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notesSlides/notesSlide2.xml" ContentType="application/vnd.openxmlformats-officedocument.presentationml.notesSlide+xml"/>
  <Override PartName="/ppt/ink/ink4.xml" ContentType="application/inkml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ink/ink5.xml" ContentType="application/inkml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ppt/notesSlides/notesSlide5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6.xml" ContentType="application/vnd.openxmlformats-officedocument.presentationml.notesSlide+xml"/>
  <Override PartName="/ppt/ink/ink9.xml" ContentType="application/inkml+xml"/>
  <Override PartName="/ppt/notesSlides/notesSlide7.xml" ContentType="application/vnd.openxmlformats-officedocument.presentationml.notesSlide+xml"/>
  <Override PartName="/ppt/ink/ink10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4"/>
  </p:sldMasterIdLst>
  <p:notesMasterIdLst>
    <p:notesMasterId r:id="rId21"/>
  </p:notesMasterIdLst>
  <p:sldIdLst>
    <p:sldId id="340" r:id="rId5"/>
    <p:sldId id="341" r:id="rId6"/>
    <p:sldId id="342" r:id="rId7"/>
    <p:sldId id="270" r:id="rId8"/>
    <p:sldId id="399" r:id="rId9"/>
    <p:sldId id="430" r:id="rId10"/>
    <p:sldId id="393" r:id="rId11"/>
    <p:sldId id="394" r:id="rId12"/>
    <p:sldId id="363" r:id="rId13"/>
    <p:sldId id="427" r:id="rId14"/>
    <p:sldId id="388" r:id="rId15"/>
    <p:sldId id="389" r:id="rId16"/>
    <p:sldId id="390" r:id="rId17"/>
    <p:sldId id="391" r:id="rId18"/>
    <p:sldId id="392" r:id="rId19"/>
    <p:sldId id="296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8C36"/>
    <a:srgbClr val="CA212D"/>
    <a:srgbClr val="F8DC61"/>
    <a:srgbClr val="46ABA9"/>
    <a:srgbClr val="2B7A89"/>
    <a:srgbClr val="ACE8D4"/>
    <a:srgbClr val="00BFAC"/>
    <a:srgbClr val="00726A"/>
    <a:srgbClr val="003135"/>
    <a:srgbClr val="063C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43" autoAdjust="0"/>
    <p:restoredTop sz="96296" autoAdjust="0"/>
  </p:normalViewPr>
  <p:slideViewPr>
    <p:cSldViewPr snapToGrid="0">
      <p:cViewPr varScale="1">
        <p:scale>
          <a:sx n="122" d="100"/>
          <a:sy n="122" d="100"/>
        </p:scale>
        <p:origin x="1404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leš Kocourek" userId="b4e3797d-da6b-4634-bcbf-aaf2f5e0e92b" providerId="ADAL" clId="{912E1A2C-9CB4-425B-9437-233C125A77E4}"/>
    <pc:docChg chg="delSld">
      <pc:chgData name="Aleš Kocourek" userId="b4e3797d-da6b-4634-bcbf-aaf2f5e0e92b" providerId="ADAL" clId="{912E1A2C-9CB4-425B-9437-233C125A77E4}" dt="2021-03-18T10:05:38.675" v="15" actId="2696"/>
      <pc:docMkLst>
        <pc:docMk/>
      </pc:docMkLst>
      <pc:sldChg chg="del">
        <pc:chgData name="Aleš Kocourek" userId="b4e3797d-da6b-4634-bcbf-aaf2f5e0e92b" providerId="ADAL" clId="{912E1A2C-9CB4-425B-9437-233C125A77E4}" dt="2021-03-18T10:05:38.453" v="1" actId="2696"/>
        <pc:sldMkLst>
          <pc:docMk/>
          <pc:sldMk cId="149604983" sldId="257"/>
        </pc:sldMkLst>
      </pc:sldChg>
      <pc:sldChg chg="del">
        <pc:chgData name="Aleš Kocourek" userId="b4e3797d-da6b-4634-bcbf-aaf2f5e0e92b" providerId="ADAL" clId="{912E1A2C-9CB4-425B-9437-233C125A77E4}" dt="2021-03-18T10:05:38.445" v="0" actId="2696"/>
        <pc:sldMkLst>
          <pc:docMk/>
          <pc:sldMk cId="2529156799" sldId="297"/>
        </pc:sldMkLst>
      </pc:sldChg>
      <pc:sldChg chg="del">
        <pc:chgData name="Aleš Kocourek" userId="b4e3797d-da6b-4634-bcbf-aaf2f5e0e92b" providerId="ADAL" clId="{912E1A2C-9CB4-425B-9437-233C125A77E4}" dt="2021-03-18T10:05:38.469" v="2" actId="2696"/>
        <pc:sldMkLst>
          <pc:docMk/>
          <pc:sldMk cId="3404659366" sldId="302"/>
        </pc:sldMkLst>
      </pc:sldChg>
      <pc:sldChg chg="del">
        <pc:chgData name="Aleš Kocourek" userId="b4e3797d-da6b-4634-bcbf-aaf2f5e0e92b" providerId="ADAL" clId="{912E1A2C-9CB4-425B-9437-233C125A77E4}" dt="2021-03-18T10:05:38.491" v="3" actId="2696"/>
        <pc:sldMkLst>
          <pc:docMk/>
          <pc:sldMk cId="690241664" sldId="315"/>
        </pc:sldMkLst>
      </pc:sldChg>
      <pc:sldChg chg="del">
        <pc:chgData name="Aleš Kocourek" userId="b4e3797d-da6b-4634-bcbf-aaf2f5e0e92b" providerId="ADAL" clId="{912E1A2C-9CB4-425B-9437-233C125A77E4}" dt="2021-03-18T10:05:38.515" v="4" actId="2696"/>
        <pc:sldMkLst>
          <pc:docMk/>
          <pc:sldMk cId="2993809068" sldId="328"/>
        </pc:sldMkLst>
      </pc:sldChg>
      <pc:sldChg chg="del">
        <pc:chgData name="Aleš Kocourek" userId="b4e3797d-da6b-4634-bcbf-aaf2f5e0e92b" providerId="ADAL" clId="{912E1A2C-9CB4-425B-9437-233C125A77E4}" dt="2021-03-18T10:05:38.543" v="5" actId="2696"/>
        <pc:sldMkLst>
          <pc:docMk/>
          <pc:sldMk cId="1554814258" sldId="329"/>
        </pc:sldMkLst>
      </pc:sldChg>
      <pc:sldChg chg="del">
        <pc:chgData name="Aleš Kocourek" userId="b4e3797d-da6b-4634-bcbf-aaf2f5e0e92b" providerId="ADAL" clId="{912E1A2C-9CB4-425B-9437-233C125A77E4}" dt="2021-03-18T10:05:38.574" v="6" actId="2696"/>
        <pc:sldMkLst>
          <pc:docMk/>
          <pc:sldMk cId="1016217990" sldId="330"/>
        </pc:sldMkLst>
      </pc:sldChg>
      <pc:sldChg chg="del">
        <pc:chgData name="Aleš Kocourek" userId="b4e3797d-da6b-4634-bcbf-aaf2f5e0e92b" providerId="ADAL" clId="{912E1A2C-9CB4-425B-9437-233C125A77E4}" dt="2021-03-18T10:05:38.602" v="7" actId="2696"/>
        <pc:sldMkLst>
          <pc:docMk/>
          <pc:sldMk cId="502027392" sldId="331"/>
        </pc:sldMkLst>
      </pc:sldChg>
      <pc:sldChg chg="del">
        <pc:chgData name="Aleš Kocourek" userId="b4e3797d-da6b-4634-bcbf-aaf2f5e0e92b" providerId="ADAL" clId="{912E1A2C-9CB4-425B-9437-233C125A77E4}" dt="2021-03-18T10:05:38.612" v="8" actId="2696"/>
        <pc:sldMkLst>
          <pc:docMk/>
          <pc:sldMk cId="3907393247" sldId="332"/>
        </pc:sldMkLst>
      </pc:sldChg>
      <pc:sldChg chg="del">
        <pc:chgData name="Aleš Kocourek" userId="b4e3797d-da6b-4634-bcbf-aaf2f5e0e92b" providerId="ADAL" clId="{912E1A2C-9CB4-425B-9437-233C125A77E4}" dt="2021-03-18T10:05:38.620" v="9" actId="2696"/>
        <pc:sldMkLst>
          <pc:docMk/>
          <pc:sldMk cId="3725014631" sldId="333"/>
        </pc:sldMkLst>
      </pc:sldChg>
      <pc:sldChg chg="del">
        <pc:chgData name="Aleš Kocourek" userId="b4e3797d-da6b-4634-bcbf-aaf2f5e0e92b" providerId="ADAL" clId="{912E1A2C-9CB4-425B-9437-233C125A77E4}" dt="2021-03-18T10:05:38.629" v="10" actId="2696"/>
        <pc:sldMkLst>
          <pc:docMk/>
          <pc:sldMk cId="1820819257" sldId="334"/>
        </pc:sldMkLst>
      </pc:sldChg>
      <pc:sldChg chg="del">
        <pc:chgData name="Aleš Kocourek" userId="b4e3797d-da6b-4634-bcbf-aaf2f5e0e92b" providerId="ADAL" clId="{912E1A2C-9CB4-425B-9437-233C125A77E4}" dt="2021-03-18T10:05:38.637" v="11" actId="2696"/>
        <pc:sldMkLst>
          <pc:docMk/>
          <pc:sldMk cId="1132343931" sldId="335"/>
        </pc:sldMkLst>
      </pc:sldChg>
      <pc:sldChg chg="del">
        <pc:chgData name="Aleš Kocourek" userId="b4e3797d-da6b-4634-bcbf-aaf2f5e0e92b" providerId="ADAL" clId="{912E1A2C-9CB4-425B-9437-233C125A77E4}" dt="2021-03-18T10:05:38.646" v="12" actId="2696"/>
        <pc:sldMkLst>
          <pc:docMk/>
          <pc:sldMk cId="699552205" sldId="336"/>
        </pc:sldMkLst>
      </pc:sldChg>
      <pc:sldChg chg="del">
        <pc:chgData name="Aleš Kocourek" userId="b4e3797d-da6b-4634-bcbf-aaf2f5e0e92b" providerId="ADAL" clId="{912E1A2C-9CB4-425B-9437-233C125A77E4}" dt="2021-03-18T10:05:38.655" v="13" actId="2696"/>
        <pc:sldMkLst>
          <pc:docMk/>
          <pc:sldMk cId="2176598430" sldId="337"/>
        </pc:sldMkLst>
      </pc:sldChg>
      <pc:sldChg chg="del">
        <pc:chgData name="Aleš Kocourek" userId="b4e3797d-da6b-4634-bcbf-aaf2f5e0e92b" providerId="ADAL" clId="{912E1A2C-9CB4-425B-9437-233C125A77E4}" dt="2021-03-18T10:05:38.669" v="14" actId="2696"/>
        <pc:sldMkLst>
          <pc:docMk/>
          <pc:sldMk cId="1851349371" sldId="338"/>
        </pc:sldMkLst>
      </pc:sldChg>
      <pc:sldChg chg="del">
        <pc:chgData name="Aleš Kocourek" userId="b4e3797d-da6b-4634-bcbf-aaf2f5e0e92b" providerId="ADAL" clId="{912E1A2C-9CB4-425B-9437-233C125A77E4}" dt="2021-03-18T10:05:38.675" v="15" actId="2696"/>
        <pc:sldMkLst>
          <pc:docMk/>
          <pc:sldMk cId="3106547561" sldId="339"/>
        </pc:sldMkLst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okumenty\TU%20Liberec\Skripta\Ekonomie%20I\Ekonomie%20I.%20(2021)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okumenty\TU%20Liberec\Skripta\Ekonomie%20I\Ekonomie%20I.%20(2021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1197523509436242E-2"/>
          <c:y val="2.6645610802827915E-2"/>
          <c:w val="0.92233155455405968"/>
          <c:h val="0.87345902863059566"/>
        </c:manualLayout>
      </c:layout>
      <c:lineChart>
        <c:grouping val="standard"/>
        <c:varyColors val="0"/>
        <c:ser>
          <c:idx val="0"/>
          <c:order val="1"/>
          <c:tx>
            <c:strRef>
              <c:f>Hodnoty!$G$27:$G$32</c:f>
              <c:strCache>
                <c:ptCount val="6"/>
                <c:pt idx="0">
                  <c:v>CZK / EUR</c:v>
                </c:pt>
              </c:strCache>
            </c:strRef>
          </c:tx>
          <c:spPr>
            <a:ln w="44450">
              <a:solidFill>
                <a:schemeClr val="accent1"/>
              </a:solidFill>
            </a:ln>
          </c:spPr>
          <c:marker>
            <c:symbol val="none"/>
          </c:marker>
          <c:dLbls>
            <c:dLbl>
              <c:idx val="188"/>
              <c:layout>
                <c:manualLayout>
                  <c:x val="4.1992688643060824E-3"/>
                  <c:y val="-5.9157237608538395E-2"/>
                </c:manualLayout>
              </c:layout>
              <c:tx>
                <c:rich>
                  <a:bodyPr wrap="square" lIns="38100" tIns="19050" rIns="38100" bIns="19050" anchor="ctr">
                    <a:spAutoFit/>
                  </a:bodyPr>
                  <a:lstStyle/>
                  <a:p>
                    <a:pPr>
                      <a:defRPr b="1"/>
                    </a:pPr>
                    <a:r>
                      <a:rPr lang="en-US" dirty="0"/>
                      <a:t>EUR</a:t>
                    </a:r>
                    <a:r>
                      <a:rPr lang="en-US" baseline="0" dirty="0"/>
                      <a:t> / CZK</a:t>
                    </a:r>
                    <a:endParaRPr lang="en-US" dirty="0"/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0"/>
              <c:showCatName val="0"/>
              <c:showSerName val="1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E45-4746-BEF3-949B3D7FEAC4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Hodnoty!$A$33:$A$399</c:f>
              <c:numCache>
                <c:formatCode>General</c:formatCode>
                <c:ptCount val="328"/>
                <c:pt idx="0">
                  <c:v>1993</c:v>
                </c:pt>
                <c:pt idx="12">
                  <c:v>1994</c:v>
                </c:pt>
                <c:pt idx="24">
                  <c:v>1995</c:v>
                </c:pt>
                <c:pt idx="36">
                  <c:v>1996</c:v>
                </c:pt>
                <c:pt idx="48">
                  <c:v>1997</c:v>
                </c:pt>
                <c:pt idx="60">
                  <c:v>1998</c:v>
                </c:pt>
                <c:pt idx="72">
                  <c:v>1999</c:v>
                </c:pt>
                <c:pt idx="84">
                  <c:v>2000</c:v>
                </c:pt>
                <c:pt idx="96">
                  <c:v>2001</c:v>
                </c:pt>
                <c:pt idx="108">
                  <c:v>2002</c:v>
                </c:pt>
                <c:pt idx="120">
                  <c:v>2003</c:v>
                </c:pt>
                <c:pt idx="132">
                  <c:v>2004</c:v>
                </c:pt>
                <c:pt idx="144">
                  <c:v>2005</c:v>
                </c:pt>
                <c:pt idx="156">
                  <c:v>2006</c:v>
                </c:pt>
                <c:pt idx="168">
                  <c:v>2007</c:v>
                </c:pt>
                <c:pt idx="180">
                  <c:v>2008</c:v>
                </c:pt>
                <c:pt idx="192">
                  <c:v>2009</c:v>
                </c:pt>
                <c:pt idx="204">
                  <c:v>2010</c:v>
                </c:pt>
                <c:pt idx="216">
                  <c:v>2011</c:v>
                </c:pt>
                <c:pt idx="228">
                  <c:v>2012</c:v>
                </c:pt>
                <c:pt idx="240">
                  <c:v>2013</c:v>
                </c:pt>
                <c:pt idx="252">
                  <c:v>2014</c:v>
                </c:pt>
                <c:pt idx="264">
                  <c:v>2015</c:v>
                </c:pt>
                <c:pt idx="276">
                  <c:v>2016</c:v>
                </c:pt>
                <c:pt idx="288">
                  <c:v>2017</c:v>
                </c:pt>
                <c:pt idx="300">
                  <c:v>2018</c:v>
                </c:pt>
                <c:pt idx="312">
                  <c:v>2019</c:v>
                </c:pt>
                <c:pt idx="324">
                  <c:v>2020</c:v>
                </c:pt>
              </c:numCache>
            </c:numRef>
          </c:cat>
          <c:val>
            <c:numRef>
              <c:f>Hodnoty!$G$33:$G$399</c:f>
              <c:numCache>
                <c:formatCode>General</c:formatCode>
                <c:ptCount val="328"/>
                <c:pt idx="67">
                  <c:v>35.637999999999998</c:v>
                </c:pt>
                <c:pt idx="68">
                  <c:v>37.715000000000003</c:v>
                </c:pt>
                <c:pt idx="69">
                  <c:v>37.988999999999997</c:v>
                </c:pt>
                <c:pt idx="70">
                  <c:v>37.997</c:v>
                </c:pt>
                <c:pt idx="71">
                  <c:v>37.692</c:v>
                </c:pt>
                <c:pt idx="72">
                  <c:v>37.152000000000001</c:v>
                </c:pt>
                <c:pt idx="73">
                  <c:v>36.521000000000001</c:v>
                </c:pt>
                <c:pt idx="74">
                  <c:v>36.414999999999999</c:v>
                </c:pt>
                <c:pt idx="75">
                  <c:v>36.356000000000002</c:v>
                </c:pt>
                <c:pt idx="76">
                  <c:v>36.587000000000003</c:v>
                </c:pt>
                <c:pt idx="77">
                  <c:v>36.402999999999999</c:v>
                </c:pt>
                <c:pt idx="78">
                  <c:v>36.054000000000002</c:v>
                </c:pt>
                <c:pt idx="79">
                  <c:v>36.024999999999999</c:v>
                </c:pt>
                <c:pt idx="80">
                  <c:v>35.709000000000003</c:v>
                </c:pt>
                <c:pt idx="81">
                  <c:v>35.594999999999999</c:v>
                </c:pt>
                <c:pt idx="82">
                  <c:v>36.31</c:v>
                </c:pt>
                <c:pt idx="83">
                  <c:v>36.555</c:v>
                </c:pt>
                <c:pt idx="84">
                  <c:v>36.017000000000003</c:v>
                </c:pt>
                <c:pt idx="85">
                  <c:v>35.619</c:v>
                </c:pt>
                <c:pt idx="86">
                  <c:v>35.356000000000002</c:v>
                </c:pt>
                <c:pt idx="87">
                  <c:v>35.424999999999997</c:v>
                </c:pt>
                <c:pt idx="88">
                  <c:v>35.274999999999999</c:v>
                </c:pt>
                <c:pt idx="89">
                  <c:v>34.616999999999997</c:v>
                </c:pt>
                <c:pt idx="90">
                  <c:v>34.817</c:v>
                </c:pt>
                <c:pt idx="91">
                  <c:v>35.139000000000003</c:v>
                </c:pt>
                <c:pt idx="92">
                  <c:v>34.64</c:v>
                </c:pt>
                <c:pt idx="93">
                  <c:v>34.600999999999999</c:v>
                </c:pt>
                <c:pt idx="94">
                  <c:v>34.549999999999997</c:v>
                </c:pt>
                <c:pt idx="95">
                  <c:v>34.381999999999998</c:v>
                </c:pt>
                <c:pt idx="96">
                  <c:v>33.975000000000001</c:v>
                </c:pt>
                <c:pt idx="97">
                  <c:v>33.854999999999997</c:v>
                </c:pt>
                <c:pt idx="98">
                  <c:v>34.033999999999999</c:v>
                </c:pt>
                <c:pt idx="99">
                  <c:v>34.188000000000002</c:v>
                </c:pt>
                <c:pt idx="100">
                  <c:v>33.561999999999998</c:v>
                </c:pt>
                <c:pt idx="101">
                  <c:v>33.325000000000003</c:v>
                </c:pt>
                <c:pt idx="102">
                  <c:v>32.591999999999999</c:v>
                </c:pt>
                <c:pt idx="103">
                  <c:v>32.078000000000003</c:v>
                </c:pt>
                <c:pt idx="104">
                  <c:v>31.789000000000001</c:v>
                </c:pt>
                <c:pt idx="105">
                  <c:v>31.388000000000002</c:v>
                </c:pt>
                <c:pt idx="106">
                  <c:v>30.356000000000002</c:v>
                </c:pt>
                <c:pt idx="107">
                  <c:v>30.558</c:v>
                </c:pt>
                <c:pt idx="108">
                  <c:v>30.295000000000002</c:v>
                </c:pt>
                <c:pt idx="109">
                  <c:v>29.748999999999999</c:v>
                </c:pt>
                <c:pt idx="110">
                  <c:v>30.795999999999999</c:v>
                </c:pt>
                <c:pt idx="111">
                  <c:v>30.193000000000001</c:v>
                </c:pt>
                <c:pt idx="112">
                  <c:v>30.652999999999999</c:v>
                </c:pt>
                <c:pt idx="113">
                  <c:v>30.756</c:v>
                </c:pt>
                <c:pt idx="114">
                  <c:v>31.192</c:v>
                </c:pt>
                <c:pt idx="115">
                  <c:v>31.49</c:v>
                </c:pt>
                <c:pt idx="116">
                  <c:v>31.645</c:v>
                </c:pt>
                <c:pt idx="117">
                  <c:v>31.757999999999999</c:v>
                </c:pt>
                <c:pt idx="118">
                  <c:v>31.625</c:v>
                </c:pt>
                <c:pt idx="119">
                  <c:v>31.390999999999998</c:v>
                </c:pt>
                <c:pt idx="120">
                  <c:v>31.41</c:v>
                </c:pt>
                <c:pt idx="121">
                  <c:v>31.876999999999999</c:v>
                </c:pt>
                <c:pt idx="122">
                  <c:v>32.289000000000001</c:v>
                </c:pt>
                <c:pt idx="123">
                  <c:v>32.353999999999999</c:v>
                </c:pt>
                <c:pt idx="124">
                  <c:v>31.984999999999999</c:v>
                </c:pt>
                <c:pt idx="125">
                  <c:v>31.974</c:v>
                </c:pt>
                <c:pt idx="126">
                  <c:v>32.313000000000002</c:v>
                </c:pt>
                <c:pt idx="127">
                  <c:v>32.722999999999999</c:v>
                </c:pt>
                <c:pt idx="128">
                  <c:v>32.856999999999999</c:v>
                </c:pt>
                <c:pt idx="129">
                  <c:v>32.984000000000002</c:v>
                </c:pt>
                <c:pt idx="130">
                  <c:v>32.514000000000003</c:v>
                </c:pt>
                <c:pt idx="131">
                  <c:v>31.974</c:v>
                </c:pt>
                <c:pt idx="132">
                  <c:v>31.614000000000001</c:v>
                </c:pt>
                <c:pt idx="133">
                  <c:v>31.521000000000001</c:v>
                </c:pt>
                <c:pt idx="134">
                  <c:v>31.634</c:v>
                </c:pt>
                <c:pt idx="135">
                  <c:v>31.6</c:v>
                </c:pt>
                <c:pt idx="136">
                  <c:v>31.484000000000002</c:v>
                </c:pt>
                <c:pt idx="137">
                  <c:v>31.286999999999999</c:v>
                </c:pt>
                <c:pt idx="138">
                  <c:v>30.646999999999998</c:v>
                </c:pt>
                <c:pt idx="139">
                  <c:v>30.31</c:v>
                </c:pt>
                <c:pt idx="140">
                  <c:v>29.960999999999999</c:v>
                </c:pt>
                <c:pt idx="141">
                  <c:v>29.782</c:v>
                </c:pt>
                <c:pt idx="142">
                  <c:v>30.13</c:v>
                </c:pt>
                <c:pt idx="143">
                  <c:v>30.216000000000001</c:v>
                </c:pt>
                <c:pt idx="144">
                  <c:v>30.032</c:v>
                </c:pt>
                <c:pt idx="145">
                  <c:v>30.190999999999999</c:v>
                </c:pt>
                <c:pt idx="146">
                  <c:v>29.591999999999999</c:v>
                </c:pt>
                <c:pt idx="147">
                  <c:v>29.305</c:v>
                </c:pt>
                <c:pt idx="148">
                  <c:v>29.677</c:v>
                </c:pt>
                <c:pt idx="149">
                  <c:v>29.260999999999999</c:v>
                </c:pt>
                <c:pt idx="150">
                  <c:v>28.975000000000001</c:v>
                </c:pt>
                <c:pt idx="151">
                  <c:v>28.721</c:v>
                </c:pt>
                <c:pt idx="152">
                  <c:v>28.408999999999999</c:v>
                </c:pt>
                <c:pt idx="153">
                  <c:v>28.65</c:v>
                </c:pt>
                <c:pt idx="154">
                  <c:v>28.507999999999999</c:v>
                </c:pt>
                <c:pt idx="155">
                  <c:v>28.271000000000001</c:v>
                </c:pt>
                <c:pt idx="156">
                  <c:v>28.385000000000002</c:v>
                </c:pt>
                <c:pt idx="157">
                  <c:v>28.445</c:v>
                </c:pt>
                <c:pt idx="158">
                  <c:v>28.193000000000001</c:v>
                </c:pt>
                <c:pt idx="159">
                  <c:v>28.38</c:v>
                </c:pt>
                <c:pt idx="160">
                  <c:v>28.29</c:v>
                </c:pt>
                <c:pt idx="161">
                  <c:v>28.03</c:v>
                </c:pt>
                <c:pt idx="162">
                  <c:v>27.777000000000001</c:v>
                </c:pt>
                <c:pt idx="163">
                  <c:v>27.841000000000001</c:v>
                </c:pt>
                <c:pt idx="164">
                  <c:v>28.231000000000002</c:v>
                </c:pt>
                <c:pt idx="165">
                  <c:v>28.055</c:v>
                </c:pt>
                <c:pt idx="166">
                  <c:v>28.01</c:v>
                </c:pt>
                <c:pt idx="167">
                  <c:v>28.231000000000002</c:v>
                </c:pt>
                <c:pt idx="168">
                  <c:v>28.545000000000002</c:v>
                </c:pt>
                <c:pt idx="169">
                  <c:v>28.33</c:v>
                </c:pt>
                <c:pt idx="170">
                  <c:v>27.858000000000001</c:v>
                </c:pt>
                <c:pt idx="171">
                  <c:v>27.573</c:v>
                </c:pt>
                <c:pt idx="172">
                  <c:v>27.335999999999999</c:v>
                </c:pt>
                <c:pt idx="173">
                  <c:v>26.731000000000002</c:v>
                </c:pt>
                <c:pt idx="174">
                  <c:v>26.3</c:v>
                </c:pt>
                <c:pt idx="175">
                  <c:v>26.050999999999998</c:v>
                </c:pt>
                <c:pt idx="176">
                  <c:v>25.376000000000001</c:v>
                </c:pt>
                <c:pt idx="177">
                  <c:v>25.221</c:v>
                </c:pt>
                <c:pt idx="178">
                  <c:v>25.067</c:v>
                </c:pt>
                <c:pt idx="179">
                  <c:v>25.097999999999999</c:v>
                </c:pt>
                <c:pt idx="180">
                  <c:v>24.314</c:v>
                </c:pt>
                <c:pt idx="181">
                  <c:v>23.529</c:v>
                </c:pt>
                <c:pt idx="182">
                  <c:v>24.286000000000001</c:v>
                </c:pt>
                <c:pt idx="183">
                  <c:v>24.497</c:v>
                </c:pt>
                <c:pt idx="184">
                  <c:v>24.786999999999999</c:v>
                </c:pt>
                <c:pt idx="185">
                  <c:v>25.183</c:v>
                </c:pt>
                <c:pt idx="186">
                  <c:v>26.106000000000002</c:v>
                </c:pt>
                <c:pt idx="187">
                  <c:v>27.169</c:v>
                </c:pt>
                <c:pt idx="188">
                  <c:v>28.459</c:v>
                </c:pt>
                <c:pt idx="189">
                  <c:v>27.228999999999999</c:v>
                </c:pt>
                <c:pt idx="190">
                  <c:v>26.76</c:v>
                </c:pt>
                <c:pt idx="191">
                  <c:v>26.738</c:v>
                </c:pt>
                <c:pt idx="192">
                  <c:v>26.545000000000002</c:v>
                </c:pt>
                <c:pt idx="193">
                  <c:v>25.786999999999999</c:v>
                </c:pt>
                <c:pt idx="194">
                  <c:v>25.649000000000001</c:v>
                </c:pt>
                <c:pt idx="195">
                  <c:v>25.349</c:v>
                </c:pt>
                <c:pt idx="196">
                  <c:v>25.835999999999999</c:v>
                </c:pt>
                <c:pt idx="197">
                  <c:v>25.827000000000002</c:v>
                </c:pt>
                <c:pt idx="198">
                  <c:v>26.076000000000001</c:v>
                </c:pt>
                <c:pt idx="199">
                  <c:v>26.135999999999999</c:v>
                </c:pt>
                <c:pt idx="200">
                  <c:v>25.975999999999999</c:v>
                </c:pt>
                <c:pt idx="201">
                  <c:v>25.54</c:v>
                </c:pt>
                <c:pt idx="202">
                  <c:v>25.312999999999999</c:v>
                </c:pt>
                <c:pt idx="203">
                  <c:v>25.666</c:v>
                </c:pt>
                <c:pt idx="204">
                  <c:v>25.78</c:v>
                </c:pt>
                <c:pt idx="205">
                  <c:v>25.305</c:v>
                </c:pt>
                <c:pt idx="206">
                  <c:v>24.806999999999999</c:v>
                </c:pt>
                <c:pt idx="207">
                  <c:v>24.651</c:v>
                </c:pt>
                <c:pt idx="208">
                  <c:v>24.526</c:v>
                </c:pt>
                <c:pt idx="209">
                  <c:v>24.637</c:v>
                </c:pt>
                <c:pt idx="210">
                  <c:v>25.164999999999999</c:v>
                </c:pt>
                <c:pt idx="211">
                  <c:v>24.449000000000002</c:v>
                </c:pt>
                <c:pt idx="212">
                  <c:v>24.276</c:v>
                </c:pt>
                <c:pt idx="213">
                  <c:v>24.391999999999999</c:v>
                </c:pt>
                <c:pt idx="214">
                  <c:v>24.291</c:v>
                </c:pt>
                <c:pt idx="215">
                  <c:v>24.382999999999999</c:v>
                </c:pt>
                <c:pt idx="216">
                  <c:v>24.285</c:v>
                </c:pt>
                <c:pt idx="217">
                  <c:v>24.341000000000001</c:v>
                </c:pt>
                <c:pt idx="218">
                  <c:v>24.273</c:v>
                </c:pt>
                <c:pt idx="219">
                  <c:v>24.556999999999999</c:v>
                </c:pt>
                <c:pt idx="220">
                  <c:v>24.847999999999999</c:v>
                </c:pt>
                <c:pt idx="221">
                  <c:v>25.452999999999999</c:v>
                </c:pt>
                <c:pt idx="222">
                  <c:v>25.515000000000001</c:v>
                </c:pt>
                <c:pt idx="223">
                  <c:v>25.532</c:v>
                </c:pt>
                <c:pt idx="224">
                  <c:v>25.041</c:v>
                </c:pt>
                <c:pt idx="225">
                  <c:v>24.675999999999998</c:v>
                </c:pt>
                <c:pt idx="226">
                  <c:v>24.798999999999999</c:v>
                </c:pt>
                <c:pt idx="227">
                  <c:v>25.321999999999999</c:v>
                </c:pt>
                <c:pt idx="228">
                  <c:v>25.640999999999998</c:v>
                </c:pt>
                <c:pt idx="229">
                  <c:v>25.434000000000001</c:v>
                </c:pt>
                <c:pt idx="230">
                  <c:v>25.02</c:v>
                </c:pt>
                <c:pt idx="231">
                  <c:v>24.731000000000002</c:v>
                </c:pt>
                <c:pt idx="232">
                  <c:v>24.937999999999999</c:v>
                </c:pt>
                <c:pt idx="233">
                  <c:v>25.364999999999998</c:v>
                </c:pt>
                <c:pt idx="234">
                  <c:v>25.216000000000001</c:v>
                </c:pt>
                <c:pt idx="235">
                  <c:v>25.562999999999999</c:v>
                </c:pt>
                <c:pt idx="236">
                  <c:v>25.475999999999999</c:v>
                </c:pt>
                <c:pt idx="237">
                  <c:v>25.661999999999999</c:v>
                </c:pt>
                <c:pt idx="238">
                  <c:v>25.84</c:v>
                </c:pt>
                <c:pt idx="239">
                  <c:v>25.888999999999999</c:v>
                </c:pt>
                <c:pt idx="240">
                  <c:v>25.760999999999999</c:v>
                </c:pt>
                <c:pt idx="241">
                  <c:v>25.949000000000002</c:v>
                </c:pt>
                <c:pt idx="242">
                  <c:v>25.818000000000001</c:v>
                </c:pt>
                <c:pt idx="243">
                  <c:v>25.786999999999999</c:v>
                </c:pt>
                <c:pt idx="244">
                  <c:v>25.658000000000001</c:v>
                </c:pt>
                <c:pt idx="245">
                  <c:v>26.925000000000001</c:v>
                </c:pt>
                <c:pt idx="246">
                  <c:v>27.516999999999999</c:v>
                </c:pt>
                <c:pt idx="247">
                  <c:v>27.484000000000002</c:v>
                </c:pt>
                <c:pt idx="248">
                  <c:v>27.443000000000001</c:v>
                </c:pt>
                <c:pt idx="249">
                  <c:v>27.393999999999998</c:v>
                </c:pt>
                <c:pt idx="250">
                  <c:v>27.45</c:v>
                </c:pt>
                <c:pt idx="251">
                  <c:v>27.44</c:v>
                </c:pt>
                <c:pt idx="252">
                  <c:v>27.451000000000001</c:v>
                </c:pt>
                <c:pt idx="253">
                  <c:v>27.457000000000001</c:v>
                </c:pt>
                <c:pt idx="254">
                  <c:v>27.815999999999999</c:v>
                </c:pt>
                <c:pt idx="255">
                  <c:v>27.597999999999999</c:v>
                </c:pt>
                <c:pt idx="256">
                  <c:v>27.58</c:v>
                </c:pt>
                <c:pt idx="257">
                  <c:v>27.666</c:v>
                </c:pt>
                <c:pt idx="258">
                  <c:v>27.634</c:v>
                </c:pt>
                <c:pt idx="259">
                  <c:v>27.895</c:v>
                </c:pt>
                <c:pt idx="260">
                  <c:v>27.608000000000001</c:v>
                </c:pt>
                <c:pt idx="261">
                  <c:v>27.379000000000001</c:v>
                </c:pt>
                <c:pt idx="262">
                  <c:v>27.443000000000001</c:v>
                </c:pt>
                <c:pt idx="263">
                  <c:v>27.396000000000001</c:v>
                </c:pt>
                <c:pt idx="264">
                  <c:v>27.306000000000001</c:v>
                </c:pt>
                <c:pt idx="265">
                  <c:v>27.091000000000001</c:v>
                </c:pt>
                <c:pt idx="266">
                  <c:v>27.041</c:v>
                </c:pt>
                <c:pt idx="267">
                  <c:v>27.082000000000001</c:v>
                </c:pt>
                <c:pt idx="268">
                  <c:v>27.103000000000002</c:v>
                </c:pt>
                <c:pt idx="269">
                  <c:v>27.04</c:v>
                </c:pt>
                <c:pt idx="270">
                  <c:v>27.026</c:v>
                </c:pt>
                <c:pt idx="271">
                  <c:v>27.026</c:v>
                </c:pt>
                <c:pt idx="272">
                  <c:v>27.039000000000001</c:v>
                </c:pt>
                <c:pt idx="273">
                  <c:v>27.050999999999998</c:v>
                </c:pt>
                <c:pt idx="274">
                  <c:v>27.030999999999999</c:v>
                </c:pt>
                <c:pt idx="275">
                  <c:v>27.026</c:v>
                </c:pt>
                <c:pt idx="276">
                  <c:v>27.061</c:v>
                </c:pt>
                <c:pt idx="277">
                  <c:v>27.038</c:v>
                </c:pt>
                <c:pt idx="278">
                  <c:v>27.024999999999999</c:v>
                </c:pt>
                <c:pt idx="279">
                  <c:v>27.021000000000001</c:v>
                </c:pt>
                <c:pt idx="280">
                  <c:v>27.021000000000001</c:v>
                </c:pt>
                <c:pt idx="281">
                  <c:v>27.032</c:v>
                </c:pt>
                <c:pt idx="282">
                  <c:v>27.03</c:v>
                </c:pt>
                <c:pt idx="283">
                  <c:v>27.02</c:v>
                </c:pt>
                <c:pt idx="284">
                  <c:v>27.02</c:v>
                </c:pt>
                <c:pt idx="285">
                  <c:v>27.02</c:v>
                </c:pt>
                <c:pt idx="286">
                  <c:v>26.824000000000002</c:v>
                </c:pt>
                <c:pt idx="287">
                  <c:v>26.564</c:v>
                </c:pt>
                <c:pt idx="288">
                  <c:v>26.263000000000002</c:v>
                </c:pt>
                <c:pt idx="289">
                  <c:v>26.074000000000002</c:v>
                </c:pt>
                <c:pt idx="290">
                  <c:v>26.100999999999999</c:v>
                </c:pt>
                <c:pt idx="291">
                  <c:v>26.074999999999999</c:v>
                </c:pt>
                <c:pt idx="292">
                  <c:v>25.765000000000001</c:v>
                </c:pt>
                <c:pt idx="293">
                  <c:v>25.536000000000001</c:v>
                </c:pt>
                <c:pt idx="294">
                  <c:v>25.646999999999998</c:v>
                </c:pt>
                <c:pt idx="295">
                  <c:v>25.452000000000002</c:v>
                </c:pt>
                <c:pt idx="296">
                  <c:v>25.318999999999999</c:v>
                </c:pt>
                <c:pt idx="297">
                  <c:v>25.428999999999998</c:v>
                </c:pt>
                <c:pt idx="298">
                  <c:v>25.364000000000001</c:v>
                </c:pt>
                <c:pt idx="299">
                  <c:v>25.643999999999998</c:v>
                </c:pt>
                <c:pt idx="300">
                  <c:v>25.777000000000001</c:v>
                </c:pt>
                <c:pt idx="301">
                  <c:v>25.841999999999999</c:v>
                </c:pt>
                <c:pt idx="302">
                  <c:v>25.683</c:v>
                </c:pt>
                <c:pt idx="303">
                  <c:v>25.608000000000001</c:v>
                </c:pt>
                <c:pt idx="304">
                  <c:v>25.818000000000001</c:v>
                </c:pt>
                <c:pt idx="305">
                  <c:v>25.934000000000001</c:v>
                </c:pt>
                <c:pt idx="306">
                  <c:v>25.83</c:v>
                </c:pt>
                <c:pt idx="307">
                  <c:v>25.649000000000001</c:v>
                </c:pt>
                <c:pt idx="308">
                  <c:v>25.725000000000001</c:v>
                </c:pt>
                <c:pt idx="309">
                  <c:v>25.675999999999998</c:v>
                </c:pt>
                <c:pt idx="310">
                  <c:v>25.677</c:v>
                </c:pt>
                <c:pt idx="311">
                  <c:v>25.77</c:v>
                </c:pt>
                <c:pt idx="312">
                  <c:v>25.603999999999999</c:v>
                </c:pt>
                <c:pt idx="313">
                  <c:v>25.550999999999998</c:v>
                </c:pt>
                <c:pt idx="314">
                  <c:v>25.802</c:v>
                </c:pt>
                <c:pt idx="315">
                  <c:v>25.867000000000001</c:v>
                </c:pt>
                <c:pt idx="316">
                  <c:v>25.699000000000002</c:v>
                </c:pt>
                <c:pt idx="317">
                  <c:v>25.53</c:v>
                </c:pt>
                <c:pt idx="318">
                  <c:v>25.498000000000001</c:v>
                </c:pt>
                <c:pt idx="319">
                  <c:v>25.215</c:v>
                </c:pt>
                <c:pt idx="320">
                  <c:v>25.05</c:v>
                </c:pt>
                <c:pt idx="321">
                  <c:v>26.574999999999999</c:v>
                </c:pt>
                <c:pt idx="322">
                  <c:v>27.263000000000002</c:v>
                </c:pt>
                <c:pt idx="323">
                  <c:v>27.268000000000001</c:v>
                </c:pt>
                <c:pt idx="324">
                  <c:v>26.68</c:v>
                </c:pt>
                <c:pt idx="325">
                  <c:v>26.504999999999999</c:v>
                </c:pt>
                <c:pt idx="326">
                  <c:v>26.166</c:v>
                </c:pt>
                <c:pt idx="327">
                  <c:v>26.72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E45-4746-BEF3-949B3D7FEAC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80998224"/>
        <c:axId val="280997440"/>
      </c:lineChart>
      <c:lineChart>
        <c:grouping val="standard"/>
        <c:varyColors val="0"/>
        <c:ser>
          <c:idx val="2"/>
          <c:order val="0"/>
          <c:tx>
            <c:strRef>
              <c:f>Hodnoty!$F$27</c:f>
              <c:strCache>
                <c:ptCount val="1"/>
                <c:pt idx="0">
                  <c:v>CZK / USD</c:v>
                </c:pt>
              </c:strCache>
            </c:strRef>
          </c:tx>
          <c:spPr>
            <a:ln w="44450">
              <a:solidFill>
                <a:schemeClr val="accent2"/>
              </a:solidFill>
              <a:prstDash val="solid"/>
            </a:ln>
          </c:spPr>
          <c:marker>
            <c:symbol val="none"/>
          </c:marker>
          <c:dLbls>
            <c:dLbl>
              <c:idx val="181"/>
              <c:layout>
                <c:manualLayout>
                  <c:x val="1.3997562881020274E-2"/>
                  <c:y val="1.183144752170757E-2"/>
                </c:manualLayout>
              </c:layout>
              <c:tx>
                <c:rich>
                  <a:bodyPr wrap="square" lIns="38100" tIns="19050" rIns="38100" bIns="19050" anchor="ctr">
                    <a:spAutoFit/>
                  </a:bodyPr>
                  <a:lstStyle/>
                  <a:p>
                    <a:pPr>
                      <a:defRPr b="1"/>
                    </a:pPr>
                    <a:r>
                      <a:rPr lang="en-US" dirty="0"/>
                      <a:t>USD / CZK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0"/>
              <c:showCatName val="0"/>
              <c:showSerName val="1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2E45-4746-BEF3-949B3D7FEAC4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Hodnoty!$A$33:$A$399</c:f>
              <c:numCache>
                <c:formatCode>General</c:formatCode>
                <c:ptCount val="328"/>
                <c:pt idx="0">
                  <c:v>1993</c:v>
                </c:pt>
                <c:pt idx="12">
                  <c:v>1994</c:v>
                </c:pt>
                <c:pt idx="24">
                  <c:v>1995</c:v>
                </c:pt>
                <c:pt idx="36">
                  <c:v>1996</c:v>
                </c:pt>
                <c:pt idx="48">
                  <c:v>1997</c:v>
                </c:pt>
                <c:pt idx="60">
                  <c:v>1998</c:v>
                </c:pt>
                <c:pt idx="72">
                  <c:v>1999</c:v>
                </c:pt>
                <c:pt idx="84">
                  <c:v>2000</c:v>
                </c:pt>
                <c:pt idx="96">
                  <c:v>2001</c:v>
                </c:pt>
                <c:pt idx="108">
                  <c:v>2002</c:v>
                </c:pt>
                <c:pt idx="120">
                  <c:v>2003</c:v>
                </c:pt>
                <c:pt idx="132">
                  <c:v>2004</c:v>
                </c:pt>
                <c:pt idx="144">
                  <c:v>2005</c:v>
                </c:pt>
                <c:pt idx="156">
                  <c:v>2006</c:v>
                </c:pt>
                <c:pt idx="168">
                  <c:v>2007</c:v>
                </c:pt>
                <c:pt idx="180">
                  <c:v>2008</c:v>
                </c:pt>
                <c:pt idx="192">
                  <c:v>2009</c:v>
                </c:pt>
                <c:pt idx="204">
                  <c:v>2010</c:v>
                </c:pt>
                <c:pt idx="216">
                  <c:v>2011</c:v>
                </c:pt>
                <c:pt idx="228">
                  <c:v>2012</c:v>
                </c:pt>
                <c:pt idx="240">
                  <c:v>2013</c:v>
                </c:pt>
                <c:pt idx="252">
                  <c:v>2014</c:v>
                </c:pt>
                <c:pt idx="264">
                  <c:v>2015</c:v>
                </c:pt>
                <c:pt idx="276">
                  <c:v>2016</c:v>
                </c:pt>
                <c:pt idx="288">
                  <c:v>2017</c:v>
                </c:pt>
                <c:pt idx="300">
                  <c:v>2018</c:v>
                </c:pt>
                <c:pt idx="312">
                  <c:v>2019</c:v>
                </c:pt>
                <c:pt idx="324">
                  <c:v>2020</c:v>
                </c:pt>
              </c:numCache>
            </c:numRef>
          </c:cat>
          <c:val>
            <c:numRef>
              <c:f>Hodnoty!$F$33:$F$399</c:f>
              <c:numCache>
                <c:formatCode>General</c:formatCode>
                <c:ptCount val="328"/>
                <c:pt idx="0">
                  <c:v>29.071999999999999</c:v>
                </c:pt>
                <c:pt idx="1">
                  <c:v>29.827000000000002</c:v>
                </c:pt>
                <c:pt idx="2">
                  <c:v>29.667000000000002</c:v>
                </c:pt>
                <c:pt idx="3">
                  <c:v>28.827999999999999</c:v>
                </c:pt>
                <c:pt idx="4">
                  <c:v>28.913</c:v>
                </c:pt>
                <c:pt idx="5">
                  <c:v>29.643000000000001</c:v>
                </c:pt>
                <c:pt idx="6">
                  <c:v>29.763999999999999</c:v>
                </c:pt>
                <c:pt idx="7">
                  <c:v>30.122</c:v>
                </c:pt>
                <c:pt idx="8">
                  <c:v>30.074000000000002</c:v>
                </c:pt>
                <c:pt idx="9">
                  <c:v>29.588999999999999</c:v>
                </c:pt>
                <c:pt idx="10">
                  <c:v>29.63</c:v>
                </c:pt>
                <c:pt idx="11">
                  <c:v>29.207000000000001</c:v>
                </c:pt>
                <c:pt idx="12">
                  <c:v>28.893999999999998</c:v>
                </c:pt>
                <c:pt idx="13">
                  <c:v>28.172000000000001</c:v>
                </c:pt>
                <c:pt idx="14">
                  <c:v>28.123000000000001</c:v>
                </c:pt>
                <c:pt idx="15">
                  <c:v>27.98</c:v>
                </c:pt>
                <c:pt idx="16">
                  <c:v>27.635999999999999</c:v>
                </c:pt>
                <c:pt idx="17">
                  <c:v>27.777999999999999</c:v>
                </c:pt>
                <c:pt idx="18">
                  <c:v>28.218</c:v>
                </c:pt>
                <c:pt idx="19">
                  <c:v>27.762</c:v>
                </c:pt>
                <c:pt idx="20">
                  <c:v>27.396000000000001</c:v>
                </c:pt>
                <c:pt idx="21">
                  <c:v>26.222999999999999</c:v>
                </c:pt>
                <c:pt idx="22">
                  <c:v>25.853000000000002</c:v>
                </c:pt>
                <c:pt idx="23">
                  <c:v>26.236999999999998</c:v>
                </c:pt>
                <c:pt idx="24">
                  <c:v>26.138999999999999</c:v>
                </c:pt>
                <c:pt idx="25">
                  <c:v>26.01</c:v>
                </c:pt>
                <c:pt idx="26">
                  <c:v>26.638000000000002</c:v>
                </c:pt>
                <c:pt idx="27">
                  <c:v>26.928000000000001</c:v>
                </c:pt>
                <c:pt idx="28">
                  <c:v>26.312999999999999</c:v>
                </c:pt>
                <c:pt idx="29">
                  <c:v>26.323</c:v>
                </c:pt>
                <c:pt idx="30">
                  <c:v>26.658000000000001</c:v>
                </c:pt>
                <c:pt idx="31">
                  <c:v>26.966999999999999</c:v>
                </c:pt>
                <c:pt idx="32">
                  <c:v>27.068999999999999</c:v>
                </c:pt>
                <c:pt idx="33">
                  <c:v>27.263000000000002</c:v>
                </c:pt>
                <c:pt idx="34">
                  <c:v>27.495999999999999</c:v>
                </c:pt>
                <c:pt idx="35">
                  <c:v>27.706</c:v>
                </c:pt>
                <c:pt idx="36">
                  <c:v>27.803999999999998</c:v>
                </c:pt>
                <c:pt idx="37">
                  <c:v>27.103000000000002</c:v>
                </c:pt>
                <c:pt idx="38">
                  <c:v>26.518999999999998</c:v>
                </c:pt>
                <c:pt idx="39">
                  <c:v>26.535</c:v>
                </c:pt>
                <c:pt idx="40">
                  <c:v>27.103999999999999</c:v>
                </c:pt>
                <c:pt idx="41">
                  <c:v>26.835999999999999</c:v>
                </c:pt>
                <c:pt idx="42">
                  <c:v>27.34</c:v>
                </c:pt>
                <c:pt idx="43">
                  <c:v>27.515999999999998</c:v>
                </c:pt>
                <c:pt idx="44">
                  <c:v>28.166</c:v>
                </c:pt>
                <c:pt idx="45">
                  <c:v>29.202999999999999</c:v>
                </c:pt>
                <c:pt idx="46">
                  <c:v>29.861000000000001</c:v>
                </c:pt>
                <c:pt idx="47">
                  <c:v>31.021999999999998</c:v>
                </c:pt>
                <c:pt idx="48">
                  <c:v>32.375</c:v>
                </c:pt>
                <c:pt idx="49">
                  <c:v>33.576000000000001</c:v>
                </c:pt>
                <c:pt idx="50">
                  <c:v>34.244</c:v>
                </c:pt>
                <c:pt idx="51">
                  <c:v>33.634</c:v>
                </c:pt>
                <c:pt idx="52">
                  <c:v>32.917000000000002</c:v>
                </c:pt>
                <c:pt idx="53">
                  <c:v>33.14</c:v>
                </c:pt>
                <c:pt idx="54">
                  <c:v>34.728999999999999</c:v>
                </c:pt>
                <c:pt idx="55">
                  <c:v>35.356999999999999</c:v>
                </c:pt>
                <c:pt idx="56">
                  <c:v>34.540999999999997</c:v>
                </c:pt>
                <c:pt idx="57">
                  <c:v>33.997999999999998</c:v>
                </c:pt>
                <c:pt idx="58">
                  <c:v>33.783999999999999</c:v>
                </c:pt>
                <c:pt idx="59">
                  <c:v>32.518999999999998</c:v>
                </c:pt>
                <c:pt idx="60">
                  <c:v>33.273000000000003</c:v>
                </c:pt>
                <c:pt idx="61">
                  <c:v>31.943999999999999</c:v>
                </c:pt>
                <c:pt idx="62">
                  <c:v>32.162999999999997</c:v>
                </c:pt>
                <c:pt idx="63">
                  <c:v>30.725000000000001</c:v>
                </c:pt>
                <c:pt idx="64">
                  <c:v>29.244</c:v>
                </c:pt>
                <c:pt idx="65">
                  <c:v>29.762</c:v>
                </c:pt>
                <c:pt idx="66">
                  <c:v>30.064</c:v>
                </c:pt>
                <c:pt idx="67">
                  <c:v>30.655999999999999</c:v>
                </c:pt>
                <c:pt idx="68">
                  <c:v>33.597000000000001</c:v>
                </c:pt>
                <c:pt idx="69">
                  <c:v>34.844999999999999</c:v>
                </c:pt>
                <c:pt idx="70">
                  <c:v>35.465000000000003</c:v>
                </c:pt>
                <c:pt idx="71">
                  <c:v>35.433999999999997</c:v>
                </c:pt>
                <c:pt idx="72">
                  <c:v>35.762</c:v>
                </c:pt>
                <c:pt idx="73">
                  <c:v>35.305</c:v>
                </c:pt>
                <c:pt idx="74">
                  <c:v>34.305</c:v>
                </c:pt>
                <c:pt idx="75">
                  <c:v>34.634999999999998</c:v>
                </c:pt>
                <c:pt idx="76">
                  <c:v>34.076999999999998</c:v>
                </c:pt>
                <c:pt idx="77">
                  <c:v>35.119999999999997</c:v>
                </c:pt>
                <c:pt idx="78">
                  <c:v>35.630000000000003</c:v>
                </c:pt>
                <c:pt idx="79">
                  <c:v>35.450000000000003</c:v>
                </c:pt>
                <c:pt idx="80">
                  <c:v>36.253</c:v>
                </c:pt>
                <c:pt idx="81">
                  <c:v>36.844000000000001</c:v>
                </c:pt>
                <c:pt idx="82">
                  <c:v>38.225999999999999</c:v>
                </c:pt>
                <c:pt idx="83">
                  <c:v>40.319000000000003</c:v>
                </c:pt>
                <c:pt idx="84">
                  <c:v>37.978999999999999</c:v>
                </c:pt>
                <c:pt idx="85">
                  <c:v>37.871000000000002</c:v>
                </c:pt>
                <c:pt idx="86">
                  <c:v>39.003999999999998</c:v>
                </c:pt>
                <c:pt idx="87">
                  <c:v>40.658000000000001</c:v>
                </c:pt>
                <c:pt idx="88">
                  <c:v>41.125</c:v>
                </c:pt>
                <c:pt idx="89">
                  <c:v>40.475000000000001</c:v>
                </c:pt>
                <c:pt idx="90">
                  <c:v>38.942</c:v>
                </c:pt>
                <c:pt idx="91">
                  <c:v>37.424999999999997</c:v>
                </c:pt>
                <c:pt idx="92">
                  <c:v>37.551000000000002</c:v>
                </c:pt>
                <c:pt idx="93">
                  <c:v>37.954999999999998</c:v>
                </c:pt>
                <c:pt idx="94">
                  <c:v>38.726999999999997</c:v>
                </c:pt>
                <c:pt idx="95">
                  <c:v>39.270000000000003</c:v>
                </c:pt>
                <c:pt idx="96">
                  <c:v>39.777000000000001</c:v>
                </c:pt>
                <c:pt idx="97">
                  <c:v>39.335000000000001</c:v>
                </c:pt>
                <c:pt idx="98">
                  <c:v>37.869999999999997</c:v>
                </c:pt>
                <c:pt idx="99">
                  <c:v>37.558999999999997</c:v>
                </c:pt>
                <c:pt idx="100">
                  <c:v>37.009</c:v>
                </c:pt>
                <c:pt idx="101">
                  <c:v>37.475000000000001</c:v>
                </c:pt>
                <c:pt idx="102">
                  <c:v>36.475000000000001</c:v>
                </c:pt>
                <c:pt idx="103">
                  <c:v>36.325000000000003</c:v>
                </c:pt>
                <c:pt idx="104">
                  <c:v>36.539000000000001</c:v>
                </c:pt>
                <c:pt idx="105">
                  <c:v>35.844000000000001</c:v>
                </c:pt>
                <c:pt idx="106">
                  <c:v>34.268999999999998</c:v>
                </c:pt>
                <c:pt idx="107">
                  <c:v>33.313000000000002</c:v>
                </c:pt>
                <c:pt idx="108">
                  <c:v>31.725999999999999</c:v>
                </c:pt>
                <c:pt idx="109">
                  <c:v>29.959</c:v>
                </c:pt>
                <c:pt idx="110">
                  <c:v>31.495000000000001</c:v>
                </c:pt>
                <c:pt idx="111">
                  <c:v>30.786999999999999</c:v>
                </c:pt>
                <c:pt idx="112">
                  <c:v>31.236000000000001</c:v>
                </c:pt>
                <c:pt idx="113">
                  <c:v>30.716000000000001</c:v>
                </c:pt>
                <c:pt idx="114">
                  <c:v>30.654</c:v>
                </c:pt>
                <c:pt idx="115">
                  <c:v>29.652999999999999</c:v>
                </c:pt>
                <c:pt idx="116">
                  <c:v>29.373999999999999</c:v>
                </c:pt>
                <c:pt idx="117">
                  <c:v>29.393000000000001</c:v>
                </c:pt>
                <c:pt idx="118">
                  <c:v>29.157</c:v>
                </c:pt>
                <c:pt idx="119">
                  <c:v>27.094999999999999</c:v>
                </c:pt>
                <c:pt idx="120">
                  <c:v>26.936</c:v>
                </c:pt>
                <c:pt idx="121">
                  <c:v>28.035</c:v>
                </c:pt>
                <c:pt idx="122">
                  <c:v>28.998999999999999</c:v>
                </c:pt>
                <c:pt idx="123">
                  <c:v>28.849</c:v>
                </c:pt>
                <c:pt idx="124">
                  <c:v>27.353999999999999</c:v>
                </c:pt>
                <c:pt idx="125">
                  <c:v>27.343</c:v>
                </c:pt>
                <c:pt idx="126">
                  <c:v>26.32</c:v>
                </c:pt>
                <c:pt idx="127">
                  <c:v>25.949000000000002</c:v>
                </c:pt>
                <c:pt idx="128">
                  <c:v>25.984999999999999</c:v>
                </c:pt>
                <c:pt idx="129">
                  <c:v>26.902000000000001</c:v>
                </c:pt>
                <c:pt idx="130">
                  <c:v>27.117000000000001</c:v>
                </c:pt>
                <c:pt idx="131">
                  <c:v>26.632999999999999</c:v>
                </c:pt>
                <c:pt idx="132">
                  <c:v>26.047999999999998</c:v>
                </c:pt>
                <c:pt idx="133">
                  <c:v>25.709</c:v>
                </c:pt>
                <c:pt idx="134">
                  <c:v>25.984000000000002</c:v>
                </c:pt>
                <c:pt idx="135">
                  <c:v>25.876000000000001</c:v>
                </c:pt>
                <c:pt idx="136">
                  <c:v>25.233000000000001</c:v>
                </c:pt>
                <c:pt idx="137">
                  <c:v>24.091000000000001</c:v>
                </c:pt>
                <c:pt idx="138">
                  <c:v>22.87</c:v>
                </c:pt>
                <c:pt idx="139">
                  <c:v>23.102</c:v>
                </c:pt>
                <c:pt idx="140">
                  <c:v>23.024000000000001</c:v>
                </c:pt>
                <c:pt idx="141">
                  <c:v>22.585000000000001</c:v>
                </c:pt>
                <c:pt idx="142">
                  <c:v>23.288</c:v>
                </c:pt>
                <c:pt idx="143">
                  <c:v>23.809000000000001</c:v>
                </c:pt>
                <c:pt idx="144">
                  <c:v>24.687999999999999</c:v>
                </c:pt>
                <c:pt idx="145">
                  <c:v>25.05</c:v>
                </c:pt>
                <c:pt idx="146">
                  <c:v>24.073</c:v>
                </c:pt>
                <c:pt idx="147">
                  <c:v>23.896000000000001</c:v>
                </c:pt>
                <c:pt idx="148">
                  <c:v>24.715</c:v>
                </c:pt>
                <c:pt idx="149">
                  <c:v>24.82</c:v>
                </c:pt>
                <c:pt idx="150">
                  <c:v>24.439</c:v>
                </c:pt>
                <c:pt idx="151">
                  <c:v>23.733000000000001</c:v>
                </c:pt>
                <c:pt idx="152">
                  <c:v>23.795999999999999</c:v>
                </c:pt>
                <c:pt idx="153">
                  <c:v>23.834</c:v>
                </c:pt>
                <c:pt idx="154">
                  <c:v>23.251000000000001</c:v>
                </c:pt>
                <c:pt idx="155">
                  <c:v>22.138000000000002</c:v>
                </c:pt>
                <c:pt idx="156">
                  <c:v>22.440999999999999</c:v>
                </c:pt>
                <c:pt idx="157">
                  <c:v>22.440999999999999</c:v>
                </c:pt>
                <c:pt idx="158">
                  <c:v>22.007000000000001</c:v>
                </c:pt>
                <c:pt idx="159">
                  <c:v>22.297000000000001</c:v>
                </c:pt>
                <c:pt idx="160">
                  <c:v>22.433</c:v>
                </c:pt>
                <c:pt idx="161">
                  <c:v>21.754000000000001</c:v>
                </c:pt>
                <c:pt idx="162">
                  <c:v>21.021999999999998</c:v>
                </c:pt>
                <c:pt idx="163">
                  <c:v>21.419</c:v>
                </c:pt>
                <c:pt idx="164">
                  <c:v>21.593</c:v>
                </c:pt>
                <c:pt idx="165">
                  <c:v>21.189</c:v>
                </c:pt>
                <c:pt idx="166">
                  <c:v>20.731000000000002</c:v>
                </c:pt>
                <c:pt idx="167">
                  <c:v>20.899000000000001</c:v>
                </c:pt>
                <c:pt idx="168">
                  <c:v>21.271999999999998</c:v>
                </c:pt>
                <c:pt idx="169">
                  <c:v>20.640999999999998</c:v>
                </c:pt>
                <c:pt idx="170">
                  <c:v>20.45</c:v>
                </c:pt>
                <c:pt idx="171">
                  <c:v>19.866</c:v>
                </c:pt>
                <c:pt idx="172">
                  <c:v>19.218</c:v>
                </c:pt>
                <c:pt idx="173">
                  <c:v>18.206</c:v>
                </c:pt>
                <c:pt idx="174">
                  <c:v>18.04</c:v>
                </c:pt>
                <c:pt idx="175">
                  <c:v>17.702000000000002</c:v>
                </c:pt>
                <c:pt idx="176">
                  <c:v>17.21</c:v>
                </c:pt>
                <c:pt idx="177">
                  <c:v>16.248999999999999</c:v>
                </c:pt>
                <c:pt idx="178">
                  <c:v>15.916</c:v>
                </c:pt>
                <c:pt idx="179">
                  <c:v>16.122</c:v>
                </c:pt>
                <c:pt idx="180">
                  <c:v>15.634</c:v>
                </c:pt>
                <c:pt idx="181">
                  <c:v>14.92</c:v>
                </c:pt>
                <c:pt idx="182">
                  <c:v>16.225999999999999</c:v>
                </c:pt>
                <c:pt idx="183">
                  <c:v>17.052</c:v>
                </c:pt>
                <c:pt idx="184">
                  <c:v>18.577999999999999</c:v>
                </c:pt>
                <c:pt idx="185">
                  <c:v>19.773</c:v>
                </c:pt>
                <c:pt idx="186">
                  <c:v>19.478000000000002</c:v>
                </c:pt>
                <c:pt idx="187">
                  <c:v>20.535</c:v>
                </c:pt>
                <c:pt idx="188">
                  <c:v>22.260999999999999</c:v>
                </c:pt>
                <c:pt idx="189">
                  <c:v>20.885999999999999</c:v>
                </c:pt>
                <c:pt idx="190">
                  <c:v>20.292999999999999</c:v>
                </c:pt>
                <c:pt idx="191">
                  <c:v>19.571000000000002</c:v>
                </c:pt>
                <c:pt idx="192">
                  <c:v>18.937999999999999</c:v>
                </c:pt>
                <c:pt idx="193">
                  <c:v>18.292999999999999</c:v>
                </c:pt>
                <c:pt idx="194">
                  <c:v>17.975000000000001</c:v>
                </c:pt>
                <c:pt idx="195">
                  <c:v>17.414999999999999</c:v>
                </c:pt>
                <c:pt idx="196">
                  <c:v>17.434999999999999</c:v>
                </c:pt>
                <c:pt idx="197">
                  <c:v>17.315000000000001</c:v>
                </c:pt>
                <c:pt idx="198">
                  <c:v>17.838999999999999</c:v>
                </c:pt>
                <c:pt idx="199">
                  <c:v>18.312999999999999</c:v>
                </c:pt>
                <c:pt idx="200">
                  <c:v>18.981000000000002</c:v>
                </c:pt>
                <c:pt idx="201">
                  <c:v>18.821999999999999</c:v>
                </c:pt>
                <c:pt idx="202">
                  <c:v>18.873000000000001</c:v>
                </c:pt>
                <c:pt idx="203">
                  <c:v>20.434999999999999</c:v>
                </c:pt>
                <c:pt idx="204">
                  <c:v>21.119</c:v>
                </c:pt>
                <c:pt idx="205">
                  <c:v>19.789000000000001</c:v>
                </c:pt>
                <c:pt idx="206">
                  <c:v>19.242999999999999</c:v>
                </c:pt>
                <c:pt idx="207">
                  <c:v>18.901</c:v>
                </c:pt>
                <c:pt idx="208">
                  <c:v>17.641999999999999</c:v>
                </c:pt>
                <c:pt idx="209">
                  <c:v>18.033000000000001</c:v>
                </c:pt>
                <c:pt idx="210">
                  <c:v>19.027999999999999</c:v>
                </c:pt>
                <c:pt idx="211">
                  <c:v>18.308</c:v>
                </c:pt>
                <c:pt idx="212">
                  <c:v>17.786000000000001</c:v>
                </c:pt>
                <c:pt idx="213">
                  <c:v>17.423999999999999</c:v>
                </c:pt>
                <c:pt idx="214">
                  <c:v>16.817</c:v>
                </c:pt>
                <c:pt idx="215">
                  <c:v>16.998999999999999</c:v>
                </c:pt>
                <c:pt idx="216">
                  <c:v>16.88</c:v>
                </c:pt>
                <c:pt idx="217">
                  <c:v>17.079000000000001</c:v>
                </c:pt>
                <c:pt idx="218">
                  <c:v>16.920999999999999</c:v>
                </c:pt>
                <c:pt idx="219">
                  <c:v>17.834</c:v>
                </c:pt>
                <c:pt idx="220">
                  <c:v>18.163</c:v>
                </c:pt>
                <c:pt idx="221">
                  <c:v>18.774999999999999</c:v>
                </c:pt>
                <c:pt idx="222">
                  <c:v>19.364999999999998</c:v>
                </c:pt>
                <c:pt idx="223">
                  <c:v>19.786999999999999</c:v>
                </c:pt>
                <c:pt idx="224">
                  <c:v>18.937999999999999</c:v>
                </c:pt>
                <c:pt idx="225">
                  <c:v>18.693000000000001</c:v>
                </c:pt>
                <c:pt idx="226">
                  <c:v>18.849</c:v>
                </c:pt>
                <c:pt idx="227">
                  <c:v>19.824000000000002</c:v>
                </c:pt>
                <c:pt idx="228">
                  <c:v>20.47</c:v>
                </c:pt>
                <c:pt idx="229">
                  <c:v>20.718</c:v>
                </c:pt>
                <c:pt idx="230">
                  <c:v>20.178999999999998</c:v>
                </c:pt>
                <c:pt idx="231">
                  <c:v>19.245999999999999</c:v>
                </c:pt>
                <c:pt idx="232">
                  <c:v>19.221</c:v>
                </c:pt>
                <c:pt idx="233">
                  <c:v>19.774999999999999</c:v>
                </c:pt>
                <c:pt idx="234">
                  <c:v>19.23</c:v>
                </c:pt>
                <c:pt idx="235">
                  <c:v>19.238</c:v>
                </c:pt>
                <c:pt idx="236">
                  <c:v>19.073</c:v>
                </c:pt>
                <c:pt idx="237">
                  <c:v>19.806000000000001</c:v>
                </c:pt>
                <c:pt idx="238">
                  <c:v>19.835999999999999</c:v>
                </c:pt>
                <c:pt idx="239">
                  <c:v>19.954999999999998</c:v>
                </c:pt>
                <c:pt idx="240">
                  <c:v>19.532</c:v>
                </c:pt>
                <c:pt idx="241">
                  <c:v>19.827999999999999</c:v>
                </c:pt>
                <c:pt idx="242">
                  <c:v>19.398</c:v>
                </c:pt>
                <c:pt idx="243">
                  <c:v>19.321000000000002</c:v>
                </c:pt>
                <c:pt idx="244">
                  <c:v>18.827000000000002</c:v>
                </c:pt>
                <c:pt idx="245">
                  <c:v>19.954999999999998</c:v>
                </c:pt>
                <c:pt idx="246">
                  <c:v>20.077999999999999</c:v>
                </c:pt>
                <c:pt idx="247">
                  <c:v>20.196000000000002</c:v>
                </c:pt>
                <c:pt idx="248">
                  <c:v>20.094000000000001</c:v>
                </c:pt>
                <c:pt idx="249">
                  <c:v>19.818000000000001</c:v>
                </c:pt>
                <c:pt idx="250">
                  <c:v>19.873999999999999</c:v>
                </c:pt>
                <c:pt idx="251">
                  <c:v>19.998999999999999</c:v>
                </c:pt>
                <c:pt idx="252">
                  <c:v>20.196000000000002</c:v>
                </c:pt>
                <c:pt idx="253">
                  <c:v>20.28</c:v>
                </c:pt>
                <c:pt idx="254">
                  <c:v>20.888999999999999</c:v>
                </c:pt>
                <c:pt idx="255">
                  <c:v>21.393000000000001</c:v>
                </c:pt>
                <c:pt idx="256">
                  <c:v>21.768999999999998</c:v>
                </c:pt>
                <c:pt idx="257">
                  <c:v>22.181999999999999</c:v>
                </c:pt>
                <c:pt idx="258">
                  <c:v>22.4</c:v>
                </c:pt>
                <c:pt idx="259">
                  <c:v>24.013000000000002</c:v>
                </c:pt>
                <c:pt idx="260">
                  <c:v>24.324000000000002</c:v>
                </c:pt>
                <c:pt idx="261">
                  <c:v>25.268999999999998</c:v>
                </c:pt>
                <c:pt idx="262">
                  <c:v>25.446000000000002</c:v>
                </c:pt>
                <c:pt idx="263">
                  <c:v>24.582999999999998</c:v>
                </c:pt>
                <c:pt idx="264">
                  <c:v>24.356000000000002</c:v>
                </c:pt>
                <c:pt idx="265">
                  <c:v>24.638999999999999</c:v>
                </c:pt>
                <c:pt idx="266">
                  <c:v>24.277000000000001</c:v>
                </c:pt>
                <c:pt idx="267">
                  <c:v>24.128</c:v>
                </c:pt>
                <c:pt idx="268">
                  <c:v>24.113</c:v>
                </c:pt>
                <c:pt idx="269">
                  <c:v>25.181999999999999</c:v>
                </c:pt>
                <c:pt idx="270">
                  <c:v>24.856000000000002</c:v>
                </c:pt>
                <c:pt idx="271">
                  <c:v>24.888000000000002</c:v>
                </c:pt>
                <c:pt idx="272">
                  <c:v>24.378</c:v>
                </c:pt>
                <c:pt idx="273">
                  <c:v>24.373999999999999</c:v>
                </c:pt>
                <c:pt idx="274">
                  <c:v>23.835999999999999</c:v>
                </c:pt>
                <c:pt idx="275">
                  <c:v>23.895</c:v>
                </c:pt>
                <c:pt idx="276">
                  <c:v>24.1</c:v>
                </c:pt>
                <c:pt idx="277">
                  <c:v>24.434999999999999</c:v>
                </c:pt>
                <c:pt idx="278">
                  <c:v>24.103999999999999</c:v>
                </c:pt>
                <c:pt idx="279">
                  <c:v>24.100999999999999</c:v>
                </c:pt>
                <c:pt idx="280">
                  <c:v>24.495000000000001</c:v>
                </c:pt>
                <c:pt idx="281">
                  <c:v>25.032</c:v>
                </c:pt>
                <c:pt idx="282">
                  <c:v>25.41</c:v>
                </c:pt>
                <c:pt idx="283">
                  <c:v>25.457000000000001</c:v>
                </c:pt>
                <c:pt idx="284">
                  <c:v>25.39</c:v>
                </c:pt>
                <c:pt idx="285">
                  <c:v>25.292000000000002</c:v>
                </c:pt>
                <c:pt idx="286">
                  <c:v>25.02</c:v>
                </c:pt>
                <c:pt idx="287">
                  <c:v>24.016999999999999</c:v>
                </c:pt>
                <c:pt idx="288">
                  <c:v>23.388999999999999</c:v>
                </c:pt>
                <c:pt idx="289">
                  <c:v>22.622</c:v>
                </c:pt>
                <c:pt idx="290">
                  <c:v>22.108000000000001</c:v>
                </c:pt>
                <c:pt idx="291">
                  <c:v>21.870999999999999</c:v>
                </c:pt>
                <c:pt idx="292">
                  <c:v>21.919</c:v>
                </c:pt>
                <c:pt idx="293">
                  <c:v>21.763000000000002</c:v>
                </c:pt>
                <c:pt idx="294">
                  <c:v>21.667999999999999</c:v>
                </c:pt>
                <c:pt idx="295">
                  <c:v>20.867999999999999</c:v>
                </c:pt>
                <c:pt idx="296">
                  <c:v>20.506</c:v>
                </c:pt>
                <c:pt idx="297">
                  <c:v>20.614999999999998</c:v>
                </c:pt>
                <c:pt idx="298">
                  <c:v>20.664000000000001</c:v>
                </c:pt>
                <c:pt idx="299">
                  <c:v>21.718</c:v>
                </c:pt>
                <c:pt idx="300">
                  <c:v>22.074000000000002</c:v>
                </c:pt>
                <c:pt idx="301">
                  <c:v>22.120999999999999</c:v>
                </c:pt>
                <c:pt idx="302">
                  <c:v>22.241</c:v>
                </c:pt>
                <c:pt idx="303">
                  <c:v>21.957999999999998</c:v>
                </c:pt>
                <c:pt idx="304">
                  <c:v>22.484999999999999</c:v>
                </c:pt>
                <c:pt idx="305">
                  <c:v>22.815999999999999</c:v>
                </c:pt>
                <c:pt idx="306">
                  <c:v>22.693000000000001</c:v>
                </c:pt>
                <c:pt idx="307">
                  <c:v>22.469000000000001</c:v>
                </c:pt>
                <c:pt idx="308">
                  <c:v>22.664000000000001</c:v>
                </c:pt>
                <c:pt idx="309">
                  <c:v>22.716000000000001</c:v>
                </c:pt>
                <c:pt idx="310">
                  <c:v>22.847999999999999</c:v>
                </c:pt>
                <c:pt idx="311">
                  <c:v>23.042999999999999</c:v>
                </c:pt>
                <c:pt idx="312">
                  <c:v>22.667999999999999</c:v>
                </c:pt>
                <c:pt idx="313">
                  <c:v>22.782</c:v>
                </c:pt>
                <c:pt idx="314">
                  <c:v>23.190999999999999</c:v>
                </c:pt>
                <c:pt idx="315">
                  <c:v>23.507000000000001</c:v>
                </c:pt>
                <c:pt idx="316">
                  <c:v>23.257000000000001</c:v>
                </c:pt>
                <c:pt idx="317">
                  <c:v>23.102</c:v>
                </c:pt>
                <c:pt idx="318">
                  <c:v>22.94</c:v>
                </c:pt>
                <c:pt idx="319">
                  <c:v>22.716999999999999</c:v>
                </c:pt>
                <c:pt idx="320">
                  <c:v>22.972999999999999</c:v>
                </c:pt>
                <c:pt idx="321">
                  <c:v>24.042999999999999</c:v>
                </c:pt>
                <c:pt idx="322">
                  <c:v>25.100999999999999</c:v>
                </c:pt>
                <c:pt idx="323">
                  <c:v>25.009</c:v>
                </c:pt>
                <c:pt idx="324">
                  <c:v>23.706</c:v>
                </c:pt>
                <c:pt idx="325">
                  <c:v>23.117000000000001</c:v>
                </c:pt>
                <c:pt idx="326">
                  <c:v>22.122</c:v>
                </c:pt>
                <c:pt idx="327">
                  <c:v>22.651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0-2E45-4746-BEF3-949B3D7FEAC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50979903"/>
        <c:axId val="149543519"/>
      </c:lineChart>
      <c:catAx>
        <c:axId val="280998224"/>
        <c:scaling>
          <c:orientation val="minMax"/>
        </c:scaling>
        <c:delete val="0"/>
        <c:axPos val="b"/>
        <c:numFmt formatCode="General" sourceLinked="1"/>
        <c:majorTickMark val="out"/>
        <c:minorTickMark val="out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-5400000" vert="horz"/>
          <a:lstStyle/>
          <a:p>
            <a:pPr>
              <a:defRPr/>
            </a:pPr>
            <a:endParaRPr lang="cs-CZ"/>
          </a:p>
        </c:txPr>
        <c:crossAx val="280997440"/>
        <c:crosses val="autoZero"/>
        <c:auto val="1"/>
        <c:lblAlgn val="ctr"/>
        <c:lblOffset val="0"/>
        <c:tickMarkSkip val="12"/>
        <c:noMultiLvlLbl val="0"/>
      </c:catAx>
      <c:valAx>
        <c:axId val="280997440"/>
        <c:scaling>
          <c:orientation val="minMax"/>
          <c:max val="43"/>
          <c:min val="13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#,##0\ [$CZK = 1 EUR]" sourceLinked="0"/>
        <c:majorTickMark val="out"/>
        <c:minorTickMark val="none"/>
        <c:tickLblPos val="nextTo"/>
        <c:spPr>
          <a:ln w="3175">
            <a:solidFill>
              <a:srgbClr val="898989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cs-CZ"/>
          </a:p>
        </c:txPr>
        <c:crossAx val="280998224"/>
        <c:crosses val="autoZero"/>
        <c:crossBetween val="between"/>
      </c:valAx>
      <c:valAx>
        <c:axId val="149543519"/>
        <c:scaling>
          <c:orientation val="minMax"/>
          <c:max val="43"/>
          <c:min val="13"/>
        </c:scaling>
        <c:delete val="0"/>
        <c:axPos val="r"/>
        <c:numFmt formatCode="#,##0\ [$CZK = 1 USD]" sourceLinked="0"/>
        <c:majorTickMark val="out"/>
        <c:minorTickMark val="none"/>
        <c:tickLblPos val="nextTo"/>
        <c:spPr>
          <a:ln w="3175">
            <a:solidFill>
              <a:srgbClr val="898989"/>
            </a:solidFill>
          </a:ln>
        </c:spPr>
        <c:crossAx val="450979903"/>
        <c:crosses val="max"/>
        <c:crossBetween val="between"/>
      </c:valAx>
      <c:catAx>
        <c:axId val="450979903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49543519"/>
        <c:crosses val="autoZero"/>
        <c:auto val="1"/>
        <c:lblAlgn val="ctr"/>
        <c:lblOffset val="100"/>
        <c:noMultiLvlLbl val="0"/>
      </c:catAx>
      <c:spPr>
        <a:noFill/>
        <a:ln w="3175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Myriad Pro" panose="020B0503030403020204" pitchFamily="34" charset="0"/>
          <a:ea typeface="Arial"/>
          <a:cs typeface="Myriad Arabic" panose="01010101010101010101" pitchFamily="50" charset="-78"/>
        </a:defRPr>
      </a:pPr>
      <a:endParaRPr lang="cs-CZ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1197523509436242E-2"/>
          <c:y val="2.6645610802827915E-2"/>
          <c:w val="0.92233155455405968"/>
          <c:h val="0.87345902863059566"/>
        </c:manualLayout>
      </c:layout>
      <c:lineChart>
        <c:grouping val="standard"/>
        <c:varyColors val="0"/>
        <c:ser>
          <c:idx val="0"/>
          <c:order val="1"/>
          <c:tx>
            <c:strRef>
              <c:f>Hodnoty!$BK$27:$BK$32</c:f>
              <c:strCache>
                <c:ptCount val="6"/>
                <c:pt idx="0">
                  <c:v>EUR / CZK</c:v>
                </c:pt>
              </c:strCache>
            </c:strRef>
          </c:tx>
          <c:spPr>
            <a:ln w="44450">
              <a:solidFill>
                <a:schemeClr val="accent1"/>
              </a:solidFill>
            </a:ln>
          </c:spPr>
          <c:marker>
            <c:symbol val="none"/>
          </c:marker>
          <c:dLbls>
            <c:dLbl>
              <c:idx val="188"/>
              <c:layout>
                <c:manualLayout>
                  <c:x val="1.0787486515641856E-2"/>
                  <c:y val="4.0774719673802244E-2"/>
                </c:manualLayout>
              </c:layout>
              <c:tx>
                <c:rich>
                  <a:bodyPr/>
                  <a:lstStyle/>
                  <a:p>
                    <a:r>
                      <a:rPr lang="en-US" dirty="0"/>
                      <a:t>CZK / EUR</a:t>
                    </a:r>
                  </a:p>
                </c:rich>
              </c:tx>
              <c:showLegendKey val="0"/>
              <c:showVal val="0"/>
              <c:showCatName val="0"/>
              <c:showSerName val="1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D2AC-4F94-BA0B-8F0B1DD0BD4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b="1"/>
                </a:pPr>
                <a:endParaRPr lang="cs-CZ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Hodnoty!$A$33:$A$399</c:f>
              <c:numCache>
                <c:formatCode>General</c:formatCode>
                <c:ptCount val="328"/>
                <c:pt idx="0">
                  <c:v>1993</c:v>
                </c:pt>
                <c:pt idx="12">
                  <c:v>1994</c:v>
                </c:pt>
                <c:pt idx="24">
                  <c:v>1995</c:v>
                </c:pt>
                <c:pt idx="36">
                  <c:v>1996</c:v>
                </c:pt>
                <c:pt idx="48">
                  <c:v>1997</c:v>
                </c:pt>
                <c:pt idx="60">
                  <c:v>1998</c:v>
                </c:pt>
                <c:pt idx="72">
                  <c:v>1999</c:v>
                </c:pt>
                <c:pt idx="84">
                  <c:v>2000</c:v>
                </c:pt>
                <c:pt idx="96">
                  <c:v>2001</c:v>
                </c:pt>
                <c:pt idx="108">
                  <c:v>2002</c:v>
                </c:pt>
                <c:pt idx="120">
                  <c:v>2003</c:v>
                </c:pt>
                <c:pt idx="132">
                  <c:v>2004</c:v>
                </c:pt>
                <c:pt idx="144">
                  <c:v>2005</c:v>
                </c:pt>
                <c:pt idx="156">
                  <c:v>2006</c:v>
                </c:pt>
                <c:pt idx="168">
                  <c:v>2007</c:v>
                </c:pt>
                <c:pt idx="180">
                  <c:v>2008</c:v>
                </c:pt>
                <c:pt idx="192">
                  <c:v>2009</c:v>
                </c:pt>
                <c:pt idx="204">
                  <c:v>2010</c:v>
                </c:pt>
                <c:pt idx="216">
                  <c:v>2011</c:v>
                </c:pt>
                <c:pt idx="228">
                  <c:v>2012</c:v>
                </c:pt>
                <c:pt idx="240">
                  <c:v>2013</c:v>
                </c:pt>
                <c:pt idx="252">
                  <c:v>2014</c:v>
                </c:pt>
                <c:pt idx="264">
                  <c:v>2015</c:v>
                </c:pt>
                <c:pt idx="276">
                  <c:v>2016</c:v>
                </c:pt>
                <c:pt idx="288">
                  <c:v>2017</c:v>
                </c:pt>
                <c:pt idx="300">
                  <c:v>2018</c:v>
                </c:pt>
                <c:pt idx="312">
                  <c:v>2019</c:v>
                </c:pt>
                <c:pt idx="324">
                  <c:v>2020</c:v>
                </c:pt>
              </c:numCache>
            </c:numRef>
          </c:cat>
          <c:val>
            <c:numRef>
              <c:f>Hodnoty!$BK$33:$BK$399</c:f>
              <c:numCache>
                <c:formatCode>General</c:formatCode>
                <c:ptCount val="328"/>
                <c:pt idx="67">
                  <c:v>2.8059936023345868E-2</c:v>
                </c:pt>
                <c:pt idx="68">
                  <c:v>2.6514649343762426E-2</c:v>
                </c:pt>
                <c:pt idx="69">
                  <c:v>2.6323409407986526E-2</c:v>
                </c:pt>
                <c:pt idx="70">
                  <c:v>2.631786720004211E-2</c:v>
                </c:pt>
                <c:pt idx="71">
                  <c:v>2.6530828823092434E-2</c:v>
                </c:pt>
                <c:pt idx="72">
                  <c:v>2.6916451335055984E-2</c:v>
                </c:pt>
                <c:pt idx="73">
                  <c:v>2.7381506530489309E-2</c:v>
                </c:pt>
                <c:pt idx="74">
                  <c:v>2.7461211039406838E-2</c:v>
                </c:pt>
                <c:pt idx="75">
                  <c:v>2.7505776213004731E-2</c:v>
                </c:pt>
                <c:pt idx="76">
                  <c:v>2.7332112498975044E-2</c:v>
                </c:pt>
                <c:pt idx="77">
                  <c:v>2.7470263439826389E-2</c:v>
                </c:pt>
                <c:pt idx="78">
                  <c:v>2.7736173517501524E-2</c:v>
                </c:pt>
                <c:pt idx="79">
                  <c:v>2.7758501040943791E-2</c:v>
                </c:pt>
                <c:pt idx="80">
                  <c:v>2.8004144613402782E-2</c:v>
                </c:pt>
                <c:pt idx="81">
                  <c:v>2.8093833403567917E-2</c:v>
                </c:pt>
                <c:pt idx="82">
                  <c:v>2.7540622418066648E-2</c:v>
                </c:pt>
                <c:pt idx="83">
                  <c:v>2.7356038845575161E-2</c:v>
                </c:pt>
                <c:pt idx="84">
                  <c:v>2.7764666685176444E-2</c:v>
                </c:pt>
                <c:pt idx="85">
                  <c:v>2.8074903843454336E-2</c:v>
                </c:pt>
                <c:pt idx="86">
                  <c:v>2.8283742504808234E-2</c:v>
                </c:pt>
                <c:pt idx="87">
                  <c:v>2.8228652081863093E-2</c:v>
                </c:pt>
                <c:pt idx="88">
                  <c:v>2.834868887313962E-2</c:v>
                </c:pt>
                <c:pt idx="89">
                  <c:v>2.8887540803651388E-2</c:v>
                </c:pt>
                <c:pt idx="90">
                  <c:v>2.872160151650056E-2</c:v>
                </c:pt>
                <c:pt idx="91">
                  <c:v>2.8458408036654427E-2</c:v>
                </c:pt>
                <c:pt idx="92">
                  <c:v>2.8868360277136258E-2</c:v>
                </c:pt>
                <c:pt idx="93">
                  <c:v>2.8900898817953238E-2</c:v>
                </c:pt>
                <c:pt idx="94">
                  <c:v>2.8943560057887122E-2</c:v>
                </c:pt>
                <c:pt idx="95">
                  <c:v>2.9084986330056427E-2</c:v>
                </c:pt>
                <c:pt idx="96">
                  <c:v>2.9433406916850625E-2</c:v>
                </c:pt>
                <c:pt idx="97">
                  <c:v>2.9537734455767246E-2</c:v>
                </c:pt>
                <c:pt idx="98">
                  <c:v>2.9382382323558796E-2</c:v>
                </c:pt>
                <c:pt idx="99">
                  <c:v>2.9250029250029248E-2</c:v>
                </c:pt>
                <c:pt idx="100">
                  <c:v>2.9795602169119841E-2</c:v>
                </c:pt>
                <c:pt idx="101">
                  <c:v>3.0007501875468863E-2</c:v>
                </c:pt>
                <c:pt idx="102">
                  <c:v>3.0682376043200787E-2</c:v>
                </c:pt>
                <c:pt idx="103">
                  <c:v>3.1174013342477706E-2</c:v>
                </c:pt>
                <c:pt idx="104">
                  <c:v>3.1457422378810281E-2</c:v>
                </c:pt>
                <c:pt idx="105">
                  <c:v>3.1859309290174588E-2</c:v>
                </c:pt>
                <c:pt idx="106">
                  <c:v>3.2942416655685862E-2</c:v>
                </c:pt>
                <c:pt idx="107">
                  <c:v>3.2724654754892335E-2</c:v>
                </c:pt>
                <c:pt idx="108">
                  <c:v>3.300874731803928E-2</c:v>
                </c:pt>
                <c:pt idx="109">
                  <c:v>3.3614575279841338E-2</c:v>
                </c:pt>
                <c:pt idx="110">
                  <c:v>3.2471749577867255E-2</c:v>
                </c:pt>
                <c:pt idx="111">
                  <c:v>3.3120259662835758E-2</c:v>
                </c:pt>
                <c:pt idx="112">
                  <c:v>3.2623234267445275E-2</c:v>
                </c:pt>
                <c:pt idx="113">
                  <c:v>3.2513981011835086E-2</c:v>
                </c:pt>
                <c:pt idx="114">
                  <c:v>3.2059502436522183E-2</c:v>
                </c:pt>
                <c:pt idx="115">
                  <c:v>3.1756113051762465E-2</c:v>
                </c:pt>
                <c:pt idx="116">
                  <c:v>3.1600568810238587E-2</c:v>
                </c:pt>
                <c:pt idx="117">
                  <c:v>3.1488128975376284E-2</c:v>
                </c:pt>
                <c:pt idx="118">
                  <c:v>3.1620553359683792E-2</c:v>
                </c:pt>
                <c:pt idx="119">
                  <c:v>3.1856264534420697E-2</c:v>
                </c:pt>
                <c:pt idx="120">
                  <c:v>3.1836994587710922E-2</c:v>
                </c:pt>
                <c:pt idx="121">
                  <c:v>3.1370580669448193E-2</c:v>
                </c:pt>
                <c:pt idx="122">
                  <c:v>3.0970299482795997E-2</c:v>
                </c:pt>
                <c:pt idx="123">
                  <c:v>3.0908079371947828E-2</c:v>
                </c:pt>
                <c:pt idx="124">
                  <c:v>3.1264655307175239E-2</c:v>
                </c:pt>
                <c:pt idx="125">
                  <c:v>3.127541127165822E-2</c:v>
                </c:pt>
                <c:pt idx="126">
                  <c:v>3.0947296753628568E-2</c:v>
                </c:pt>
                <c:pt idx="127">
                  <c:v>3.0559545273966326E-2</c:v>
                </c:pt>
                <c:pt idx="128">
                  <c:v>3.0434914934412759E-2</c:v>
                </c:pt>
                <c:pt idx="129">
                  <c:v>3.0317729808391945E-2</c:v>
                </c:pt>
                <c:pt idx="130">
                  <c:v>3.0755982038506487E-2</c:v>
                </c:pt>
                <c:pt idx="131">
                  <c:v>3.127541127165822E-2</c:v>
                </c:pt>
                <c:pt idx="132">
                  <c:v>3.163155563990637E-2</c:v>
                </c:pt>
                <c:pt idx="133">
                  <c:v>3.1724881824815199E-2</c:v>
                </c:pt>
                <c:pt idx="134">
                  <c:v>3.1611557185306949E-2</c:v>
                </c:pt>
                <c:pt idx="135">
                  <c:v>3.164556962025316E-2</c:v>
                </c:pt>
                <c:pt idx="136">
                  <c:v>3.1762164909160208E-2</c:v>
                </c:pt>
                <c:pt idx="137">
                  <c:v>3.1962156806341291E-2</c:v>
                </c:pt>
                <c:pt idx="138">
                  <c:v>3.2629621170098218E-2</c:v>
                </c:pt>
                <c:pt idx="139">
                  <c:v>3.2992411745298586E-2</c:v>
                </c:pt>
                <c:pt idx="140">
                  <c:v>3.337672307332866E-2</c:v>
                </c:pt>
                <c:pt idx="141">
                  <c:v>3.3577328587737557E-2</c:v>
                </c:pt>
                <c:pt idx="142">
                  <c:v>3.3189512114171919E-2</c:v>
                </c:pt>
                <c:pt idx="143">
                  <c:v>3.309504898067249E-2</c:v>
                </c:pt>
                <c:pt idx="144">
                  <c:v>3.3297815663292485E-2</c:v>
                </c:pt>
                <c:pt idx="145">
                  <c:v>3.3122453711370937E-2</c:v>
                </c:pt>
                <c:pt idx="146">
                  <c:v>3.3792917004595836E-2</c:v>
                </c:pt>
                <c:pt idx="147">
                  <c:v>3.4123869646817948E-2</c:v>
                </c:pt>
                <c:pt idx="148">
                  <c:v>3.3696128314856626E-2</c:v>
                </c:pt>
                <c:pt idx="149">
                  <c:v>3.4175181982844062E-2</c:v>
                </c:pt>
                <c:pt idx="150">
                  <c:v>3.4512510785159621E-2</c:v>
                </c:pt>
                <c:pt idx="151">
                  <c:v>3.481772918770238E-2</c:v>
                </c:pt>
                <c:pt idx="152">
                  <c:v>3.5200112640360451E-2</c:v>
                </c:pt>
                <c:pt idx="153">
                  <c:v>3.4904013961605584E-2</c:v>
                </c:pt>
                <c:pt idx="154">
                  <c:v>3.5077872877788692E-2</c:v>
                </c:pt>
                <c:pt idx="155">
                  <c:v>3.5371935906052136E-2</c:v>
                </c:pt>
                <c:pt idx="156">
                  <c:v>3.5229874933943986E-2</c:v>
                </c:pt>
                <c:pt idx="157">
                  <c:v>3.5155563367902973E-2</c:v>
                </c:pt>
                <c:pt idx="158">
                  <c:v>3.546979746745646E-2</c:v>
                </c:pt>
                <c:pt idx="159">
                  <c:v>3.5236081747709654E-2</c:v>
                </c:pt>
                <c:pt idx="160">
                  <c:v>3.5348179568752212E-2</c:v>
                </c:pt>
                <c:pt idx="161">
                  <c:v>3.5676061362825542E-2</c:v>
                </c:pt>
                <c:pt idx="162">
                  <c:v>3.6001008028224792E-2</c:v>
                </c:pt>
                <c:pt idx="163">
                  <c:v>3.5918250062856934E-2</c:v>
                </c:pt>
                <c:pt idx="164">
                  <c:v>3.5422053770677621E-2</c:v>
                </c:pt>
                <c:pt idx="165">
                  <c:v>3.5644270183567993E-2</c:v>
                </c:pt>
                <c:pt idx="166">
                  <c:v>3.5701535166012134E-2</c:v>
                </c:pt>
                <c:pt idx="167">
                  <c:v>3.5422053770677621E-2</c:v>
                </c:pt>
                <c:pt idx="168">
                  <c:v>3.5032404974601507E-2</c:v>
                </c:pt>
                <c:pt idx="169">
                  <c:v>3.5298270384751147E-2</c:v>
                </c:pt>
                <c:pt idx="170">
                  <c:v>3.5896331394931438E-2</c:v>
                </c:pt>
                <c:pt idx="171">
                  <c:v>3.6267363000036267E-2</c:v>
                </c:pt>
                <c:pt idx="172">
                  <c:v>3.6581796897863623E-2</c:v>
                </c:pt>
                <c:pt idx="173">
                  <c:v>3.7409748980584336E-2</c:v>
                </c:pt>
                <c:pt idx="174">
                  <c:v>3.8022813688212927E-2</c:v>
                </c:pt>
                <c:pt idx="175">
                  <c:v>3.8386242370734333E-2</c:v>
                </c:pt>
                <c:pt idx="176">
                  <c:v>3.9407313997477933E-2</c:v>
                </c:pt>
                <c:pt idx="177">
                  <c:v>3.9649498433844813E-2</c:v>
                </c:pt>
                <c:pt idx="178">
                  <c:v>3.9893086528104679E-2</c:v>
                </c:pt>
                <c:pt idx="179">
                  <c:v>3.9843812255956651E-2</c:v>
                </c:pt>
                <c:pt idx="180">
                  <c:v>4.1128567903265606E-2</c:v>
                </c:pt>
                <c:pt idx="181">
                  <c:v>4.2500743763015852E-2</c:v>
                </c:pt>
                <c:pt idx="182">
                  <c:v>4.1175986164868644E-2</c:v>
                </c:pt>
                <c:pt idx="183">
                  <c:v>4.0821325060211452E-2</c:v>
                </c:pt>
                <c:pt idx="184">
                  <c:v>4.0343728567394203E-2</c:v>
                </c:pt>
                <c:pt idx="185">
                  <c:v>3.9709327721081683E-2</c:v>
                </c:pt>
                <c:pt idx="186">
                  <c:v>3.8305370412931888E-2</c:v>
                </c:pt>
                <c:pt idx="187">
                  <c:v>3.6806654643159485E-2</c:v>
                </c:pt>
                <c:pt idx="188">
                  <c:v>3.5138269088864686E-2</c:v>
                </c:pt>
                <c:pt idx="189">
                  <c:v>3.6725549965110731E-2</c:v>
                </c:pt>
                <c:pt idx="190">
                  <c:v>3.7369207772795211E-2</c:v>
                </c:pt>
                <c:pt idx="191">
                  <c:v>3.7399955120053854E-2</c:v>
                </c:pt>
                <c:pt idx="192">
                  <c:v>3.767187794311546E-2</c:v>
                </c:pt>
                <c:pt idx="193">
                  <c:v>3.8779229844495292E-2</c:v>
                </c:pt>
                <c:pt idx="194">
                  <c:v>3.8987874770946236E-2</c:v>
                </c:pt>
                <c:pt idx="195">
                  <c:v>3.9449287940352677E-2</c:v>
                </c:pt>
                <c:pt idx="196">
                  <c:v>3.8705681994116739E-2</c:v>
                </c:pt>
                <c:pt idx="197">
                  <c:v>3.871916986099818E-2</c:v>
                </c:pt>
                <c:pt idx="198">
                  <c:v>3.8349440098174564E-2</c:v>
                </c:pt>
                <c:pt idx="199">
                  <c:v>3.8261401897765536E-2</c:v>
                </c:pt>
                <c:pt idx="200">
                  <c:v>3.8497074222359103E-2</c:v>
                </c:pt>
                <c:pt idx="201">
                  <c:v>3.9154267815191858E-2</c:v>
                </c:pt>
                <c:pt idx="202">
                  <c:v>3.9505392486074348E-2</c:v>
                </c:pt>
                <c:pt idx="203">
                  <c:v>3.896205096236266E-2</c:v>
                </c:pt>
                <c:pt idx="204">
                  <c:v>3.8789759503491075E-2</c:v>
                </c:pt>
                <c:pt idx="205">
                  <c:v>3.9517881841533292E-2</c:v>
                </c:pt>
                <c:pt idx="206">
                  <c:v>4.0311202483170078E-2</c:v>
                </c:pt>
                <c:pt idx="207">
                  <c:v>4.0566305626546589E-2</c:v>
                </c:pt>
                <c:pt idx="208">
                  <c:v>4.0773057163826142E-2</c:v>
                </c:pt>
                <c:pt idx="209">
                  <c:v>4.0589357470471245E-2</c:v>
                </c:pt>
                <c:pt idx="210">
                  <c:v>3.9737730975561297E-2</c:v>
                </c:pt>
                <c:pt idx="211">
                  <c:v>4.0901468362714216E-2</c:v>
                </c:pt>
                <c:pt idx="212">
                  <c:v>4.1192947767342232E-2</c:v>
                </c:pt>
                <c:pt idx="213">
                  <c:v>4.0997048212528697E-2</c:v>
                </c:pt>
                <c:pt idx="214">
                  <c:v>4.1167510600633977E-2</c:v>
                </c:pt>
                <c:pt idx="215">
                  <c:v>4.1012180617643439E-2</c:v>
                </c:pt>
                <c:pt idx="216">
                  <c:v>4.1177681696520488E-2</c:v>
                </c:pt>
                <c:pt idx="217">
                  <c:v>4.1082946468920752E-2</c:v>
                </c:pt>
                <c:pt idx="218">
                  <c:v>4.1198038973344869E-2</c:v>
                </c:pt>
                <c:pt idx="219">
                  <c:v>4.0721586513010548E-2</c:v>
                </c:pt>
                <c:pt idx="220">
                  <c:v>4.0244687701223442E-2</c:v>
                </c:pt>
                <c:pt idx="221">
                  <c:v>3.9288099634620675E-2</c:v>
                </c:pt>
                <c:pt idx="222">
                  <c:v>3.9192631785224377E-2</c:v>
                </c:pt>
                <c:pt idx="223">
                  <c:v>3.9166536111546295E-2</c:v>
                </c:pt>
                <c:pt idx="224">
                  <c:v>3.9934507407851122E-2</c:v>
                </c:pt>
                <c:pt idx="225">
                  <c:v>4.0525206678554061E-2</c:v>
                </c:pt>
                <c:pt idx="226">
                  <c:v>4.0324206621234725E-2</c:v>
                </c:pt>
                <c:pt idx="227">
                  <c:v>3.9491351394044708E-2</c:v>
                </c:pt>
                <c:pt idx="228">
                  <c:v>3.9000039000039004E-2</c:v>
                </c:pt>
                <c:pt idx="229">
                  <c:v>3.9317449083903437E-2</c:v>
                </c:pt>
                <c:pt idx="230">
                  <c:v>3.9968025579536375E-2</c:v>
                </c:pt>
                <c:pt idx="231">
                  <c:v>4.0435081476689172E-2</c:v>
                </c:pt>
                <c:pt idx="232">
                  <c:v>4.0099446627636544E-2</c:v>
                </c:pt>
                <c:pt idx="233">
                  <c:v>3.9424403705893951E-2</c:v>
                </c:pt>
                <c:pt idx="234">
                  <c:v>3.9657360406091371E-2</c:v>
                </c:pt>
                <c:pt idx="235">
                  <c:v>3.9119039236396355E-2</c:v>
                </c:pt>
                <c:pt idx="236">
                  <c:v>3.9252629926205054E-2</c:v>
                </c:pt>
                <c:pt idx="237">
                  <c:v>3.8968124074507053E-2</c:v>
                </c:pt>
                <c:pt idx="238">
                  <c:v>3.8699690402476783E-2</c:v>
                </c:pt>
                <c:pt idx="239">
                  <c:v>3.8626443663331921E-2</c:v>
                </c:pt>
                <c:pt idx="240">
                  <c:v>3.8818368852140836E-2</c:v>
                </c:pt>
                <c:pt idx="241">
                  <c:v>3.8537130525261087E-2</c:v>
                </c:pt>
                <c:pt idx="242">
                  <c:v>3.8732667131458669E-2</c:v>
                </c:pt>
                <c:pt idx="243">
                  <c:v>3.8779229844495292E-2</c:v>
                </c:pt>
                <c:pt idx="244">
                  <c:v>3.8974199080208903E-2</c:v>
                </c:pt>
                <c:pt idx="245">
                  <c:v>3.7140204271123488E-2</c:v>
                </c:pt>
                <c:pt idx="246">
                  <c:v>3.6341170912526803E-2</c:v>
                </c:pt>
                <c:pt idx="247">
                  <c:v>3.6384805705137531E-2</c:v>
                </c:pt>
                <c:pt idx="248">
                  <c:v>3.6439164814342451E-2</c:v>
                </c:pt>
                <c:pt idx="249">
                  <c:v>3.6504344016938015E-2</c:v>
                </c:pt>
                <c:pt idx="250">
                  <c:v>3.6429872495446269E-2</c:v>
                </c:pt>
                <c:pt idx="251">
                  <c:v>3.6443148688046642E-2</c:v>
                </c:pt>
                <c:pt idx="252">
                  <c:v>3.6428545408181849E-2</c:v>
                </c:pt>
                <c:pt idx="253">
                  <c:v>3.6420584914593726E-2</c:v>
                </c:pt>
                <c:pt idx="254">
                  <c:v>3.5950532067874609E-2</c:v>
                </c:pt>
                <c:pt idx="255">
                  <c:v>3.6234509747083123E-2</c:v>
                </c:pt>
                <c:pt idx="256">
                  <c:v>3.6258158085569259E-2</c:v>
                </c:pt>
                <c:pt idx="257">
                  <c:v>3.6145449287934651E-2</c:v>
                </c:pt>
                <c:pt idx="258">
                  <c:v>3.6187305493232971E-2</c:v>
                </c:pt>
                <c:pt idx="259">
                  <c:v>3.5848718408316903E-2</c:v>
                </c:pt>
                <c:pt idx="260">
                  <c:v>3.6221385105766446E-2</c:v>
                </c:pt>
                <c:pt idx="261">
                  <c:v>3.6524343474926037E-2</c:v>
                </c:pt>
                <c:pt idx="262">
                  <c:v>3.6439164814342451E-2</c:v>
                </c:pt>
                <c:pt idx="263">
                  <c:v>3.6501679077237552E-2</c:v>
                </c:pt>
                <c:pt idx="264">
                  <c:v>3.6621987841500038E-2</c:v>
                </c:pt>
                <c:pt idx="265">
                  <c:v>3.6912627809973793E-2</c:v>
                </c:pt>
                <c:pt idx="266">
                  <c:v>3.6980880884582672E-2</c:v>
                </c:pt>
                <c:pt idx="267">
                  <c:v>3.692489476404992E-2</c:v>
                </c:pt>
                <c:pt idx="268">
                  <c:v>3.6896284544146403E-2</c:v>
                </c:pt>
                <c:pt idx="269">
                  <c:v>3.6982248520710061E-2</c:v>
                </c:pt>
                <c:pt idx="270">
                  <c:v>3.7001406053430032E-2</c:v>
                </c:pt>
                <c:pt idx="271">
                  <c:v>3.7001406053430032E-2</c:v>
                </c:pt>
                <c:pt idx="272">
                  <c:v>3.6983616257997703E-2</c:v>
                </c:pt>
                <c:pt idx="273">
                  <c:v>3.6967210084654915E-2</c:v>
                </c:pt>
                <c:pt idx="274">
                  <c:v>3.6994561799415487E-2</c:v>
                </c:pt>
                <c:pt idx="275">
                  <c:v>3.7001406053430032E-2</c:v>
                </c:pt>
                <c:pt idx="276">
                  <c:v>3.6953549388418758E-2</c:v>
                </c:pt>
                <c:pt idx="277">
                  <c:v>3.6984984096456841E-2</c:v>
                </c:pt>
                <c:pt idx="278">
                  <c:v>3.7002775208140611E-2</c:v>
                </c:pt>
                <c:pt idx="279">
                  <c:v>3.7008252840383407E-2</c:v>
                </c:pt>
                <c:pt idx="280">
                  <c:v>3.7008252840383407E-2</c:v>
                </c:pt>
                <c:pt idx="281">
                  <c:v>3.6993193252441547E-2</c:v>
                </c:pt>
                <c:pt idx="282">
                  <c:v>3.699593044765076E-2</c:v>
                </c:pt>
                <c:pt idx="283">
                  <c:v>3.7009622501850484E-2</c:v>
                </c:pt>
                <c:pt idx="284">
                  <c:v>3.7009622501850484E-2</c:v>
                </c:pt>
                <c:pt idx="285">
                  <c:v>3.7009622501850484E-2</c:v>
                </c:pt>
                <c:pt idx="286">
                  <c:v>3.7280047718461079E-2</c:v>
                </c:pt>
                <c:pt idx="287">
                  <c:v>3.7644932992019271E-2</c:v>
                </c:pt>
                <c:pt idx="288">
                  <c:v>3.8076381220728782E-2</c:v>
                </c:pt>
                <c:pt idx="289">
                  <c:v>3.8352381682902503E-2</c:v>
                </c:pt>
                <c:pt idx="290">
                  <c:v>3.8312708325351517E-2</c:v>
                </c:pt>
                <c:pt idx="291">
                  <c:v>3.8350910834132314E-2</c:v>
                </c:pt>
                <c:pt idx="292">
                  <c:v>3.8812342324859306E-2</c:v>
                </c:pt>
                <c:pt idx="293">
                  <c:v>3.9160401002506263E-2</c:v>
                </c:pt>
                <c:pt idx="294">
                  <c:v>3.899091511677779E-2</c:v>
                </c:pt>
                <c:pt idx="295">
                  <c:v>3.9289643250039287E-2</c:v>
                </c:pt>
                <c:pt idx="296">
                  <c:v>3.9496030648919787E-2</c:v>
                </c:pt>
                <c:pt idx="297">
                  <c:v>3.9325179912698106E-2</c:v>
                </c:pt>
                <c:pt idx="298">
                  <c:v>3.9425958050780634E-2</c:v>
                </c:pt>
                <c:pt idx="299">
                  <c:v>3.8995476524723134E-2</c:v>
                </c:pt>
                <c:pt idx="300">
                  <c:v>3.8794273965162739E-2</c:v>
                </c:pt>
                <c:pt idx="301">
                  <c:v>3.8696695302221189E-2</c:v>
                </c:pt>
                <c:pt idx="302">
                  <c:v>3.8936261340186115E-2</c:v>
                </c:pt>
                <c:pt idx="303">
                  <c:v>3.9050296782255543E-2</c:v>
                </c:pt>
                <c:pt idx="304">
                  <c:v>3.8732667131458669E-2</c:v>
                </c:pt>
                <c:pt idx="305">
                  <c:v>3.8559420066322202E-2</c:v>
                </c:pt>
                <c:pt idx="306">
                  <c:v>3.8714672861014328E-2</c:v>
                </c:pt>
                <c:pt idx="307">
                  <c:v>3.8987874770946236E-2</c:v>
                </c:pt>
                <c:pt idx="308">
                  <c:v>3.8872691933916424E-2</c:v>
                </c:pt>
                <c:pt idx="309">
                  <c:v>3.8946876460507866E-2</c:v>
                </c:pt>
                <c:pt idx="310">
                  <c:v>3.8945359660396466E-2</c:v>
                </c:pt>
                <c:pt idx="311">
                  <c:v>3.8804811796662786E-2</c:v>
                </c:pt>
                <c:pt idx="312">
                  <c:v>3.9056397437900327E-2</c:v>
                </c:pt>
                <c:pt idx="313">
                  <c:v>3.9137411451606596E-2</c:v>
                </c:pt>
                <c:pt idx="314">
                  <c:v>3.8756685528253627E-2</c:v>
                </c:pt>
                <c:pt idx="315">
                  <c:v>3.8659295627633664E-2</c:v>
                </c:pt>
                <c:pt idx="316">
                  <c:v>3.8912019922954198E-2</c:v>
                </c:pt>
                <c:pt idx="317">
                  <c:v>3.9169604386995689E-2</c:v>
                </c:pt>
                <c:pt idx="318">
                  <c:v>3.9218762255863203E-2</c:v>
                </c:pt>
                <c:pt idx="319">
                  <c:v>3.9658933174697604E-2</c:v>
                </c:pt>
                <c:pt idx="320">
                  <c:v>3.9920159680638723E-2</c:v>
                </c:pt>
                <c:pt idx="321">
                  <c:v>3.7629350893697087E-2</c:v>
                </c:pt>
                <c:pt idx="322">
                  <c:v>3.667974911051608E-2</c:v>
                </c:pt>
                <c:pt idx="323">
                  <c:v>3.6673023324042833E-2</c:v>
                </c:pt>
                <c:pt idx="324">
                  <c:v>3.7481259370314844E-2</c:v>
                </c:pt>
                <c:pt idx="325">
                  <c:v>3.7728730428221093E-2</c:v>
                </c:pt>
                <c:pt idx="326">
                  <c:v>3.8217534204693114E-2</c:v>
                </c:pt>
                <c:pt idx="327">
                  <c:v>3.7423749111185955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D2AC-4F94-BA0B-8F0B1DD0BD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80998224"/>
        <c:axId val="280997440"/>
      </c:lineChart>
      <c:lineChart>
        <c:grouping val="standard"/>
        <c:varyColors val="0"/>
        <c:ser>
          <c:idx val="2"/>
          <c:order val="0"/>
          <c:tx>
            <c:strRef>
              <c:f>Hodnoty!$BJ$27</c:f>
              <c:strCache>
                <c:ptCount val="1"/>
                <c:pt idx="0">
                  <c:v>USD / CZK</c:v>
                </c:pt>
              </c:strCache>
            </c:strRef>
          </c:tx>
          <c:spPr>
            <a:ln w="44450">
              <a:solidFill>
                <a:schemeClr val="accent2"/>
              </a:solidFill>
              <a:prstDash val="solid"/>
            </a:ln>
          </c:spPr>
          <c:marker>
            <c:symbol val="none"/>
          </c:marker>
          <c:dLbls>
            <c:dLbl>
              <c:idx val="181"/>
              <c:layout>
                <c:manualLayout>
                  <c:x val="1.9417475728155338E-2"/>
                  <c:y val="-8.1549439347604492E-3"/>
                </c:manualLayout>
              </c:layout>
              <c:tx>
                <c:rich>
                  <a:bodyPr/>
                  <a:lstStyle/>
                  <a:p>
                    <a:r>
                      <a:rPr lang="en-US" dirty="0"/>
                      <a:t>CZK / USD</a:t>
                    </a:r>
                  </a:p>
                </c:rich>
              </c:tx>
              <c:showLegendKey val="0"/>
              <c:showVal val="0"/>
              <c:showCatName val="0"/>
              <c:showSerName val="1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D2AC-4F94-BA0B-8F0B1DD0BD4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b="1"/>
                </a:pPr>
                <a:endParaRPr lang="cs-CZ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Hodnoty!$A$33:$A$399</c:f>
              <c:numCache>
                <c:formatCode>General</c:formatCode>
                <c:ptCount val="328"/>
                <c:pt idx="0">
                  <c:v>1993</c:v>
                </c:pt>
                <c:pt idx="12">
                  <c:v>1994</c:v>
                </c:pt>
                <c:pt idx="24">
                  <c:v>1995</c:v>
                </c:pt>
                <c:pt idx="36">
                  <c:v>1996</c:v>
                </c:pt>
                <c:pt idx="48">
                  <c:v>1997</c:v>
                </c:pt>
                <c:pt idx="60">
                  <c:v>1998</c:v>
                </c:pt>
                <c:pt idx="72">
                  <c:v>1999</c:v>
                </c:pt>
                <c:pt idx="84">
                  <c:v>2000</c:v>
                </c:pt>
                <c:pt idx="96">
                  <c:v>2001</c:v>
                </c:pt>
                <c:pt idx="108">
                  <c:v>2002</c:v>
                </c:pt>
                <c:pt idx="120">
                  <c:v>2003</c:v>
                </c:pt>
                <c:pt idx="132">
                  <c:v>2004</c:v>
                </c:pt>
                <c:pt idx="144">
                  <c:v>2005</c:v>
                </c:pt>
                <c:pt idx="156">
                  <c:v>2006</c:v>
                </c:pt>
                <c:pt idx="168">
                  <c:v>2007</c:v>
                </c:pt>
                <c:pt idx="180">
                  <c:v>2008</c:v>
                </c:pt>
                <c:pt idx="192">
                  <c:v>2009</c:v>
                </c:pt>
                <c:pt idx="204">
                  <c:v>2010</c:v>
                </c:pt>
                <c:pt idx="216">
                  <c:v>2011</c:v>
                </c:pt>
                <c:pt idx="228">
                  <c:v>2012</c:v>
                </c:pt>
                <c:pt idx="240">
                  <c:v>2013</c:v>
                </c:pt>
                <c:pt idx="252">
                  <c:v>2014</c:v>
                </c:pt>
                <c:pt idx="264">
                  <c:v>2015</c:v>
                </c:pt>
                <c:pt idx="276">
                  <c:v>2016</c:v>
                </c:pt>
                <c:pt idx="288">
                  <c:v>2017</c:v>
                </c:pt>
                <c:pt idx="300">
                  <c:v>2018</c:v>
                </c:pt>
                <c:pt idx="312">
                  <c:v>2019</c:v>
                </c:pt>
                <c:pt idx="324">
                  <c:v>2020</c:v>
                </c:pt>
              </c:numCache>
            </c:numRef>
          </c:cat>
          <c:val>
            <c:numRef>
              <c:f>Hodnoty!$BJ$33:$BJ$399</c:f>
              <c:numCache>
                <c:formatCode>General</c:formatCode>
                <c:ptCount val="328"/>
                <c:pt idx="0">
                  <c:v>3.4397358282883879E-2</c:v>
                </c:pt>
                <c:pt idx="1">
                  <c:v>3.3526670466355983E-2</c:v>
                </c:pt>
                <c:pt idx="2">
                  <c:v>3.3707486432736709E-2</c:v>
                </c:pt>
                <c:pt idx="3">
                  <c:v>3.468849729429721E-2</c:v>
                </c:pt>
                <c:pt idx="4">
                  <c:v>3.4586518175215304E-2</c:v>
                </c:pt>
                <c:pt idx="5">
                  <c:v>3.373477718179671E-2</c:v>
                </c:pt>
                <c:pt idx="6">
                  <c:v>3.3597634726515252E-2</c:v>
                </c:pt>
                <c:pt idx="7">
                  <c:v>3.3198326804329062E-2</c:v>
                </c:pt>
                <c:pt idx="8">
                  <c:v>3.3251313426880362E-2</c:v>
                </c:pt>
                <c:pt idx="9">
                  <c:v>3.3796343235661906E-2</c:v>
                </c:pt>
                <c:pt idx="10">
                  <c:v>3.3749578130273371E-2</c:v>
                </c:pt>
                <c:pt idx="11">
                  <c:v>3.4238367514636901E-2</c:v>
                </c:pt>
                <c:pt idx="12">
                  <c:v>3.4609261438360905E-2</c:v>
                </c:pt>
                <c:pt idx="13">
                  <c:v>3.5496237398835721E-2</c:v>
                </c:pt>
                <c:pt idx="14">
                  <c:v>3.5558084130427048E-2</c:v>
                </c:pt>
                <c:pt idx="15">
                  <c:v>3.5739814152966405E-2</c:v>
                </c:pt>
                <c:pt idx="16">
                  <c:v>3.6184686640613695E-2</c:v>
                </c:pt>
                <c:pt idx="17">
                  <c:v>3.5999712002303987E-2</c:v>
                </c:pt>
                <c:pt idx="18">
                  <c:v>3.5438372669926999E-2</c:v>
                </c:pt>
                <c:pt idx="19">
                  <c:v>3.6020459621064767E-2</c:v>
                </c:pt>
                <c:pt idx="20">
                  <c:v>3.6501679077237552E-2</c:v>
                </c:pt>
                <c:pt idx="21">
                  <c:v>3.8134462113411892E-2</c:v>
                </c:pt>
                <c:pt idx="22">
                  <c:v>3.8680230534173979E-2</c:v>
                </c:pt>
                <c:pt idx="23">
                  <c:v>3.8114113656286926E-2</c:v>
                </c:pt>
                <c:pt idx="24">
                  <c:v>3.8257010597191936E-2</c:v>
                </c:pt>
                <c:pt idx="25">
                  <c:v>3.8446751249519413E-2</c:v>
                </c:pt>
                <c:pt idx="26">
                  <c:v>3.7540355882573762E-2</c:v>
                </c:pt>
                <c:pt idx="27">
                  <c:v>3.7136066547831255E-2</c:v>
                </c:pt>
                <c:pt idx="28">
                  <c:v>3.8004028427013267E-2</c:v>
                </c:pt>
                <c:pt idx="29">
                  <c:v>3.7989590852106521E-2</c:v>
                </c:pt>
                <c:pt idx="30">
                  <c:v>3.7512191462225224E-2</c:v>
                </c:pt>
                <c:pt idx="31">
                  <c:v>3.7082359921385401E-2</c:v>
                </c:pt>
                <c:pt idx="32">
                  <c:v>3.6942628098562934E-2</c:v>
                </c:pt>
                <c:pt idx="33">
                  <c:v>3.667974911051608E-2</c:v>
                </c:pt>
                <c:pt idx="34">
                  <c:v>3.636892638929299E-2</c:v>
                </c:pt>
                <c:pt idx="35">
                  <c:v>3.6093264996751605E-2</c:v>
                </c:pt>
                <c:pt idx="36">
                  <c:v>3.5966048050640201E-2</c:v>
                </c:pt>
                <c:pt idx="37">
                  <c:v>3.6896284544146403E-2</c:v>
                </c:pt>
                <c:pt idx="38">
                  <c:v>3.7708812549492821E-2</c:v>
                </c:pt>
                <c:pt idx="39">
                  <c:v>3.768607499528924E-2</c:v>
                </c:pt>
                <c:pt idx="40">
                  <c:v>3.6894923258559621E-2</c:v>
                </c:pt>
                <c:pt idx="41">
                  <c:v>3.7263377552541367E-2</c:v>
                </c:pt>
                <c:pt idx="42">
                  <c:v>3.6576444769568395E-2</c:v>
                </c:pt>
                <c:pt idx="43">
                  <c:v>3.6342491641226923E-2</c:v>
                </c:pt>
                <c:pt idx="44">
                  <c:v>3.5503798906482996E-2</c:v>
                </c:pt>
                <c:pt idx="45">
                  <c:v>3.4243057220148615E-2</c:v>
                </c:pt>
                <c:pt idx="46">
                  <c:v>3.3488496701383076E-2</c:v>
                </c:pt>
                <c:pt idx="47">
                  <c:v>3.2235187931145638E-2</c:v>
                </c:pt>
                <c:pt idx="48">
                  <c:v>3.0888030888030889E-2</c:v>
                </c:pt>
                <c:pt idx="49">
                  <c:v>2.9783178460805335E-2</c:v>
                </c:pt>
                <c:pt idx="50">
                  <c:v>2.9202196005139586E-2</c:v>
                </c:pt>
                <c:pt idx="51">
                  <c:v>2.9731818992685972E-2</c:v>
                </c:pt>
                <c:pt idx="52">
                  <c:v>3.0379439195552447E-2</c:v>
                </c:pt>
                <c:pt idx="53">
                  <c:v>3.0175015087507542E-2</c:v>
                </c:pt>
                <c:pt idx="54">
                  <c:v>2.8794379337153387E-2</c:v>
                </c:pt>
                <c:pt idx="55">
                  <c:v>2.8282942557343666E-2</c:v>
                </c:pt>
                <c:pt idx="56">
                  <c:v>2.8951101589415482E-2</c:v>
                </c:pt>
                <c:pt idx="57">
                  <c:v>2.9413494911465381E-2</c:v>
                </c:pt>
                <c:pt idx="58">
                  <c:v>2.9599810561212411E-2</c:v>
                </c:pt>
                <c:pt idx="59">
                  <c:v>3.0751253113564379E-2</c:v>
                </c:pt>
                <c:pt idx="60">
                  <c:v>3.0054398461214795E-2</c:v>
                </c:pt>
                <c:pt idx="61">
                  <c:v>3.1304783370899071E-2</c:v>
                </c:pt>
                <c:pt idx="62">
                  <c:v>3.1091627024842212E-2</c:v>
                </c:pt>
                <c:pt idx="63">
                  <c:v>3.254678600488202E-2</c:v>
                </c:pt>
                <c:pt idx="64">
                  <c:v>3.4195048556968949E-2</c:v>
                </c:pt>
                <c:pt idx="65">
                  <c:v>3.3599892480344062E-2</c:v>
                </c:pt>
                <c:pt idx="66">
                  <c:v>3.3262373602980309E-2</c:v>
                </c:pt>
                <c:pt idx="67">
                  <c:v>3.2620041753653448E-2</c:v>
                </c:pt>
                <c:pt idx="68">
                  <c:v>2.9764562312111199E-2</c:v>
                </c:pt>
                <c:pt idx="69">
                  <c:v>2.8698522026115655E-2</c:v>
                </c:pt>
                <c:pt idx="70">
                  <c:v>2.8196813760045111E-2</c:v>
                </c:pt>
                <c:pt idx="71">
                  <c:v>2.822148219224474E-2</c:v>
                </c:pt>
                <c:pt idx="72">
                  <c:v>2.7962641910407694E-2</c:v>
                </c:pt>
                <c:pt idx="73">
                  <c:v>2.83245999150262E-2</c:v>
                </c:pt>
                <c:pt idx="74">
                  <c:v>2.9150269639994172E-2</c:v>
                </c:pt>
                <c:pt idx="75">
                  <c:v>2.8872527789807999E-2</c:v>
                </c:pt>
                <c:pt idx="76">
                  <c:v>2.9345306218270389E-2</c:v>
                </c:pt>
                <c:pt idx="77">
                  <c:v>2.8473804100227793E-2</c:v>
                </c:pt>
                <c:pt idx="78">
                  <c:v>2.8066236317709794E-2</c:v>
                </c:pt>
                <c:pt idx="79">
                  <c:v>2.8208744710860365E-2</c:v>
                </c:pt>
                <c:pt idx="80">
                  <c:v>2.7583924089040906E-2</c:v>
                </c:pt>
                <c:pt idx="81">
                  <c:v>2.714146129627619E-2</c:v>
                </c:pt>
                <c:pt idx="82">
                  <c:v>2.6160205096007954E-2</c:v>
                </c:pt>
                <c:pt idx="83">
                  <c:v>2.4802202435576279E-2</c:v>
                </c:pt>
                <c:pt idx="84">
                  <c:v>2.6330340451302035E-2</c:v>
                </c:pt>
                <c:pt idx="85">
                  <c:v>2.6405428956193393E-2</c:v>
                </c:pt>
                <c:pt idx="86">
                  <c:v>2.5638396061942365E-2</c:v>
                </c:pt>
                <c:pt idx="87">
                  <c:v>2.4595405578237986E-2</c:v>
                </c:pt>
                <c:pt idx="88">
                  <c:v>2.4316109422492401E-2</c:v>
                </c:pt>
                <c:pt idx="89">
                  <c:v>2.4706609017912291E-2</c:v>
                </c:pt>
                <c:pt idx="90">
                  <c:v>2.5679215243182167E-2</c:v>
                </c:pt>
                <c:pt idx="91">
                  <c:v>2.6720106880427523E-2</c:v>
                </c:pt>
                <c:pt idx="92">
                  <c:v>2.663044925567894E-2</c:v>
                </c:pt>
                <c:pt idx="93">
                  <c:v>2.6346989856408907E-2</c:v>
                </c:pt>
                <c:pt idx="94">
                  <c:v>2.5821778087639118E-2</c:v>
                </c:pt>
                <c:pt idx="95">
                  <c:v>2.5464731347084286E-2</c:v>
                </c:pt>
                <c:pt idx="96">
                  <c:v>2.514015637177263E-2</c:v>
                </c:pt>
                <c:pt idx="97">
                  <c:v>2.542265158256006E-2</c:v>
                </c:pt>
                <c:pt idx="98">
                  <c:v>2.6406126221283341E-2</c:v>
                </c:pt>
                <c:pt idx="99">
                  <c:v>2.6624777017492482E-2</c:v>
                </c:pt>
                <c:pt idx="100">
                  <c:v>2.7020454484044422E-2</c:v>
                </c:pt>
                <c:pt idx="101">
                  <c:v>2.6684456304202801E-2</c:v>
                </c:pt>
                <c:pt idx="102">
                  <c:v>2.7416038382453736E-2</c:v>
                </c:pt>
                <c:pt idx="103">
                  <c:v>2.7529249827942186E-2</c:v>
                </c:pt>
                <c:pt idx="104">
                  <c:v>2.7368017734475492E-2</c:v>
                </c:pt>
                <c:pt idx="105">
                  <c:v>2.7898672023211696E-2</c:v>
                </c:pt>
                <c:pt idx="106">
                  <c:v>2.9180892351688116E-2</c:v>
                </c:pt>
                <c:pt idx="107">
                  <c:v>3.0018311169813586E-2</c:v>
                </c:pt>
                <c:pt idx="108">
                  <c:v>3.1519889049990542E-2</c:v>
                </c:pt>
                <c:pt idx="109">
                  <c:v>3.3378951233352251E-2</c:v>
                </c:pt>
                <c:pt idx="110">
                  <c:v>3.1751071598666455E-2</c:v>
                </c:pt>
                <c:pt idx="111">
                  <c:v>3.2481242082697245E-2</c:v>
                </c:pt>
                <c:pt idx="112">
                  <c:v>3.2014342425406579E-2</c:v>
                </c:pt>
                <c:pt idx="113">
                  <c:v>3.255632243781742E-2</c:v>
                </c:pt>
                <c:pt idx="114">
                  <c:v>3.2622170026750177E-2</c:v>
                </c:pt>
                <c:pt idx="115">
                  <c:v>3.3723400667723336E-2</c:v>
                </c:pt>
                <c:pt idx="116">
                  <c:v>3.4043712126370258E-2</c:v>
                </c:pt>
                <c:pt idx="117">
                  <c:v>3.4021705848331238E-2</c:v>
                </c:pt>
                <c:pt idx="118">
                  <c:v>3.4297081318379809E-2</c:v>
                </c:pt>
                <c:pt idx="119">
                  <c:v>3.6907178446207792E-2</c:v>
                </c:pt>
                <c:pt idx="120">
                  <c:v>3.7125037125037126E-2</c:v>
                </c:pt>
                <c:pt idx="121">
                  <c:v>3.5669698591046906E-2</c:v>
                </c:pt>
                <c:pt idx="122">
                  <c:v>3.4483947722335255E-2</c:v>
                </c:pt>
                <c:pt idx="123">
                  <c:v>3.4663246559672782E-2</c:v>
                </c:pt>
                <c:pt idx="124">
                  <c:v>3.655772464721796E-2</c:v>
                </c:pt>
                <c:pt idx="125">
                  <c:v>3.6572431700983801E-2</c:v>
                </c:pt>
                <c:pt idx="126">
                  <c:v>3.7993920972644375E-2</c:v>
                </c:pt>
                <c:pt idx="127">
                  <c:v>3.8537130525261087E-2</c:v>
                </c:pt>
                <c:pt idx="128">
                  <c:v>3.8483740619588223E-2</c:v>
                </c:pt>
                <c:pt idx="129">
                  <c:v>3.7171957475280647E-2</c:v>
                </c:pt>
                <c:pt idx="130">
                  <c:v>3.6877235682413245E-2</c:v>
                </c:pt>
                <c:pt idx="131">
                  <c:v>3.7547403597041264E-2</c:v>
                </c:pt>
                <c:pt idx="132">
                  <c:v>3.8390663390663396E-2</c:v>
                </c:pt>
                <c:pt idx="133">
                  <c:v>3.8896884359562803E-2</c:v>
                </c:pt>
                <c:pt idx="134">
                  <c:v>3.8485221674876842E-2</c:v>
                </c:pt>
                <c:pt idx="135">
                  <c:v>3.8645849435770596E-2</c:v>
                </c:pt>
                <c:pt idx="136">
                  <c:v>3.963064241271351E-2</c:v>
                </c:pt>
                <c:pt idx="137">
                  <c:v>4.1509277323481794E-2</c:v>
                </c:pt>
                <c:pt idx="138">
                  <c:v>4.3725404459991256E-2</c:v>
                </c:pt>
                <c:pt idx="139">
                  <c:v>4.3286295558826078E-2</c:v>
                </c:pt>
                <c:pt idx="140">
                  <c:v>4.3432939541348158E-2</c:v>
                </c:pt>
                <c:pt idx="141">
                  <c:v>4.4277175116227585E-2</c:v>
                </c:pt>
                <c:pt idx="142">
                  <c:v>4.2940570250772928E-2</c:v>
                </c:pt>
                <c:pt idx="143">
                  <c:v>4.2000924020328442E-2</c:v>
                </c:pt>
                <c:pt idx="144">
                  <c:v>4.0505508749189893E-2</c:v>
                </c:pt>
                <c:pt idx="145">
                  <c:v>3.9920159680638723E-2</c:v>
                </c:pt>
                <c:pt idx="146">
                  <c:v>4.1540314875586758E-2</c:v>
                </c:pt>
                <c:pt idx="147">
                  <c:v>4.1848008034817544E-2</c:v>
                </c:pt>
                <c:pt idx="148">
                  <c:v>4.0461258345134532E-2</c:v>
                </c:pt>
                <c:pt idx="149">
                  <c:v>4.0290088638195005E-2</c:v>
                </c:pt>
                <c:pt idx="150">
                  <c:v>4.0918204509186137E-2</c:v>
                </c:pt>
                <c:pt idx="151">
                  <c:v>4.2135423250326549E-2</c:v>
                </c:pt>
                <c:pt idx="152">
                  <c:v>4.2023869557908891E-2</c:v>
                </c:pt>
                <c:pt idx="153">
                  <c:v>4.1956868339347149E-2</c:v>
                </c:pt>
                <c:pt idx="154">
                  <c:v>4.3008902842888476E-2</c:v>
                </c:pt>
                <c:pt idx="155">
                  <c:v>4.5171198843617304E-2</c:v>
                </c:pt>
                <c:pt idx="156">
                  <c:v>4.4561294059979502E-2</c:v>
                </c:pt>
                <c:pt idx="157">
                  <c:v>4.4561294059979502E-2</c:v>
                </c:pt>
                <c:pt idx="158">
                  <c:v>4.5440087244967509E-2</c:v>
                </c:pt>
                <c:pt idx="159">
                  <c:v>4.4849082836256E-2</c:v>
                </c:pt>
                <c:pt idx="160">
                  <c:v>4.4577185396514063E-2</c:v>
                </c:pt>
                <c:pt idx="161">
                  <c:v>4.5968557506665439E-2</c:v>
                </c:pt>
                <c:pt idx="162">
                  <c:v>4.7569213205213588E-2</c:v>
                </c:pt>
                <c:pt idx="163">
                  <c:v>4.6687520425790184E-2</c:v>
                </c:pt>
                <c:pt idx="164">
                  <c:v>4.6311304589450285E-2</c:v>
                </c:pt>
                <c:pt idx="165">
                  <c:v>4.7194298928689413E-2</c:v>
                </c:pt>
                <c:pt idx="166">
                  <c:v>4.8236939848536005E-2</c:v>
                </c:pt>
                <c:pt idx="167">
                  <c:v>4.7849179386573515E-2</c:v>
                </c:pt>
                <c:pt idx="168">
                  <c:v>4.7010154193305759E-2</c:v>
                </c:pt>
                <c:pt idx="169">
                  <c:v>4.8447265151882184E-2</c:v>
                </c:pt>
                <c:pt idx="170">
                  <c:v>4.8899755501222497E-2</c:v>
                </c:pt>
                <c:pt idx="171">
                  <c:v>5.033725963958522E-2</c:v>
                </c:pt>
                <c:pt idx="172">
                  <c:v>5.2034550941825373E-2</c:v>
                </c:pt>
                <c:pt idx="173">
                  <c:v>5.492694716027683E-2</c:v>
                </c:pt>
                <c:pt idx="174">
                  <c:v>5.543237250554324E-2</c:v>
                </c:pt>
                <c:pt idx="175">
                  <c:v>5.6490792000903844E-2</c:v>
                </c:pt>
                <c:pt idx="176">
                  <c:v>5.8105752469494475E-2</c:v>
                </c:pt>
                <c:pt idx="177">
                  <c:v>6.1542248753769464E-2</c:v>
                </c:pt>
                <c:pt idx="178">
                  <c:v>6.2829856747926613E-2</c:v>
                </c:pt>
                <c:pt idx="179">
                  <c:v>6.2027043791092917E-2</c:v>
                </c:pt>
                <c:pt idx="180">
                  <c:v>6.3963157221440442E-2</c:v>
                </c:pt>
                <c:pt idx="181">
                  <c:v>6.7024128686327081E-2</c:v>
                </c:pt>
                <c:pt idx="182">
                  <c:v>6.16294835449279E-2</c:v>
                </c:pt>
                <c:pt idx="183">
                  <c:v>5.8644147314098054E-2</c:v>
                </c:pt>
                <c:pt idx="184">
                  <c:v>5.3827107331252018E-2</c:v>
                </c:pt>
                <c:pt idx="185">
                  <c:v>5.0574015071056494E-2</c:v>
                </c:pt>
                <c:pt idx="186">
                  <c:v>5.1339973303213882E-2</c:v>
                </c:pt>
                <c:pt idx="187">
                  <c:v>4.8697345994643294E-2</c:v>
                </c:pt>
                <c:pt idx="188">
                  <c:v>4.4921611787430933E-2</c:v>
                </c:pt>
                <c:pt idx="189">
                  <c:v>4.7878961984104185E-2</c:v>
                </c:pt>
                <c:pt idx="190">
                  <c:v>4.9278076183905783E-2</c:v>
                </c:pt>
                <c:pt idx="191">
                  <c:v>5.1096009401665726E-2</c:v>
                </c:pt>
                <c:pt idx="192">
                  <c:v>5.2803886366036543E-2</c:v>
                </c:pt>
                <c:pt idx="193">
                  <c:v>5.4665719127535123E-2</c:v>
                </c:pt>
                <c:pt idx="194">
                  <c:v>5.5632823365785809E-2</c:v>
                </c:pt>
                <c:pt idx="195">
                  <c:v>5.7421762848119437E-2</c:v>
                </c:pt>
                <c:pt idx="196">
                  <c:v>5.7355893318038434E-2</c:v>
                </c:pt>
                <c:pt idx="197">
                  <c:v>5.7753393011839439E-2</c:v>
                </c:pt>
                <c:pt idx="198">
                  <c:v>5.6056953865126977E-2</c:v>
                </c:pt>
                <c:pt idx="199">
                  <c:v>5.4606017583137663E-2</c:v>
                </c:pt>
                <c:pt idx="200">
                  <c:v>5.2684263210578994E-2</c:v>
                </c:pt>
                <c:pt idx="201">
                  <c:v>5.3129316756986504E-2</c:v>
                </c:pt>
                <c:pt idx="202">
                  <c:v>5.2985746834101621E-2</c:v>
                </c:pt>
                <c:pt idx="203">
                  <c:v>4.8935649620748721E-2</c:v>
                </c:pt>
                <c:pt idx="204">
                  <c:v>4.7350726833656896E-2</c:v>
                </c:pt>
                <c:pt idx="205">
                  <c:v>5.0533124463085548E-2</c:v>
                </c:pt>
                <c:pt idx="206">
                  <c:v>5.1966949020423016E-2</c:v>
                </c:pt>
                <c:pt idx="207">
                  <c:v>5.2907253584466428E-2</c:v>
                </c:pt>
                <c:pt idx="208">
                  <c:v>5.6682915769187166E-2</c:v>
                </c:pt>
                <c:pt idx="209">
                  <c:v>5.545389009038984E-2</c:v>
                </c:pt>
                <c:pt idx="210">
                  <c:v>5.2554130754677318E-2</c:v>
                </c:pt>
                <c:pt idx="211">
                  <c:v>5.4620930740659823E-2</c:v>
                </c:pt>
                <c:pt idx="212">
                  <c:v>5.6223996401664228E-2</c:v>
                </c:pt>
                <c:pt idx="213">
                  <c:v>5.73921028466483E-2</c:v>
                </c:pt>
                <c:pt idx="214">
                  <c:v>5.9463637985371944E-2</c:v>
                </c:pt>
                <c:pt idx="215">
                  <c:v>5.8826989822930761E-2</c:v>
                </c:pt>
                <c:pt idx="216">
                  <c:v>5.9241706161137442E-2</c:v>
                </c:pt>
                <c:pt idx="217">
                  <c:v>5.8551437437789094E-2</c:v>
                </c:pt>
                <c:pt idx="218">
                  <c:v>5.9098162047160334E-2</c:v>
                </c:pt>
                <c:pt idx="219">
                  <c:v>5.6072670180554E-2</c:v>
                </c:pt>
                <c:pt idx="220">
                  <c:v>5.5056983978417663E-2</c:v>
                </c:pt>
                <c:pt idx="221">
                  <c:v>5.3262316910785625E-2</c:v>
                </c:pt>
                <c:pt idx="222">
                  <c:v>5.1639555899819264E-2</c:v>
                </c:pt>
                <c:pt idx="223">
                  <c:v>5.05382321726386E-2</c:v>
                </c:pt>
                <c:pt idx="224">
                  <c:v>5.2803886366036543E-2</c:v>
                </c:pt>
                <c:pt idx="225">
                  <c:v>5.3495961054940346E-2</c:v>
                </c:pt>
                <c:pt idx="226">
                  <c:v>5.3053212372009127E-2</c:v>
                </c:pt>
                <c:pt idx="227">
                  <c:v>5.0443906376109765E-2</c:v>
                </c:pt>
                <c:pt idx="228">
                  <c:v>4.8851978505129463E-2</c:v>
                </c:pt>
                <c:pt idx="229">
                  <c:v>4.8267207259387969E-2</c:v>
                </c:pt>
                <c:pt idx="230">
                  <c:v>4.9556469597105905E-2</c:v>
                </c:pt>
                <c:pt idx="231">
                  <c:v>5.1958848591915206E-2</c:v>
                </c:pt>
                <c:pt idx="232">
                  <c:v>5.2026429426148484E-2</c:v>
                </c:pt>
                <c:pt idx="233">
                  <c:v>5.0568900126422255E-2</c:v>
                </c:pt>
                <c:pt idx="234">
                  <c:v>5.2002080083203325E-2</c:v>
                </c:pt>
                <c:pt idx="235">
                  <c:v>5.1980455348788854E-2</c:v>
                </c:pt>
                <c:pt idx="236">
                  <c:v>5.2430136842657162E-2</c:v>
                </c:pt>
                <c:pt idx="237">
                  <c:v>5.0489750580632133E-2</c:v>
                </c:pt>
                <c:pt idx="238">
                  <c:v>5.0413389796329908E-2</c:v>
                </c:pt>
                <c:pt idx="239">
                  <c:v>5.0112753695815589E-2</c:v>
                </c:pt>
                <c:pt idx="240">
                  <c:v>5.1198033995494573E-2</c:v>
                </c:pt>
                <c:pt idx="241">
                  <c:v>5.0433730078676624E-2</c:v>
                </c:pt>
                <c:pt idx="242">
                  <c:v>5.1551706361480563E-2</c:v>
                </c:pt>
                <c:pt idx="243">
                  <c:v>5.1757155426737741E-2</c:v>
                </c:pt>
                <c:pt idx="244">
                  <c:v>5.3115206883730809E-2</c:v>
                </c:pt>
                <c:pt idx="245">
                  <c:v>5.0112753695815589E-2</c:v>
                </c:pt>
                <c:pt idx="246">
                  <c:v>4.9805757545572267E-2</c:v>
                </c:pt>
                <c:pt idx="247">
                  <c:v>4.9514755397108333E-2</c:v>
                </c:pt>
                <c:pt idx="248">
                  <c:v>4.9766099333134264E-2</c:v>
                </c:pt>
                <c:pt idx="249">
                  <c:v>5.0459178524573614E-2</c:v>
                </c:pt>
                <c:pt idx="250">
                  <c:v>5.0316997081614169E-2</c:v>
                </c:pt>
                <c:pt idx="251">
                  <c:v>5.0002500125006254E-2</c:v>
                </c:pt>
                <c:pt idx="252">
                  <c:v>4.9514755397108333E-2</c:v>
                </c:pt>
                <c:pt idx="253">
                  <c:v>4.9309664694280074E-2</c:v>
                </c:pt>
                <c:pt idx="254">
                  <c:v>4.7872085786777728E-2</c:v>
                </c:pt>
                <c:pt idx="255">
                  <c:v>4.674426214182209E-2</c:v>
                </c:pt>
                <c:pt idx="256">
                  <c:v>4.5936882723138409E-2</c:v>
                </c:pt>
                <c:pt idx="257">
                  <c:v>4.5081597691822198E-2</c:v>
                </c:pt>
                <c:pt idx="258">
                  <c:v>4.4642857142857144E-2</c:v>
                </c:pt>
                <c:pt idx="259">
                  <c:v>4.1644109440719605E-2</c:v>
                </c:pt>
                <c:pt idx="260">
                  <c:v>4.1111659266567999E-2</c:v>
                </c:pt>
                <c:pt idx="261">
                  <c:v>3.9574181803791207E-2</c:v>
                </c:pt>
                <c:pt idx="262">
                  <c:v>3.9298907490371765E-2</c:v>
                </c:pt>
                <c:pt idx="263">
                  <c:v>4.067851767481593E-2</c:v>
                </c:pt>
                <c:pt idx="264">
                  <c:v>4.1057644933486612E-2</c:v>
                </c:pt>
                <c:pt idx="265">
                  <c:v>4.0586062746053003E-2</c:v>
                </c:pt>
                <c:pt idx="266">
                  <c:v>4.119125097829221E-2</c:v>
                </c:pt>
                <c:pt idx="267">
                  <c:v>4.1445623342175067E-2</c:v>
                </c:pt>
                <c:pt idx="268">
                  <c:v>4.1471405465931241E-2</c:v>
                </c:pt>
                <c:pt idx="269">
                  <c:v>3.9710904614407121E-2</c:v>
                </c:pt>
                <c:pt idx="270">
                  <c:v>4.0231734792404245E-2</c:v>
                </c:pt>
                <c:pt idx="271">
                  <c:v>4.0180006428801027E-2</c:v>
                </c:pt>
                <c:pt idx="272">
                  <c:v>4.1020592337353348E-2</c:v>
                </c:pt>
                <c:pt idx="273">
                  <c:v>4.1027324197915813E-2</c:v>
                </c:pt>
                <c:pt idx="274">
                  <c:v>4.1953347877160603E-2</c:v>
                </c:pt>
                <c:pt idx="275">
                  <c:v>4.184975936388366E-2</c:v>
                </c:pt>
                <c:pt idx="276">
                  <c:v>4.1493775933609957E-2</c:v>
                </c:pt>
                <c:pt idx="277">
                  <c:v>4.0924902803355846E-2</c:v>
                </c:pt>
                <c:pt idx="278">
                  <c:v>4.1486890142714901E-2</c:v>
                </c:pt>
                <c:pt idx="279">
                  <c:v>4.1492054271606987E-2</c:v>
                </c:pt>
                <c:pt idx="280">
                  <c:v>4.0824658093488467E-2</c:v>
                </c:pt>
                <c:pt idx="281">
                  <c:v>3.9948865452221156E-2</c:v>
                </c:pt>
                <c:pt idx="282">
                  <c:v>3.9354584809130261E-2</c:v>
                </c:pt>
                <c:pt idx="283">
                  <c:v>3.9281926385669949E-2</c:v>
                </c:pt>
                <c:pt idx="284">
                  <c:v>3.9385584875935409E-2</c:v>
                </c:pt>
                <c:pt idx="285">
                  <c:v>3.9538193895302859E-2</c:v>
                </c:pt>
                <c:pt idx="286">
                  <c:v>3.9968025579536375E-2</c:v>
                </c:pt>
                <c:pt idx="287">
                  <c:v>4.163717366865137E-2</c:v>
                </c:pt>
                <c:pt idx="288">
                  <c:v>4.2755141305742018E-2</c:v>
                </c:pt>
                <c:pt idx="289">
                  <c:v>4.4204756431792058E-2</c:v>
                </c:pt>
                <c:pt idx="290">
                  <c:v>4.5232495024425549E-2</c:v>
                </c:pt>
                <c:pt idx="291">
                  <c:v>4.5722646426775183E-2</c:v>
                </c:pt>
                <c:pt idx="292">
                  <c:v>4.5622519275514396E-2</c:v>
                </c:pt>
                <c:pt idx="293">
                  <c:v>4.5949547396958133E-2</c:v>
                </c:pt>
                <c:pt idx="294">
                  <c:v>4.6151006091932803E-2</c:v>
                </c:pt>
                <c:pt idx="295">
                  <c:v>4.7920260686218137E-2</c:v>
                </c:pt>
                <c:pt idx="296">
                  <c:v>4.8766214766409834E-2</c:v>
                </c:pt>
                <c:pt idx="297">
                  <c:v>4.8508367693427118E-2</c:v>
                </c:pt>
                <c:pt idx="298">
                  <c:v>4.8393341076267901E-2</c:v>
                </c:pt>
                <c:pt idx="299">
                  <c:v>4.6044755502348281E-2</c:v>
                </c:pt>
                <c:pt idx="300">
                  <c:v>4.5302165443508194E-2</c:v>
                </c:pt>
                <c:pt idx="301">
                  <c:v>4.5205912933411696E-2</c:v>
                </c:pt>
                <c:pt idx="302">
                  <c:v>4.4962007103997122E-2</c:v>
                </c:pt>
                <c:pt idx="303">
                  <c:v>4.5541488295837512E-2</c:v>
                </c:pt>
                <c:pt idx="304">
                  <c:v>4.4474093840338007E-2</c:v>
                </c:pt>
                <c:pt idx="305">
                  <c:v>4.3828892005610097E-2</c:v>
                </c:pt>
                <c:pt idx="306">
                  <c:v>4.4066452209932577E-2</c:v>
                </c:pt>
                <c:pt idx="307">
                  <c:v>4.450576349637278E-2</c:v>
                </c:pt>
                <c:pt idx="308">
                  <c:v>4.4122837980938932E-2</c:v>
                </c:pt>
                <c:pt idx="309">
                  <c:v>4.4021834830075712E-2</c:v>
                </c:pt>
                <c:pt idx="310">
                  <c:v>4.3767507002801125E-2</c:v>
                </c:pt>
                <c:pt idx="311">
                  <c:v>4.3397127110185306E-2</c:v>
                </c:pt>
                <c:pt idx="312">
                  <c:v>4.4115052055761425E-2</c:v>
                </c:pt>
                <c:pt idx="313">
                  <c:v>4.3894302519532961E-2</c:v>
                </c:pt>
                <c:pt idx="314">
                  <c:v>4.3120175930317799E-2</c:v>
                </c:pt>
                <c:pt idx="315">
                  <c:v>4.2540519845152502E-2</c:v>
                </c:pt>
                <c:pt idx="316">
                  <c:v>4.2997807111837295E-2</c:v>
                </c:pt>
                <c:pt idx="317">
                  <c:v>4.3286295558826078E-2</c:v>
                </c:pt>
                <c:pt idx="318">
                  <c:v>4.3591979075850044E-2</c:v>
                </c:pt>
                <c:pt idx="319">
                  <c:v>4.4019896993441041E-2</c:v>
                </c:pt>
                <c:pt idx="320">
                  <c:v>4.3529360553693469E-2</c:v>
                </c:pt>
                <c:pt idx="321">
                  <c:v>4.1592147402570397E-2</c:v>
                </c:pt>
                <c:pt idx="322">
                  <c:v>3.9839050237042352E-2</c:v>
                </c:pt>
                <c:pt idx="323">
                  <c:v>3.9985605182134433E-2</c:v>
                </c:pt>
                <c:pt idx="324">
                  <c:v>4.2183413481818949E-2</c:v>
                </c:pt>
                <c:pt idx="325">
                  <c:v>4.3258208245014487E-2</c:v>
                </c:pt>
                <c:pt idx="326">
                  <c:v>4.5203869451225023E-2</c:v>
                </c:pt>
                <c:pt idx="327">
                  <c:v>4.4148161229084812E-2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3-D2AC-4F94-BA0B-8F0B1DD0BD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20892720"/>
        <c:axId val="1011442768"/>
      </c:lineChart>
      <c:catAx>
        <c:axId val="280998224"/>
        <c:scaling>
          <c:orientation val="minMax"/>
        </c:scaling>
        <c:delete val="0"/>
        <c:axPos val="b"/>
        <c:numFmt formatCode="General" sourceLinked="1"/>
        <c:majorTickMark val="out"/>
        <c:minorTickMark val="out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-5400000" vert="horz"/>
          <a:lstStyle/>
          <a:p>
            <a:pPr>
              <a:defRPr/>
            </a:pPr>
            <a:endParaRPr lang="cs-CZ"/>
          </a:p>
        </c:txPr>
        <c:crossAx val="280997440"/>
        <c:crosses val="autoZero"/>
        <c:auto val="1"/>
        <c:lblAlgn val="ctr"/>
        <c:lblOffset val="0"/>
        <c:tickMarkSkip val="12"/>
        <c:noMultiLvlLbl val="0"/>
      </c:catAx>
      <c:valAx>
        <c:axId val="280997440"/>
        <c:scaling>
          <c:orientation val="minMax"/>
          <c:max val="7.0000000000000007E-2"/>
          <c:min val="2.0000000000000004E-2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#,##0.00\ [$EUR = 1 CZK]" sourceLinked="0"/>
        <c:majorTickMark val="out"/>
        <c:minorTickMark val="none"/>
        <c:tickLblPos val="nextTo"/>
        <c:spPr>
          <a:ln w="3175">
            <a:solidFill>
              <a:srgbClr val="898989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cs-CZ"/>
          </a:p>
        </c:txPr>
        <c:crossAx val="280998224"/>
        <c:crosses val="autoZero"/>
        <c:crossBetween val="between"/>
        <c:majorUnit val="1.0000000000000002E-2"/>
      </c:valAx>
      <c:valAx>
        <c:axId val="1011442768"/>
        <c:scaling>
          <c:orientation val="minMax"/>
          <c:max val="7.0000000000000007E-2"/>
          <c:min val="2.0000000000000004E-2"/>
        </c:scaling>
        <c:delete val="0"/>
        <c:axPos val="r"/>
        <c:numFmt formatCode="#,##0.00\ [$USD = 1 CZK]" sourceLinked="0"/>
        <c:majorTickMark val="out"/>
        <c:minorTickMark val="none"/>
        <c:tickLblPos val="nextTo"/>
        <c:spPr>
          <a:ln w="3175">
            <a:solidFill>
              <a:srgbClr val="898989"/>
            </a:solidFill>
          </a:ln>
        </c:spPr>
        <c:crossAx val="1220892720"/>
        <c:crosses val="max"/>
        <c:crossBetween val="between"/>
        <c:majorUnit val="1.0000000000000002E-2"/>
      </c:valAx>
      <c:catAx>
        <c:axId val="122089272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011442768"/>
        <c:crosses val="autoZero"/>
        <c:auto val="1"/>
        <c:lblAlgn val="ctr"/>
        <c:lblOffset val="100"/>
        <c:noMultiLvlLbl val="0"/>
      </c:catAx>
      <c:spPr>
        <a:noFill/>
        <a:ln w="3175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Myriad Pro" panose="020B0503030403020204" pitchFamily="34" charset="0"/>
          <a:ea typeface="Arial"/>
          <a:cs typeface="Times New Roman" panose="02020603050405020304" pitchFamily="18" charset="0"/>
        </a:defRPr>
      </a:pPr>
      <a:endParaRPr lang="cs-CZ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8:50:57.234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5523 5555 2191 0,'0'0'172'0,"0"0"215"0,0 0-92 16,0 0 6-16,0 0 73 0,-2-58 13 15,-4 45-7-15,-2 1-78 0,-2 2-60 16,-5 2-1-16,-1 3-32 0,-5 2-30 16,2 3 8-16,-3 0-26 0,-3 3-59 15,-2 5-48-15,2 1-30 0,0 0-21 16,0 4-3-16,3-4-1 16,-1 1-38-16,6-5-57 0,1-1-73 15,4-3-52-15,1-1-46 0,3 0-80 16,2 0-203-16,4 0-238 0,0 2-554 15,2 1-540-15</inkml:trace>
  <inkml:trace contextRef="#ctx0" brushRef="#br0" timeOffset="220.153">5521 5644 3317 0,'0'0'579'0,"0"0"-205"0,0 0-148 16,0 0 39-16,0 0 96 0,0 0-17 16,-55-19-32-16,30 17-64 0,-2 0-55 15,-2 2-58-15,0 5-63 0,-2 3-43 16,4 5-29-16,-4 0-48 0,4-2-93 16,2 3-112-16,1-4-113 0,7-2-227 15,-1-2-1125-15</inkml:trace>
  <inkml:trace contextRef="#ctx0" brushRef="#br0" timeOffset="2435.393">6119 5873 2737 0,'0'0'1229'0,"0"0"-1027"0,0 0-99 15,0 0 145-15,0 0 41 0,0 0-111 16,-33-55-47-16,18 39-27 0,-1-3-7 16,-1-1-18-16,-1-5-18 15,-1-1 3-15,0 1-16 0,3 0-5 16,3 2-19-16,3 5-3 0,6 3 21 15,2 4 13-15,4 1 54 0,6 4 69 16,7-1-34-16,-1 1-50 0,7 1-34 16,4 0-24-16,2 2-12 0,-1 1-22 15,1-1 0-15,-2 2-2 0,-2 1 2 16,-5 0 0-16,-3 1 13 0,-5 5-15 16,-4-1-1-16,-4 0-11 0,-2 2-12 15,0 1-15-15,-4 0 3 0,-6 2 15 16,2 3 3-16,-3 2 0 0,3-1-6 15,-2 3-6-15,2 0 14 0,3-2 16 16,1 1 0-16,2 0 3 0,2-4 13 16,0 1-1-16,0-4 3 0,4 0 3 15,0-5 0-15,7-1 3 0,-1-3 0 16,5 0-6-16,3-6-6 16,1-7-9-16,6-4 9 0,2-8-9 15,1-4 0-15,6-15 9 0,5-13 0 16,2-20-12-16,-4-7-22 0,-8-2-5 15,-10 4 6-15,-13 13 9 0,-6 6 12 16,0 17 0-16,-4 13 15 0,2 11-12 16,-6 9-1-16,-1 4-2 0,-1 4-1 15,-4 5-20-15,-1 11 6 0,3 14 3 16,-7 15 9-16,7 19-9 0,-1 19 10 16,7 6-1-16,6 1 3 0,4-10 2 15,4-14 10-15,5-2 3 16,-3-11 0-16,5-13 3 0,-7-10-3 15,4-7-15-15,3-1-29 0,1-3 14 16,5-4 13-16,-4-10-10 0,1-5-3 16,-3-10 0-16,-1-9 12 0,-6-4 1 15,-3-3 1-15,-3-1 1 0,-2 0-3 16,-5 8-33-16,-3 3 8 0,-2 6 4 16,2 5 3-16,-3 4 18 0,5 3 3 15,-2 3 1-15,6 0 26 0,0 1 22 16,2 4 8-16,2 0 18 0,8-2-6 15,-2-1 1-15,7-2-31 0,3-2-15 16,5-6-12-16,-2-5-11 0,-1 0 0 16,3 2-1-16,-6-2 2 0,1 5 10 15,-7 1 6-15,-1 7 0 0,-4 0 3 16,2 2-9-16,-8 7-11 0,3 8-1 16,-6 5-15-16,3 7 12 15,0 5 3-15,0 3 1 0,3 2 2 0,1-3-3 16,0-2-29-16,2-4 14 15,2-7 3-15,3-6 12 0,-1-7 2 16,2-7-2-16,1-3 0 0,1-11-18 16,-1-6 6-16,-5-8 0 0,2-5 11 15,-6-6 1-15,-2-1 1 0,-2-1-1 16,-6 1-19-16,-2 1-2 0,0 7 6 16,-5 6-4-16,3 5 17 0,0 6-12 15,5 6 14-15,-1 5 12 0,6 1 19 16,0 2 17-16,2 5-6 0,7 0-12 15,1 5-9-15,2-5 6 0,5 1-9 16,-1 0 0-16,5-4-6 0,2 1-11 16,-5-2 0-16,5-1 1 0,2 0 0 15,-6 0 0-15,-1 2-1 16,-1-3 0-16,-5 3 1 0,-4-1-2 16,-1 0-1-16,-3 0-2 0,-4 2-21 15,0 0-3-15,-2 2-3 0,-5 1 9 16,-1 2 18-16,2 0 0 0,-4-2 1 15,-1 3 2-15,3 2 1 0,0 0 2 16,2 0 0-16,-1 2 0 0,1 0-3 16,4-1-12-16,0-1 12 0,2-4 0 15,0-2 3-15,2-2 24 0,4-1-3 16,3-3-6-16,5-1-15 0,-2 0 9 16,7-1-10-16,-2-3 0 0,1 1 13 15,1 1-13-15,-1-1 0 0,1-5 10 16,0 0-12-16,1-4 0 0,-3-5-1 15,4-5 0-15,-7-2 1 0,5-5-18 16,-9-2 0-16,0-2 0 0,1 4 3 16,-5 3 12-16,-2 8 1 0,2 7 2 15,-2 9 30-15,0 2 3 16,5 6-18-16,-3 9-3 0,0 6-11 16,2 9-1-16,-1 5 0 0,3 6 2 15,-2 1 13-15,0 4-15 0,3-4-10 16,-3-5-41-16,-2-6 30 0,2-7 9 15,-3-7 10-15,1-9-28 0,-4-3-48 16,0-5-70-16,-2-5-78 0,0-4-33 16,0-7-74-16,-8-5-144 0,6 5-583 15,-11-10-766-15</inkml:trace>
  <inkml:trace contextRef="#ctx0" brushRef="#br0" timeOffset="2702.267">6875 5184 4451 0,'0'0'590'0,"0"0"-456"0,0 0 61 16,0 0 178-16,0 0-216 15,0 0-112-15,0 0-36 0,56-21-9 16,-27 38-33-16,4 4-30 0,0 5-1 16,2-1-2-16,1-3-19 0,-5-4-15 15,0-6 0-15,-2-7 24 0,-5-5 30 16,1-5 13-16,-2-8 22 0,2-5 11 15,-7-6 42-15,3-4 86 0,-2-6 42 16,-3-4-1-16,3-2-24 0,-3-1-33 16,1 2-34-16,-1 6-45 0,-1 7-33 15,1 7-16-15,3 6-122 0,0 6-134 16,1 0-107-16,-5 1-671 16,14-1-1805-16</inkml:trace>
  <inkml:trace contextRef="#ctx0" brushRef="#br0" timeOffset="3635.771">7799 5729 3484 0,'0'0'526'16,"0"0"-328"-16,0 0 187 0,0 0-124 15,0 0-120-15,0 0-1 16,0 0 58-16,0 0 0 0,-33-63-23 15,23 33-29-15,2-3-35 0,-5-4-53 0,5-2-58 16,0 1-3-16,4 3-12 16,-3 2 14-16,7 6 1 0,0 5 2 15,7 3 22-15,-1 9 9 0,8 0 21 16,3 8 9-16,-1 2 13 0,5 2-7 16,6 6-27-16,-6 4-18 0,1-1-9 15,3 4-3-15,-6 0 3 0,-1 2-14 16,-1-1-1-16,-5 0 0 0,-3-1-3 15,-7 0-21-15,-2 0 0 0,-2-1 3 16,-5 3 3-16,-1-1 15 0,-4-1 0 16,1-1-9-16,3-1 12 0,-4-2-1 15,3-1 0-15,3 0 1 0,2 0 0 16,0-3 3-16,0 2 0 0,2-2 12 16,2-1 15-16,2-3 18 0,4 4 7 15,0-4-10-15,2-3 9 16,3 0 39-16,5-10-45 0,1 1-30 15,4-6-6-15,3-6 6 0,-1 0-9 16,2-7-9-16,0-1-18 0,2-1 3 16,-9 0 12-16,1 2 1 0,-5 8 0 15,-1 6 2-15,-9 6 18 0,2 7 15 16,-2 2 0-16,-2 11-23 0,-2 5-10 16,0 9-15-16,-2 3 3 0,-2 2 12 15,-2 2 1-15,2-5-1 0,-5-4 0 16,3-6-2-16,2-7-25 0,0-5-12 15,2-6-9-15,0 0 0 0,2-13 18 16,0-3 15-16,0-6 15 16,2-4-12-16,2 2 10 0,2 3 0 15,5 8 2-15,-5 7 24 0,6 6 15 16,5 9-6-16,-3 7-12 0,7 9-18 16,-3 4-1-16,3 4-2 0,6 3 0 15,-6-5-17-15,-3-3-64 0,5-9-30 16,-9-10-52-16,1-8-6 0,-1-6-51 15,-1-12-167-15,-7 0-296 0,6-11-946 0</inkml:trace>
  <inkml:trace contextRef="#ctx0" brushRef="#br0" timeOffset="5273.946">9011 5787 1952 0,'0'0'2303'16,"0"0"-2061"-16,0 0-227 0,0 0 217 15,0 0 28-15,-31-51-98 0,18 27-34 16,-1-5-4-16,-1 0-8 0,-1-4-41 16,1 0-29-16,1 2-4 15,1 2-21-15,5 5-8 0,0 2-12 16,6 5 0-16,2 4 14 0,6 4 12 16,4 3 9-16,5 6 0 0,6 2-5 15,3 11-7-15,-1 3 9 0,4 5 3 16,-2 4 16-16,2 1 11 0,-9-2 15 15,3 0-14-15,-11-4-37 0,-4 0-27 16,1-7-15-16,-7-2-24 0,0-1 2 16,-9-4 7-16,-1-1 9 0,0-1 6 15,-3-1 15-15,1 0 1 16,4 2 0-16,-3 0 1 0,3 1 13 0,4 4 0 16,0-2 6-16,4-2 3 15,0 1 1-15,2 0 11 0,8-3 9 16,3-2-6-16,-1-2-15 0,9-3-12 15,-3-8 0-15,7-4 0 0,4-7 3 16,0-5-3-16,2-13-9 0,4-18 0 16,2-14-3-16,-4-13-31 0,-10-3 7 15,-8 5 0-15,-9 9 12 0,-6 6 12 16,0 15 12-16,-6 13 3 0,1 13-3 16,-3 7-9-16,0 4-1 0,-2 4-2 15,3 8-11-15,-1 6-10 0,-2 17 21 16,2 14-1-16,3 17 0 0,5 17-2 15,0 9 1-15,7 2-1 0,7-5 2 16,-2-6 1-16,-1-13 1 0,3-9 1 16,-5-15 1-16,1-4 12 0,4-2-12 15,-1-1 0-15,5-5-3 16,-3-13-24-16,3-5-33 0,-5-12 3 16,-1-8 8-16,-1-7 10 0,-7-3 9 15,-4-1 9-15,2 4 15 0,-6 2 1 16,-3 6 0-16,1 6 2 0,2 7 0 15,0 1 15-15,2 2 3 0,2 3 30 16,0 3 55-16,2 2-22 0,6 3-18 16,3-1-15-16,1 0-8 0,4-3-13 15,-3 0 0-15,3-4 18 0,1 0 9 16,-1-4-27-16,1 0-25 0,-7-1 0 16,3 3 13-16,-3 1-3 0,-4 1 0 15,1 2 0-15,-3 8-10 0,0 6-2 16,-2 5-12-16,0 4 9 15,0 4 2-15,0 3 1 0,2-1 2 16,0 0 0-16,3-4-2 0,-1-4-10 16,6-6-29-16,-8-5 36 0,7-8 0 15,-1-4-9-15,2-7-12 0,-5-7-3 16,3-8 0-16,0-3 3 0,-4-6 9 16,-1-2 14-16,-5-2-29 0,0-1 12 15,-5-2 3-15,-5 6 2 0,-2 1 10 16,1 5 0-16,-5 8-12 0,5 6 14 15,3 5 1-15,0 4 12 0,2 3 4 16,2 0 14-16,4 4 9 0,0 4-3 16,8 0-3-16,4 1-12 0,-1-2 0 15,7 2 6-15,-1-4-3 0,5-2-21 16,3-1 9-16,-2-2-12 0,6 0 2 16,-4 0 1-16,4-2-1 15,-4 0-2-15,-3 0 0 0,-1 1 0 16,-2 1 1-16,-5 0 0 0,-6 1 1 0,-2 1-1 15,1 0-1-15,-5 1-2 16,-2-1-16-16,0 3-15 0,-9 3 0 16,3 2 18-16,-2 0 12 0,-2 3 0 15,-3 1-15-15,1-1-9 0,-1-2 15 16,-1 1-6-16,6 0 15 0,-7-3-9 16,9 0 10-16,-2-3 0 0,6 1 2 15,0-3 0-15,0-1 0 0,2-1 18 16,0 0 0-16,4-1-16 0,0 1 0 15,6 1 0-15,3 1 10 0,-3 2-10 16,6 1 0-16,-1 2 19 0,-3-1 0 16,7 2-6-16,-7-4 3 15,7 0-6-15,-7-4 0 0,7-2-9 16,-7-6 0-16,5-4 0 0,-5-5-3 16,5-5 0-16,-3-8-2 0,-1-5-16 15,5-3 15-15,-5-2 0 0,3-3-9 16,-5 3 12-16,-3 9 1 0,4 11 14 15,-3 9 3-15,-3 7 21 0,0 4-15 16,2 12-9-16,0 6-15 0,-3 9-3 16,-1 7 0-16,0 6 3 0,2 0 1 15,2 3 14-15,-1-5-3 0,-3-4-9 16,4-7-1-16,-2-8-2 0,2-6-27 16,1-7 12-16,-3-3-18 0,2-5-60 15,2 0-33-15,-1-3-40 16,-3-2-9-16,0 0-27 0,-2 1-79 0,0 2-83 15,-4 2-149-15,0 0-538 0,0 0-387 16</inkml:trace>
  <inkml:trace contextRef="#ctx0" brushRef="#br0" timeOffset="5574.202">9773 4957 4393 0,'0'0'557'0,"0"0"-404"0,0 0 139 16,0 0 78-16,0 0-186 0,0 0-152 15,0 0-32-15,58 59-30 0,-23-26-39 16,5 2-25-16,-3 1 3 16,6-4 13-16,1-7-1 0,-5-6-18 15,-4-8-10-15,-2-9 16 0,0-3 33 16,-4-12 13-16,0-6 29 0,-4-9 14 15,8-16 2-15,4-18 58 0,1-18 125 16,-1-5-47-16,-4 3 7 0,-8 23 29 16,-7 18-27-16,3 13-105 0,-9 7-40 15,11 1-16-15,-2 4-38 0,1-1-142 16,5 5-83-16,-12 3-209 0,12-10-1230 0</inkml:trace>
  <inkml:trace contextRef="#ctx0" brushRef="#br0" timeOffset="65708.939">9885 7329 134 0,'0'0'254'15,"0"0"-124"-15,0 0-113 0,0 0 22 16,0 0 222-16,0 0-164 0,0 0-97 16,0 0-687-16,-21-58 442 0</inkml:trace>
  <inkml:trace contextRef="#ctx0" brushRef="#br0" timeOffset="67684.052">9852 7245 163 0,'0'0'225'0,"0"0"-114"0,0 0-49 16,0 0-20-16,0 0 219 0,0 0-153 16,0 0-40-16,0 0-6 0,0 0-13 15,0 0 0-15,-10-2 32 0,10 2 7 16,-2 0-3-16,2 0-20 0,0 0-13 16,0 2 6-16,0-2 20 0,0 0 39 15,0 2 62-15,0-2-20 0,0 0-43 16,0 0-22-16,0 0 10 15,0 0 31-15,0 0 23 0,0 0 9 16,0 0 16-16,0 0 2 0,0 0-13 16,0 0-26-16,0 0-13 0,0 0-29 15,0 0-26-15,0 0-15 0,0 0-6 16,0 0-10-16,0 0 6 0,0 0 0 16,0 0 7-16,0 0 14 0,0 0-9 15,0 0-21-15,0 0-4 0,0 0 15 16,0 0 19-16,0 0 22 0,0 0 18 15,0 0 8-15,0 0 0 0,0 0 10 16,0 0 8-16,0 0-7 0,0 0-15 16,0 0-27-16,0 0-6 0,0 0 3 15,0 0-4-15,0 0 10 0,0 0-10 16,2 0-39-16,4 0-5 0,2-2-10 16,5 2 0-16,-3 0-6 0,6 0 3 15,-1 0 6-15,4 0 3 0,-1 0 0 16,5 0 13-16,0 0-1 15,-1 0-12-15,3 0-12 0,6 0-6 16,0 0-6-16,0 0-11 0,4 0 0 16,0 0 14-16,3 0 0 0,1 0-12 15,4 0 0-15,-1 0 0 0,-1 0 9 16,2 0-9-16,3 0 15 0,-3-2-6 16,1 2-9-16,3 0 0 0,-1 0 15 15,10 0-17-15,6 0 1 0,8 0-1 16,0 0 1-16,-6 0 1 0,-4 0-1 15,-8 0 1-15,2 0 0 0,1 0 9 16,-3 0-11-16,6 0 1 16,-2 0 0-16,-5 0 1 0,7-1-1 15,-2 1 0-15,0 0 1 0,4 0-1 16,-2 0 10-16,0 0-9 0,-3 0-1 16,5 0 1-16,0 0 9 0,0 0-10 15,0 0 0-15,0 0 10 0,-2 0-12 16,4 0 1-16,-4 0 0 0,-2 0-1 15,2 0 0-15,0 0 0 0,-1 0 0 16,-1 0 0-16,4 0 0 0,-2 0 0 16,0 0 1-16,-4 0 0 0,6 0 1 15,-7 0-1-15,1 0 0 0,6 0 0 16,-4 0-1-16,0 0 0 0,-3 0 0 16,5 0 0-16,-2 0 1 0,-2-1 2 15,0 1-1-15,-1 0 1 0,1 0 0 16,2 0 0-16,-4 0 9 0,1 0-12 15,-1 0 2-15,2 0-2 16,-11 0-1-16,-4 0 0 0,-8 0 0 0,-2 0 0 16,9 0 0-16,3 0 0 15,4-1 0-15,3 1 1 0,-5 0 0 16,1-1-2-16,-3 1 0 0,3-1 0 16,-1 1-1-16,-4 0 0 0,7 0-15 15,-3 0 16-15,1 0 1 0,1 0-14 16,-2 0 15-16,-1-1-1 0,1 1-1 15,-4 0-1-15,1 0-9 0,-3 0 11 16,0 0 0-16,-6 0-1 0,0 0 0 16,-2 0 0-16,-2 0-10 0,-4 0 11 15,-3 0 0-15,1 0-2 0,-4 0-12 16,-3 0-12-16,-2 0 25 16,-1 0-1-16,-1 0-9 0,0 0-21 15,1 0 3-15,-1 0-6 0,3 0 9 16,-1 0 3-16,2 0 6 0,3 0 15 15,-1 0-8-15,1 0 11 0,0-1 3 16,-1 1 0-16,1 0-2 0,-3 0 1 16,1 0 0-16,-7 0 1 0,-2 0-1 15,-2 0 1-15,-2 0-3 0,-2 0-18 16,0 0-9-16,0 0-7 0,0 0 16 16,0 0 3-16,0 0 3 0,0 0 0 15,0 0-3-15,-4 0 13 0,-2 0 2 16,-2 0 2-16,-5 0 1 0,-3 0-1 15,-1 0 10-15,-8 0 0 0,1 0 0 16,-7 0-10-16,0 0-1 0,-7 0-1 16,1 0 0-16,0 0-2 0,-7 0 1 15,5 0 1-15,-4 0-1 16,-5 0 1-16,5 0 3 0,-5 0 9 16,-8 0-12-16,-8 0 3 0,-8 0 0 15,-4 0 12-15,5 0 1 0,5 0 2 16,8 0-3-16,-2 1 0 0,-4-1 0 15,0 0 3-15,-2 0 0 0,0 0-6 16,0 0 3-16,-2 0-12 0,-3 0 15 16,1 0-16-16,0 0 0 0,-3 0 1 15,5 0-1-15,-2 0 10 0,-3 0-12 16,5 1 1-16,-2-1 1 0,0 0-1 16,-1 0 1-16,-1 0-1 0,2 0-1 15,2 0-1-15,1 0 1 16,-1 0 0-16,2 0 1 0,0 0 0 0,0 0 0 15,2 0 0-15,-2 0-1 16,4 1 0-16,-1-1 1 0,-1 0 1 16,4 0 0-16,3 0 0 0,-5 0 10 15,2 0-11-15,2 0 0 0,4 0-1 16,-2 0 2-16,-2 0-1 0,9 0-1 16,-7 0 0-16,15 0 0 0,1 0 0 15,9 0-1-15,2 0 0 0,-8 0 0 16,-4 0-1-16,-7 1 0 0,5-1 0 15,-3 0-1-15,3 0-9 0,6 0 12 16,-3 0 0-16,3 0 1 0,0 0 0 16,-2 0 1-16,6 0-2 0,-2 0 0 15,4 1 0-15,-3-1 0 0,3 0 0 16,3 0 0-16,-1 0 0 0,0 0 0 16,0 0-1-16,-2 1 1 0,6-1-1 15,-2 0 1-15,6 0-1 0,-6 0 0 16,7 0-1-16,-1 0 1 15,-4 0-1-15,5 0 1 0,3 0-1 16,-8 0 0-16,3 1-1 0,1-1 3 16,-6 0 0-16,4 0 0 0,-2 0 0 15,-1 0 0-15,-3 0-1 0,0 0-1 16,0 0-10-16,0 0 9 0,0 0 0 16,4 0 0-16,-2 0-9 0,0 0 9 15,3 0 0-15,3 0-12 0,0 0 12 16,7 0 1-16,-3 0 0 0,7 0-1 15,-3 0-9-15,3 0 11 0,6 0 0 16,-4 2 1-16,-3-2 0 0,3 0 1 16,2 0-1-16,0 0 0 0,-7 0-1 15,5 2 0-15,0-2-2 16,-3 0-15-16,1 0 3 0,2 0 0 16,4 0 0-16,-2 0-3 0,-3 0-4 15,5 0-5-15,2 0 6 0,0 0 6 16,2 0 12-16,0 0-12 0,0 0 3 15,0 0-15-15,0 0 0 0,0 0 3 16,0 0-6-16,0 0-3 0,0 0-19 16,0 0-20-16,0 0-43 0,-2 0-78 15,0 0-216-15,2 0-742 0,2-2-1312 0,0 4 699 16</inkml:trace>
  <inkml:trace contextRef="#ctx0" brushRef="#br0" timeOffset="-11913.169">2720 9820 10 0,'0'0'505'15,"0"0"-247"-15,0 0-108 0,0 0-144 16,0 0 14-16,0 0 35 0,0 0 128 16,0 0 230-16,0 0-315 0,-8 6-98 15,8-6-17-15,0 0 17 0,0 0 26 16,-2 0 56-16,0 0 5 15,0 0-22-15,0 0-23 0,-2 0-6 16,2 0 22-16,2 0 24 0,-2 0-5 16,0 0-15-16,2 0-10 0,0 0-4 15,-2 0 17-15,2 0 35 0,0 1 116 16,0-1 50-16,0 0-35 0,0 0 7 16,0 0-16-16,0 0-55 0,0 2-58 15,-3-2-10-15,3 0-28 0,0 0-12 16,0 0-12-16,0 0-19 0,0 0-9 15,0 0-7-15,0 0-9 0,0 0 31 16,0 0 7-16,0 0 24 0,0 0 37 16,0 0 52-16,0 0 8 15,0 0-12-15,0 0-13 0,0 0-3 16,5 0-70-16,1 0-15 0,4 1-4 16,-2 0-14-16,5-1-7 0,-1 1-3 15,1-1-3-15,1 0-6 0,1 0-10 16,1 0 1-16,1 0 0 0,1 0 10 15,1 0-12-15,1 0 2 0,1 0-2 16,4 0 11-16,-2 0-10 0,6 0 1 16,2 0 9-16,0 1-10 0,2-1 0 15,2 1 10-15,2-1-9 0,0 0 12 16,5 0-3-16,-5 0 0 0,2 0 0 16,-2 0 4-16,-2 0 11 0,1 0 21 15,-1 2 25-15,-2-2-19 0,0 0-24 16,0 2-18-16,2-2-12 0,-2 0 0 15,2 0-1-15,3 0 0 0,-1 0 1 16,2 0-1-16,-2 0 1 16,5 0 0-16,-3 0 0 0,2 0 0 15,1 0 1-15,-3 0 0 0,4 0-1 16,1 0 1-16,-3 0 1 0,2 0-2 16,1 0 2-16,-1 0 1 0,1 0 10 15,-1 0-11-15,-2 0 10 0,3 0-9 16,-3 0 15-16,0 0-6 0,1 0-11 15,-3 0-1-15,2 0 1 0,-1 0-1 16,1 0 0-16,-2 0 0 0,3 0 0 16,-1 0 0-16,0 0-1 0,1 0-1 15,3 0 2-15,1 0 0 0,-3 0-1 16,5 0 1-16,-1 0-1 16,-1 0 1-16,1 0 0 0,-3 0 0 15,3 0-1-15,-3 0 1 0,1 0 1 16,-2 0 0-16,3 0-1 0,-3 0 0 15,1 0 0-15,1 0 0 0,-1 0-1 16,3 0-1-16,-3 0 0 0,-1 0 1 16,2 0-1-16,-1 0 1 0,-1 0 0 15,-1 0 0-15,1 0-1 0,0 0-1 16,1 0-9-16,-1 0 10 0,1 0-17 16,1 0 17-16,-1 0-1 0,-1 0 2 15,0 0-1-15,1 0 2 0,-3 0 0 16,2 0 0-16,-1 0 0 0,-1 0 0 15,-4 0-1-15,-1 0 1 0,-1 0-1 16,-2 0 0-16,0 0-1 0,-2 0 1 16,2 0-1-16,0 0-10 0,-2 0 11 15,2 0 0-15,0 0-11 16,2 0 0-16,0-2 10 0,3 2-10 16,1 0 10-16,-2 0 0 0,2 0 2 15,-3 0 1-15,-1 0 0 0,-4 0-1 16,0 0 3-16,-7 0 0 0,-1 0 15 15,0 0-15-15,-7 0 12 0,-1 0-15 16,-7 0 0-16,-2 0-2 0,1 0-13 16,-3-2 12-16,-2 2-27 0,2 0-30 15,0 0 5-15,-2-1 10 0,6 1-1 16,3 0 7-16,3 0 21 0,-1 0 6 16,5 0 11-16,-3 0 1 0,5 0 12 15,-7 0 6-15,-3 0 12 0,0 0 28 16,-5 0-7-16,-5 0-39 0,0 0-12 15,0 0-48-15,-9 0-7 0,-7 0 34 16,-3 0 21-16,-8 0 2 16,-2 0-1-16,0 0-1 0,-4 0-15 15,0 0 0-15,2 0-3 0,-2-1-3 16,2 1 3-16,2 0-4 0,0 0 19 16,-2 0-9-16,7 0 10 0,-7 0 1 15,-1 0 1-15,1 0 0 0,-2 0 2 16,-2 0 10-16,-2 0-10 0,0 1 10 15,-7-1-10-15,-5 0 14 0,-11 0-2 16,-8 0-14-16,-5 0 0 0,3 0 1 16,6 1 1-16,2-1 1 0,2 0-1 15,-2 0-2-15,4 0 0 0,0 0-2 16,-4 0 1-16,4 0-1 0,0 0-1 16,1 0 1-16,-1 0 0 0,0 0 1 15,-2 2 1-15,2-2 0 16,0 0 0-16,0 0 1 0,2 0-1 15,-4 0 0-15,3 0 0 0,-1 0-1 16,-2 0 1-16,0 0 1 0,0 0 0 16,0 0 0-16,0 0 0 0,0 0-1 15,2 0 0-15,-2 0-1 0,0 0 0 16,2 0-1-16,1 0 1 0,1 0-1 16,-4 0 0-16,2 0 2 0,2 0 1 15,0 0 1-15,5 0-1 0,3 0 0 16,13 0 1-16,-11 0 0 0,9 0 10 15,0 0-12-15,-6 2 0 0,7-2 0 16,-5 0 0-16,-6 0-1 0,-1 0 0 16,3 0-1-16,-5 0 0 0,4 0 0 15,-1 0 0-15,-1 0 0 0,3 0-1 16,-1 0 0-16,1 0 1 0,2 0 1 16,-1 0 0-16,7 0-1 0,-2 0 1 15,3 0 1-15,1 0-1 0,4 0-1 16,0 0 0-16,2 0 0 15,-4 0 2-15,2 0 0 0,-2 0 0 16,0 0 0-16,0 0 0 0,-2 0-2 16,0 0 1-16,0 0 0 0,2 0-1 15,-3 0 1-15,5 0-11 0,3 0 0 16,-1 0-6-16,2 0 3 0,6 0 0 16,0 0 3-16,5 0 10 0,1 0-1 15,3 0-10-15,4 0 1 0,1 0 11 16,1 0 1-16,6 0-2 0,0 0-13 15,0 0 12-15,0 0 1 0,0 0 0 16,0 0-25-16,0 0-25 0,0 0-15 16,0 0-15-16,0 0-12 15,-4 0 8-15,2 0-18 0,-4 0-74 16,0 0-186-16,-1 0-328 0,1-6-932 0,37 12-472 16</inkml:trace>
  <inkml:trace contextRef="#ctx0" brushRef="#br0" timeOffset="-10990.108">2667 10042 147 0,'0'0'264'0,"0"0"-65"15,0 0-82-15,0 0-45 0,0 0-72 16,0 0-39-16,0 0 22 0,0 0 14 16,0 0 1-16,-4-6-12 0,-1 0 14 15,-1 1 0-15,0 0-19 0,4-1 6 16,-2 2 0-16,0-1 11 0,0 2-11 15,2-3 10-15,-3 5-36 0</inkml:trace>
  <inkml:trace contextRef="#ctx0" brushRef="#br0" timeOffset="-9043.633">2501 9982 79 0,'0'0'131'0,"0"0"9"15,0 0 23-15,0 0 42 0,0 0 40 16,0 0-11-16,0 0-25 15,0 0-46-15,0 0-92 0,0 0-71 16,25-2-31-16,-25 2-8 0,0 0-26 16,0 0-75-16,0-1 140 0,0 1 3 15,0 0 108-15,0-1 90 0,0 1 66 16,0 0 8-16,0 0-113 0,0 0-49 16,0 0-6-16,0 0-14 0,0 0 10 15,0 0 3-15,0 0 7 0,0 0 15 16,0 0 38-16,0 0 6 0,0 0-14 15,0 0-32-15,0 0-18 0,2 0 1 16,2 0 11-16,3 0-7 0,1 0-23 16,0 0-13-16,2 0-2 15,3 0-10-15,-1 0-7 0,1 0 1 16,-1 0-7-16,7 0-2 0,-5 0 2 16,9 0 12-16,0 0 4 0,-5 0 2 15,9 0-3-15,-2 0-9 0,0 0 0 16,-3 0-15-16,9 0-16 0,-2 0-8 15,2 0-4-15,0 0-13 0,5 0 0 16,3 0 0-16,-2 0 10 0,8 0 0 16,-1 0 9-16,-1 0 4 0,13 0 5 15,6 0 0-15,8 0-8 0,3 0 5 16,-7 0 0-16,-6 0 1 0,-4 0-1 16,-3 0-12-16,5 0-3 0,-2 0 6 15,0 0 1-15,-2 0 2 0,4 0-3 16,-3 0-3-16,1 0-3 0,0 0 0 15,2 0 6-15,0 0 1 0,0 0-4 16,-3 0-3-16,3 0-10 16,0 0 13-16,0 0-12 0,0 0 0 15,-2 0 0-15,2 0 18 0,0 0-18 16,-1 0 18-16,1 0-3 0,-2 0-2 16,2 0-4-16,0 0-9 0,0 0 12 15,-2 0-12-15,1 0 9 0,1 0-9 16,2 0-1-16,-4 0 1 0,2 0 12 15,0 0-3-15,2 0 6 0,-4 0 0 16,-1 0-3-16,1 0 1 0,2 0 2 16,-2 0-3-16,0 0-3 0,-3 0-10 15,3 0 13-15,-2 0-14 0,2 0 0 16,0 0 0-16,-1 0-1 16,-1 0-1-16,2-2 0 0,-4 2-1 15,-5 0 1-15,-10 0 1 0,-4 0 1 16,-2 0-1-16,9 0 3 0,3 0 9 15,5 0 0-15,-3 0-10 0,3 0 10 16,-3 0-9-16,3 0-2 0,-7 0 1 16,0 0-1-16,1 0-1 0,-1 0 0 15,0 0-1-15,1 0-1 0,-3-3-1 16,2 3 1-16,-3 0 0 0,-1 0 0 16,-2 0-1-16,0 0 2 0,0 0-1 15,-2 0 1-15,-2 0 0 0,2 0-1 16,-4 0 2-16,0 0 0 0,0 0-2 15,-6 0 0-15,4 0 1 0,-4 0-1 16,3 0 0-16,-3 0-16 0,0 0 16 16,0 0-13-16,-5 0 15 0,-1 0-1 15,-3 0 0-15,1 0 1 0,-9 0 0 16,0 0-1-16,-2 0 0 0,-2 0-23 16,-2 0-10-16,0-3-14 15,0 3 3-15,0 0-4 0,-4 0 4 16,-2 0 27-16,-4 0 6 0,-7 0 10 15,1 0 2-15,-9 0 1 0,-2 0 1 16,-4 0-2-16,-2 0-1 0,-2 0-26 16,-2 0 12-16,-1 0 12 0,-1 0 1 15,-2 0-1-15,-3 0 2 0,3 0 0 16,-5 0 1-16,3 0-1 0,-7 0 1 16,-12 0 0-16,-12 0 0 0,0 0 1 15,3 0 0-15,5 0 1 0,6 0 0 16,-2 0 1-16,-4 0-1 0,2 0 1 15,-4 0-1-15,2 0 0 16,-3 0 1-16,-3 0-2 0,0 0-1 16,-1 0 0-16,-3 3 2 0,1-3-1 15,1 0 0-15,0 0 0 0,3 0-1 16,-3 0-1-16,0 0 1 0,-1 0-1 16,1 0 1-16,-5 0 0 0,3 0 2 15,1 0 0-15,1 0-1 0,1 0 1 16,-1 0-1-16,0 0 0 0,3 0-1 15,-1 0 0-15,2 0 1 0,-1 0-1 16,3 0 0-16,0 0-1 0,0 3-1 16,2-3 0-16,-1 0 0 0,3 0 0 15,0 0 0-15,2 0 0 0,2 0 1 16,0 0 0-16,3 0 1 0,1 0 0 16,0 0 0-16,8 0 1 0,9 0 0 15,8 0 0-15,0 0 1 0,-4 0-1 16,-6 0 1-16,-5 0-2 0,1 0 1 15,-3 0 1-15,7 0-2 16,-3 0 1-16,1 0-1 0,2 0-1 16,-1 0 1-16,3 0 0 0,0 0-2 15,-3 0 1-15,7 0-1 0,-2 0 1 16,0 0-1-16,-2 0 1 0,3 0 0 16,-1 0-11-16,0 0 11 0,-2 0 0 15,4 0 0-15,1 0 1 0,-1 0 0 16,4 0 1-16,-2 0 2 0,6 0-3 15,3 0 0-15,3 0-1 0,4 0 0 16,3 0 0-16,4 0 1 0,-1 0 0 16,3 2 0-16,0-2 0 15,-1 0 0-15,1 0 0 0,-2 0-2 16,2 0-11-16,-1 0 11 0,1 0-16 16,2 0 6-16,0 0-3 0,-1 0-3 15,3 0 3-15,0 0 3 0,2 0 10 16,0 0 0-16,0 0 0 0,2 0 1 15,0 0 0-15,-4 0-1 0,4 0 0 16,0 0 0-16,-2 0-1 0,2 0-9 16,0 0 9-16,-4 0 0 0,-1 0-27 15,-1 0-37-15,0 0-27 0,-4 0-64 16,1 0-135-16,1 0-289 0,0 0-910 16,8 4-1188-16,58-8 2489 0</inkml:trace>
  <inkml:trace contextRef="#ctx0" brushRef="#br0" timeOffset="34199.238">12988 9045 166 0,'0'0'1069'15,"0"0"-821"-15,0 0-216 0,0-52-32 16,-4 36 1-16,0 3 39 15,-3 0 44-15,-3 2 17 0,4-1 3 16,-4 1-16-16,-3 1 32 0,-1-1 3 16,-5 0 3-16,0 3 7 0,-3 0 57 15,1 2 0-15,-2-1 6 0,-4 1-20 16,-2 1-26-16,5 1-13 0,-7 1-1 16,0-3-3-16,-4-1 3 0,-3-1-33 15,-1-3-5-15,-2-2-13 0,-11-6-14 16,-8-10 1-16,-14-9-4 0,-1-6 0 15,5 0 13-15,4 0-10 0,4 2 0 16,-4 2-7-16,2 3-5 0,-1 5-13 16,-1 7-13-16,0 2-14 0,-2 9-18 15,0 4 0-15,0 3-1 0,1 5 0 16,-1 0 0-16,-2 2-1 0,0-3 1 16,-3-1 0-16,1-3 0 0,2-6 0 15,-3 0 1-15,3-4-1 16,-2-2 2-16,-1 0 0 0,1-1 10 15,0-1 4-15,-1 5 14 0,5 2-2 16,-2 2-7-16,2 7-3 0,-3 2 1 16,5 3-4-16,-2 0-3 0,2 0-10 15,-5 3 1-15,3 3 0 0,0-2 0 16,0 4 1-16,0-1-2 0,-1-4-1 16,-1 3-1-16,4-3 0 0,-2-2 0 15,2-1 1-15,2 0 1 0,-1-3 0 16,1-4 1-16,2 0 12 0,-2 1 9 15,2 1 7-15,6 2-1 0,-4 2-8 16,11 1 5-16,8 1 0 0,7 7-5 16,3-2-10-16,-6 7-11 0,-4 3-1 15,-7 6-1-15,5 4-2 0,2 1-9 16,-5 4 10-16,7 0 1 0,-2 2 0 16,3-2 0-16,3 3 1 15,-4-3 1-15,4-1 0 0,2 0 1 16,-5-1 0-16,12-1 0 0,-3 3 1 15,0 0 9-15,4 1-9 0,6 2 9 16,-3 1-9-16,5 3 9 0,3 2-9 16,5 0-1-16,-1 1 11 0,2 4-11 15,4-2-2-15,4 1-22 0,0 1 7 16,0-2 0-16,4 1 14 0,4-3 1 16,2 2 0-16,1-1 1 0,3-2 2 15,3 1 0-15,5-1 12 0,-1-2-14 16,4-1 1-16,4-3 0 0,2-1 0 15,2-2 1-15,4 0-1 0,4-2 0 16,1-2 0-16,3 3 1 16,1 1 1-16,10 6 8 0,10 6-12 0,6 6-11 15,9 2-2-15,-9-6-2 16,-2-4 13-16,-8-6 0 0,0-4 1 16,2-3 1-16,3-3 0 0,-1-4 2 15,0-4 0-15,2 1 1 0,2-5-1 16,1 0-1-16,-1-1 0 0,6 1-2 15,3 0-1-15,-3 2 0 0,9 0-1 16,-6-1 0-16,8 3 0 0,-5-1-9 16,7 1 9-16,-6 0 0 0,6 0-15 15,0 1 17-15,-5-2-1 0,7 0-1 16,-2-1 2-16,-4 0 1 0,2-2 1 16,-3-3 2-16,1 0 0 0,-6-1-2 15,6-3 0-15,-9-2-1 0,5-4-2 16,-3 0-14-16,-1-1 13 0,-1-5-24 15,-1-1-16-15,-1-2-9 0,-6-3 4 16,2 0 2-16,-3-2 9 0,-1-5 3 16,0 1 10-16,-2-3 21 15,-2-2-15-15,0 0 18 0,-2-1 1 16,-6 2 2-16,2-3 0 0,-1 3 0 16,-9-1 15-16,-13 4-15 0,-2 2 9 15,-4 1-9-15,2-6 16 0,4-1-7 16,2-4 0-16,-4-4-10 0,-4 3 1 15,-7-5-2-15,3 0-1 0,-4-2-2 16,-5-1-13-16,-3-3 13 0,-1 0-1 16,-4 0-9-16,-2-3 10 0,-4 2 0 15,0 0-32-15,-4 1 16 0,-4 1 15 16,-2 1 0-16,-3 0-1 0,-3 0 2 16,-1 0-1-16,-6 1 3 15,-1-1 1-15,-1-2 2 0,-6 0 13 16,-2 0-1-16,-3-2-3 0,-5 0 4 15,2 1-14-15,-2-3 13 0,-15-5 3 16,-8-5-6-16,-9-3 4 0,-3-1 2 16,1 6-15-16,3 8-3 0,8 5-2 15,-2 1 0-15,-2 2 2 0,-1 1 0 16,-1 2 1-16,0 1 14 0,-5 3 1 16,-3 2-1-16,-1 2-3 0,3 2-9 15,-7 0 0-15,5-1 0 0,-5 2 9 16,2-2-11-16,-3 2 0 0,3-1 2 15,-6 4 0-15,4-1 0 0,-3 3 9 16,5 0 0-16,-8-4 9 0,6 3 7 16,-3 1-7-16,-1 0-3 0,4 1-5 15,-6 4-10-15,7 5 12 0,-5 1-14 16,2 5 0-16,2 6-1 0,5 6-1 16,-5 4 0-16,7 0 1 15,-3 2-1-15,0 0 0 0,5 0 1 16,-5-1 1-16,3-3 2 0,2 1-1 15,1-5 1-15,-1 2-1 0,4 0 1 16,1-2-1-16,3 2 0 0,2 1 1 16,4 4-1-16,4 1 1 0,9 3 0 15,7-2-2-15,12-1 1 0,-3 5 19 16,-3 8-5-16,-3 6-4 0,-4 7 9 16,2 10 6-16,-7 6-5 0,11-4-7 15,4-5 3-15,6-8 3 0,5-9-18 16,1 4-1-16,-4 4-2 15,3 0-11-15,3-1-1 0,0-2 10 16,7 0 1-16,-2 0 1 0,8-1 1 16,2-1 0-16,-1 4 0 0,3 0 1 15,9 2 10-15,1 0-9 0,0 2-1 16,9 0 10-16,0 0-11 0,5 0 2 16,5-1 0-16,0-3-2 0,4 0 1 15,0-1-2-15,5-6-2 0,3-2-17 16,11 0 1-16,8 0 15 0,16-2-15 15,-1-3 17-15,1-7-1 0,-2-1 1 16,-12-4 1-16,9-1 1 0,-1 2 1 16,2 3 0-16,1 2 0 0,3 3-1 15,3 1-1-15,-3 3 0 0,3-2-1 16,3 2 1-16,-3-2-2 16,4-2 1-16,-3-1 0 0,7-2-1 0,-2-1 1 15,2-2-2-15,4 0 2 16,0-1-2-16,-3-2 1 0,3-1 0 15,2 2 2-15,-2-4 0 0,-2 2 3 16,6-1-1-16,-2-1 1 0,0-1 9 16,-6 0-10-16,2-1-2 0,2-1 1 15,-6 2 0-15,4-3-1 0,-5 2 0 16,-1-4 0-16,2-1-1 0,-4-2 0 16,1-3-2-16,-1 0 1 0,-7-11-10 15,3-5 9-15,-3-4 0 0,-2-4 0 16,-3-7-10-16,1-4 10 0,-2 0-9 15,-2-2 11-15,-2 0 1 0,-2-1 0 16,3 1 0-16,-6-1 1 0,-3 3-1 16,-2 0 1-16,-8 4 0 15,-9 6 11-15,-8 5-8 0,-2-2 8 16,6-2-9-16,6-7 9 0,0-6-10 16,0 3 10-16,-6-7-9 0,1 0 12 15,-8-6 3-15,-1-7 1 0,-2-9-19 16,-2-12-18-16,-9-4 16 0,-10 5 0 15,0 4 1-15,-6 5 1 0,-6 2 0 16,-7-2 1-16,1 4 1 0,-9-4 1 16,-2 5 10-16,-4-2-10 0,-2 1 15 15,-4 3-16-15,4 9-2 0,0 10-23 16,8 7 4-16,-4 2 17 0,-17-12 0 16,-9-8 0-16,-20-9 2 0,1 2 0 15,1 13 1-15,3 4 0 0,8 9 1 16,-4 4 0-16,0 0 0 0,-2-1 0 15,-3 5 0-15,1-2-1 0,-2 3 2 16,-1-1-1-16,1 1 0 16,-5-1 1-16,-1 0 0 0,-1 2 0 15,-3-2-2-15,3 2-1 0,-4 0-3 16,1 3 0-16,-5 1 2 0,6 2 1 16,-6 3 2-16,3 4 10 0,-7 2-9 15,2 3 12-15,2 3-13 0,-4 0 0 16,4 0 10-16,-2 3-11 0,1 3 0 15,1-3 0-15,2 1-1 0,-6-3-1 16,4 1 1-16,4 1 0 0,-5-3 0 16,5 3 1-16,-4 1 0 0,9 3 1 15,-5 0-1-15,6 3 0 0,-1 0 0 16,-1 6 1-16,5 2 0 0,6 4 0 16,-3 3 0-16,3 0 0 0,2 5 0 15,2 0 10-15,2 3-9 0,0 2-3 16,4-1-21-16,4 1 18 0,7-4 0 15,5-3 3-15,11-6 0 0,2 1 2 16,-6 4 0-16,-2 5 1 16,-4 6 0-16,-1-1 0 0,7 4-1 15,2 0 1-15,2 3-1 0,8 0 1 16,-3 10 9-16,3 8-8 0,2 12-1 16,0 2 9-16,13-9-9 0,0-5-3 15,6-7-23-15,2-1 5 0,0-2 6 16,8 3 0-16,2-2 10 0,5-2-13 15,1 2 13-15,9-1-1 0,0 0 1 16,2 2 1-16,6-1 0 0,4 2 1 16,5-1 2-16,-1 1 10 0,-2-11-9 15,-4-6-3-15,9 3-17 0,10 2-1 16,10 5 15-16,8 1-10 0,0-7 11 16,-8-9 0-16,5-1 1 15,5 0 1-15,0 0-1 0,1 0 1 16,8-1 1-16,-5 0 1 0,9 0 0 15,-4-2 14-15,5 2-15 0,-1 0 0 16,6 6-1-16,0 1 0 0,2 0 1 16,5 4 0-16,-3-4-1 0,0 3-1 15,0-1-42-15,0-3 31 0,0-1 11 16,1-7 0-16,-5-6 1 0,2-5 2 16,-2-8 1-16,0-5 9 0,-2-5-10 15,-5-2 0-15,3-8-1 0,0-3-1 16,-4-8 0-16,4 1-2 0,-6-5-1 15,5-2-9-15,-1-1 10 0,-4 3 1 16,2-2 1-16,-7-1 2 0,3-2 10 16,-1 0 0-16,-5-2-9 0,1-4 13 15,-3-2-4-15,-7-2-9 16,0-4-3-16,-4-7-12 0,-8-2 9 16,2-9-10-16,-9 0 11 0,1-5-1 15,-7-1-9-15,-4-5 11 0,-4 1 0 16,-2-2 1-16,-6 0 2 0,-4 1 10 15,-7-1-9-15,-1 0-3 0,-5 4-26 16,0 0 5-16,-6 0 6 0,-2 4 13 16,-2 2 1-16,-8 4 1 0,0 3 2 15,-3-1 10-15,-5 5 0 0,-1-2-9 16,-2 9 9-16,3 7-9 0,-3 9-3 16,0 0-9-16,-8-3-3 15,-4-7 9-15,-6-3-9 0,-13-7 11 16,-12-4 1-16,-16-8 0 0,-1 0 0 15,-2 8 1-15,7 3 0 0,6 9 0 16,-7-1 1-16,-1-1-1 0,1 3 0 16,-6-2 2-16,5 4 9 0,-9-3-11 15,4 1 9-15,-6 6-10 0,3-2-15 16,-1 7 12-16,-6 3 2 0,4 0 1 16,-2 5 2-16,0 2 19 0,-4 1-6 15,-2 6 13-15,2-3-4 0,-2 4-9 16,-1 1-12-16,5 4 9 0,-2-1-12 15,0 5 0-15,0-1-1 0,-2 3 1 16,4 1-3-16,-2 0 0 0,4 3 1 16,0 1 1-16,-2 2 1 0,4 4 0 15,4 3 0-15,-2 2 0 0,7 6 1 16,-3 2 1-16,7 3-1 16,-1 6 1-16,1 2-1 0,3 2 1 0,5 2 0 15,2 2 0-15,4 3 1 0,0-1 0 16,4 3 9-16,4 1-10 15,-2 0-2-15,13-5-23 0,6-6 8 16,8-4 12-16,-4 6 1 0,-6 14 2 16,-9 14 0-16,3 5 1 0,9-2 2 15,7-7 9-15,13-3-9 0,1 5 15 16,9-1-6-16,0 5-9 0,6 0 13 16,-4 1 2-16,12-1-18 0,-2 1-30 15,3-4 27-15,5 0 3 0,-4-3 3 16,7-3 12-16,2-2-13 0,3-5-1 15,3 2 1-15,-2-11-1 0,0-3-1 16,8 5-12-16,6 6-16 16,4 1-5-16,17 11 3 0,2-9-16 15,-4-5 25-15,10 5 19 0,-2-4 2 16,6 2 0-16,5 1 2 0,-1 0 10 16,7-2 0-16,1 1 3 0,-1-4 7 15,6 2-1-15,0-2 9 0,-3-3 7 16,7 0-10-16,-6-4-12 0,6-2 0 15,0-4-15-15,6-2-51 0,-4-4 32 16,2-3 16-16,-2-5-9 0,7-3 9 16,-1-4-9-16,0-2 10 0,6-2-1 15,-1-4-18-15,1 0 18 0,-1 1-12 16,-3-1 13-16,0 0 0 0,0 0 1 16,1-2 1-16,-1 0 0 0,-2-3 2 15,0 0 0-15,1-1-1 0,-7-4 1 16,2-5 13-16,-4-5-13 0,-6-4 0 15,-1-6 0-15,-5-7-1 0,-3-8 2 16,-5-9-3-16,-5-11-1 0,-10-10-1 16,1-11-13-16,-3-13-49 15,-8-13-152-15,3-9-104 0,3-9-198 16,-13 28-844-16,13 2-1414 0</inkml:trace>
  <inkml:trace contextRef="#ctx0" brushRef="#br0" timeOffset="156305.414">5778 11058 36 0,'0'0'1464'16,"0"0"-1113"-16,0 0-130 0,0 0-78 16,0 0-62-16,0 0-63 0,0 0-18 15,0 0-26-15,0 0-29 0,-9-29-16 16,7 29 48-16,2 6 23 0,0-1-3 15,0 3-59-15,0 1 1 0,0-2 5 16,0 0 30-16,0-2 26 0,5-2 15 16,-1 0 27-16,0-1 0 0,4-2 29 15,0 0 69-15,3 0 15 0,3-5 16 16,1-1-16-16,3 0-13 16,1 0-30-16,4 0-16 0,1 2-35 0,1 1 12 15,2 1-18-15,4 2-14 16,0 0-30-16,0 4-11 0,4 1-16 15,0 4-3-15,3 0-4 0,1 2-5 16,0 1 2-16,5 1-3 0,-1 1 1 16,2 0-11-16,3-2 10 0,-1 0 7 15,1-3 20-15,0 1 2 0,3-5 13 16,-5 0 3-16,10-3 6 0,-5-2 17 16,-3 0-11-16,3 0 27 0,-7 0 2 15,12-2 7-15,-5 2 15 0,-1 0-12 16,0 0-29-16,-5 0-23 0,11 2-15 15,8 2-2-15,-4 0-14 0,-11 0 3 16,-3 0 1-16,-7-4-1 0,1 3 0 16,9-2 10-16,1-1 2 0,-3 0 1 15,1-2 2-15,-1-4 17 16,1-1-3-16,-3 0-13 0,7-2 13 16,-6 1-16-16,11-1 2 0,5 3-2 15,-6 3-12-15,-6 0 11 0,-7 3-1 16,-3 0 1-16,3 0-11 0,7 1 10 15,-1 1-1-15,-3 1-9 0,3 0 12 16,-3 0-1-16,-1 0-15 0,3-2 16 16,-5-1 0-16,1 0-1 0,3 0 1 15,-6-4-1-15,3-2 1 0,-1 0 16 16,-1 0-1-16,-3-3 1 0,2 2 10 16,1 1 18-16,-5 2 13 0,-2-1-6 15,-2 4-33-15,-2 1-18 0,-4 3-16 16,-2 3-10-16,-3 1-5 0,1 0-10 15,-6 2-13-15,-1-1-7 0,-3-1-15 16,-5-1 13-16,0-3 15 0,-6 0 16 16,-2-1-7-16,0 0-21 0,-6-2 60 15,-2 0 22-15,-3 0 26 0,-7 0 16 16,-3-6 12-16,-4 2-15 16,-8-2-7-16,2-2-3 0,-4 1-23 15,-2 3-25-15,-4 1 8 0,-5 1-11 16,3 2-19-16,-11 3 17 0,-6 6-14 15,-10-2 0-15,-3 4 15 0,3-4-18 16,6-1 3-16,4-3 0 0,-2-2 0 16,-2-1-3-16,-2 0 0 0,-2-2-3 15,-1-5 3-15,-1 2 18 0,2-4 1 16,-2 3 3-16,1 3 16 0,1-3 16 16,0 6 19-16,0 0 19 0,-3 0 12 15,-1 3-9-15,4 4-16 16,-4 1-9-16,-1 1-29 0,1 3-22 15,4-1 0-15,-7-2 0 0,5 1-13 16,0-1 0-16,-1-2-2 0,3-1 11 16,0-2-11-16,2-2 15 0,4 1 3 15,0-1-1-15,0 0 11 0,4-2-10 16,-2 2 16-16,2 1-16 0,2 1 22 16,0-1 6-16,9 3 20 0,6-2-4 15,10-1-3-15,0 3-6 0,-5-1-19 16,-3 5-4-16,-6 1-15 0,1 0-4 15,3 1-8-15,4-2-10 0,2 0 3 16,1-1-13-16,1-1-12 0,7-1 0 16,-1-5 6-16,4-1 16 0,4-1 12 15,3 0 10-15,3-3 16 0,5 0 3 16,4 1-7-16,0 1 4 0,4 1 9 16,0 0 22-16,0 0-10 0,6-1-37 15,4 0-31-15,3 0-22 0,3-1 0 16,5 1 18-16,2-2 16 15,4 2 18-15,2-5 1 0,4 2 2 16,0-1 1-16,4-2 16 0,2 1-7 16,5 1-11-16,7 1 0 0,9 0-1 15,13 2-3-15,3-1-13 0,-6 3 3 16,1 0 10-16,-11-2-19 0,4-1 21 16,-2-1 1-16,4-3 1 0,0 1 24 15,0 1-3-15,0-3-6 0,0 1 9 16,3-1-6-16,1 1 6 0,2 2 6 15,-1 1-18-15,1 3-10 0,0-1 0 16,3 2-3-16,-1 0 0 16,0 3-12-16,-1 3 9 0,3 2-13 15,1 0 0-15,-3-1 1 0,1 1 11 16,1 1-18-16,1-2 4 0,-3 1 2 16,0-3 16-16,-1 0 0 0,1-1 16 15,-4 0-4-15,-3-4-10 0,1 2 14 16,-2-2 3-16,-2 0-7 0,-2 1 4 15,-2-1-14-15,-2 0 14 0,-2 2-13 16,0-2-3-16,-5 4-1 0,-5 0-2 16,-9 1 1-16,-8 0-2 0,-4-1 1 15,6 2-16-15,0-2 7 0,4 2 10 16,-6 0-11-16,-2-2 13 0,-5-1-15 16,-7 0 13-16,-1-2-12 0,-5-1 14 15,-5 0 22-15,-4 0-2 0,0-2-20 16,-9-5-69-16,-5-2 28 0,-1-2 41 15,-11-2 2-15,-3 0 20 0,-4 1-9 16,-7-1-12-16,-5 0 0 0,-13 0-1 16,-12 2-2-16,-7-2-17 0,7 6 17 15,2 0-2-15,6 3 2 16,-2 1 0-16,-3 0 2 0,1 3 0 16,-2-2 0-16,-2 2 1 0,-3-2-1 15,1 2 2-15,-9-4 1 0,1 0 0 16,-1-1 12-16,-1-1-13 0,-3 2 17 15,-2-1 3-15,2-1 0 0,0-1 3 16,-3 4-9-16,3-3 0 0,-2-1-13 16,-2 1 0-16,0 3 0 0,2-4 13 15,3 3-13-15,1 0 25 0,-2 4 4 16,7 0-16-16,-1 0-3 0,1 3-11 16,5 0-2-16,3 3 0 15,0 0-3-15,4 0-1 0,1 1-8 16,1-4 11-16,4 2 1 0,5-4 1 15,3 3 0-15,2-4 2 0,13 0 0 16,6 0-3-16,2 0 13 0,-6 0-11 16,-4-4 0-16,-3 2 1 0,5-2 0 15,-2 1-2-15,6 0 1 0,2 0-2 16,4 0 0-16,4 2-12 0,5 0 11 16,3-1-1-16,5 0 1 0,4 1 1 15,4 1 1-15,2-3 58 0,2 0 22 16,8 0-78-16,2-3-2 0,5 2-1 15,1-2-12-15,7 3 8 0,4-3 1 16,4 5 0-16,2 0-12 0,5 1-1 16,9 0 4-16,9 0 11 0,13 2-28 15,3 4-2-15,-2-2 0 0,-1-1-3 16,-5-1 11-16,4-1 23 0,2 0 0 16,3-1 2-16,-1 2-1 15,5-2 18-15,1 0-18 0,-1-3 13 16,1-1-12-16,3 1 2 0,6-3 17 15,-4 3-8-15,4 0 12 0,2-1 9 16,-5 4-9-16,3 0 3 0,2 0-6 16,-4 3-10-16,-2 1-11 0,4 2-1 15,-7 0-3-15,7-2-19 0,-8 2-2 16,4-2-14-16,-5-1-21 0,3-1-7 16,-6 1-1-16,1-3 8 0,-1 0 15 15,-5-5 22-15,0-2 22 0,1-3 2 16,-5 1 23-16,0-1 0 0,-6 3 19 15,0 1 13-15,-4 1-3 0,2 5 2 16,-17 0-25-16,-3 0-18 0,-12 0-13 16,-1 6-16-16,6 0-3 0,1 3-2 15,-1 1-23-15,0 1-42 0,-9 0-27 16,-3 0-16-16,-2-2-16 0,-7-1 8 16,-2-5 16-16,-5 1 54 15,-5-2 55-15,0-2 8 0,-5 0-5 16,-9-6 9-16,-3 3 54 0,-5-3 29 15,-9-4-4-15,-4 1-5 0,-11 0-24 16,-12-1-25-16,-14-2-6 0,-9 2-19 16,5 4 3-16,1 3-3 0,3-1-4 15,0 2-18-15,-3-3 21 0,1 0-11 16,-7-1 10-16,1-1 2 0,-3 1 2 16,-2-2-2-16,-4 1 15 0,2 0-11 15,-1 2 15-15,-1-1-7 0,-2 2 29 16,4 3 19-16,-4 1-9 15,4 0-10-15,0 1-13 0,-4 5-3 16,5-1-3-16,-1 3-9 0,2 2-11 16,2 2 1-16,-4-1 0 0,9-3-2 15,-5 1 0-15,7-2-2 0,1-2 0 16,-1-2 0-16,4 2-1 0,-1-3 1 16,9 1 1-16,0-3 0 0,4 3 3 15,0 1 0-15,15-1 13 0,5 1 6 16,9 1 18-16,4-2-8 0,-4 1 3 15,-6 4-22-15,0-1-13 0,0 2-1 16,4-3-2-16,2 1 0 0,2-1-23 16,6-1 13-16,2-1-3 0,3 1 4 15,5-3-4-15,5 0 13 0,2-1 1 16,4 0 2-16,2-1 21 0,2 0 52 16,4 0-30-16,9 0-41 0,1 0-2 15,5 0-19-15,6 4 3 16,0-3 4-16,8 2 9 0,0-1-13 15,4 0 0-15,2 1-4 0,11 0 2 16,10-3 16-16,8 3-17 0,7-1-9 16,-3-1 6-16,-5-1 3 0,-1 0 18 15,2 0-1-15,0 2 2 0,3-4 1 16,1-2 1-16,1-1 1 0,5-5 16 16,-1 3-4-16,3-5 10 0,-1 2 4 15,4-3 16-15,-7 2 8 0,9 1 3 16,-6 1-16-16,1 1-2 0,-1 3-24 15,2 3-14-15,-1 2-3 0,5 0-15 16,-4 2 2-16,4 5-12 16,-5-1-3-16,1 3 0 0,-2-3-4 15,1 1 7-15,-7 0 5 0,3-2 20 16,1 4 2-16,-9-5 1 0,3 0 12 16,-5-3-9-16,-4 3 12 0,-4-4-2 15,0 0 5-15,-17 0 7 0,-6 0 7 16,-10 0-17-16,0 0 10 0,0-4-24 15,0 2 1-15,2 0-1 0,-6-1-1 16,-5 1-2-16,-5 0-10 0,-5-1 9 16,-6 3-10-16,-2-4-31 0,0 4-79 15,-10-1 23-15,-1 0 59 0,-9 0 29 16,-3 1 12-16,-2 0 0 0,-6 0 0 16,-4 0 0-16,-7 2 0 0,-1-1 0 15,-9 5 1-15,-14-2 1 0,-12 2 0 16,-3 0-2-16,-4 1 0 0,9-1 2 15,-1-3 11-15,1 1-13 0,-3-3 0 16,-5-1 0-16,-5 0 3 16,0 0 9-16,-4-2-8 0,0 2 17 15,0-3-18-15,-4 3 12 0,8 0 10 16,-6 0 16-16,0 7 0 0,4-1-3 16,-2 5-6-16,4 0-1 0,-4 2-9 15,4 0-4-15,2 1-18 0,-2-1 3 16,2 0 9-16,2-3-12 0,1-2-1 15,3 1-2-15,0-5 1 0,5 2-11 16,2-4 13-16,3 0 0 0,5 0 2 16,2-1 0-16,6 1-1 0,9-2 3 15,9 0-1-15,11 0 0 0,5 0 12 16,-7 0 4-16,0 0 3 0,0-3 3 16,4 3-10-16,6-1 7 15,2-1-10-15,7 1-12 0,4 0 0 16,2 0 3-16,1 1 9 0,5-3 3 15,-2 2 23-15,2-5-11 0,0 2-27 16,0-1-50-16,4 0-34 0,1 0-40 16,1 2-56-16,2 3-150 0,0 0-400 15,9 0-649-15</inkml:trace>
  <inkml:trace contextRef="#ctx0" brushRef="#br0" timeOffset="-120187.845">15150 8974 950 0,'0'0'547'0,"0"0"460"0,0 0-695 16,0 0-80-16,0 0 46 0,0 0-27 16,0 0 14-16,0 0 6 0,0 0-22 15,-8-30-36-15,6 27-22 0,0 0-10 16,0 1-25-16,0-1-25 0,2 0-6 16,-3 3-1-16,3 0 16 0,-2 0 17 15,2 0-3-15,0 0-30 0,0 0-28 16,-4 3-11-16,2 0-1 0,0 2 6 15,-2 5-8-15,0 3-19 0,2 5-18 16,-2 3-15-16,0 5-12 0,-1 4-3 16,1 1-12-16,0 6 9 0,0-2 0 15,2 4-11-15,-2 2 2 0,2 2 18 16,-2 0-9-16,2 1 6 16,-1 0-6-16,-1-1 0 0,2 2 0 0,0 0 0 15,-4 0 0-15,2-2 0 0,-2 1 0 16,6-3 0-16,-5-3-10 0,1-1-2 15,-2-5-33-15,4-1 12 16,-2-6 6-16,0 1 12 0,2-5 0 16,-4-1-9-16,6-2 12 0,-3-5-1 15,1 0-1-15,0-4 1 0,0-4-2 16,0-2 0-16,2-3-9 0,0 0-3 16,0 0-12-16,0 0 3 0,2-3-3 15,0-5 3-15,2 1 0 0,-1-8 6 16,-1 1 0-16,2-5 16 0,0-3-10 15,0-2 11-15,-2-3 1 0,2-4 2 16,0-2 0-16,-2-3 1 0,3 1 0 16,-3-3 10-16,0-1-13 0,4-1-42 15,-2-2 21-15,0 2 19 0,0-4 1 16,0 0 1-16,1 1 0 0,-1-3 2 16,-2 2 1-16,4 1 12 0,-4 1-12 15,0 2 12-15,-2 2-12 0,2 2 0 16,-2 2 9-16,0 1-9 15,0 1 12-15,0 2-13 0,0 3 0 16,0 1 1-16,0 3 0 0,0 5 0 16,0 2-3-16,0 5-3 0,0 5-12 15,0 3 15-15,0 3 15 0,0 0 9 16,0 0 6-16,0 5-12 0,0 5-15 16,2 5 9-16,0 4-11 0,-2 9-1 15,2 1 0-15,3 2-39 0,-3 3 37 16,2 0-1-16,0 2 3 0,-4-2 0 15,8 0 3-15,-2 0 15 0,1-2-3 16,1-1 0-16,2-2 6 0,0-5-9 16,3-1 6-16,3-6-15 15,-1-3 12-15,3-4-14 0,1-2 0 16,2-6-1-16,-1-2-2 0,5 0-13 16,-2-5 13-16,4-6-1 0,-4-4-9 15,6-5 10-15,-7-8-10 0,5-3 10 16,-6-6-1-16,-1-4 1 0,-3-1 0 15,0 0 2-15,-9-3 0 0,6 2 12 16,-5 2-9-16,-1 2 0 0,-6 5 12 16,4 5-14-16,-2 7-1 0,0 4-15 15,-2 6 3-15,-2 5 10 0,0 1 0 16,2 3-10-16,-2 3 11 0,0-2 0 16,0 2-1-16,0 0 2 0,0 2 0 15,-2 4 1-15,-2 1 17 0,-2 8 3 16,0 6-6-16,2 7-12 0,-2 6 12 15,-1 7-15-15,1 11-38 0,0 12 26 16,0 13 9-16,0 3 3 16,-1-1 11-16,1-6 7 0,2-11 9 15,-4 1 3-15,6-6 3 0,-2-1 6 16,-1-8-6-16,3-9 0 0,-2-10-5 16,2-1-1-16,0 4-3 0,-2 1-9 15,2 3-3-15,-4-7-12 0,6-5-3 16,0-6 2-16,-2-5 1 0,0-4 0 15,2-6-1-15,0-3-17 0,0 0-24 16,0-6-52-16,4-9-38 0,2-4-36 16,2-6-52-16,0-1-123 0,3-4-324 15,-5 10-707-15,6-8-1179 0</inkml:trace>
  <inkml:trace contextRef="#ctx0" brushRef="#br0" timeOffset="-119170.249">15669 10158 1641 0,'0'0'565'0,"0"0"-348"0,0 0 112 15,0 0 15-15,0 0-67 0,0 0-7 16,0 0-2-16,0 0-57 0,0 0-40 15,0 0-31-15,-17 6 27 0,17-6 2 16,0-1-9-16,0-1-17 0,0-1 13 16,0-3 54-16,4-1-4 0,1-4-58 15,1 1-15-15,2-3 3 0,0 0-16 16,1-2-17-16,3-1-16 0,-2-4-12 16,3 2-2-16,1-2-13 0,-1-2-12 15,1 1-6-15,1-3-9 16,-1 3-9-16,-4-2 3 0,7 3 0 0,-5 0-12 15,-1 1 0-15,1 0-3 16,0 3 0-16,-1 0-10 0,-1 0 13 16,3 3-12-16,-5-1 0 0,0 4 0 15,-2 0-1-15,3 0-2 0,-5 3-18 16,4 0 16-16,-4 3 2 0,0 1 0 16,-2 0 2-16,2 2 1 0,-2 0 12 15,1 1-3-15,-1-1-9 0,0 1 15 16,0 0-6-16,-2 0-9 0,2 0-1 15,-2 3 1-15,2 0-1 0,-2 4 0 16,2 2-2-16,-2 0-3 0,0 4 0 16,0 3 2-16,0 6-11 0,0 1-6 15,0 3 6-15,0 2-3 0,0 5 12 16,-2 1 1-16,2 3 0 16,0 1 2-16,-2 2 0 0,2-2 3 15,0 0-1-15,0 1 13 0,-2-6-3 16,2-4-9-16,0-2 0 0,0-4-1 15,0-7 10-15,0-4-11 0,0-2-1 16,-2-5-2-16,2-1-16 0,0-4-3 16,0 0-21-16,0 0-48 0,0-5-42 15,0-3-46-15,0-3-54 0,0-3-172 16,2 5-630-16,2-10-1024 0</inkml:trace>
  <inkml:trace contextRef="#ctx0" brushRef="#br0" timeOffset="-89055.922">15061 9007 316 0,'0'0'304'0,"0"0"-73"15,0 0 39-15,0 0-74 0,0 0-63 16,0 0 4-16,0 0 19 0,0 0-20 15,0 0-28-15,-18-46 5 0,15 43 20 16,1 0 9-16,0-1 7 0,0 2-10 16,0-1-1-16,0 1-138 0,0 2 29 15,2 0 254-15,-2-2-101 0,2 2-45 16,0 0 9-16,0 0-1 0,0 0 19 16,0 0 28-16,0 3 23 0,2 3-91 15,2 3-49-15,2 4-20 0,1 2 7 16,-1 2 9-16,2 4 15 0,0-2 6 15,5 4 3-15,-3 0-15 0,5 1-13 16,-1 2-12-16,1-1-19 0,-3 1-5 16,4 0-1-16,-1-1 1 15,-3 0 2-15,-1-6-2 0,-1-1-13 16,-2-5-15-16,1-1 18 0,-5-6-19 16,2-1 0-16,-2 0-2 0,-2-2 0 15,0-3 1-15,-2 1-1 0,0-1-3 16,0 1-24-16,0-1-16 0,0 0-24 15,0-1 3-15,-4-3 46 0,-2-2 3 16,-2-4 12-16,-3-5 3 0,1-1 0 16,-3-7 3-16,-1-1 9 0,-3-3-11 15,1-2 1-15,-1-1 1 0,1 3-1 16,-1 1 1-16,1 5-2 0,10 3 1 16,-3 7-1-16,5 6 0 15,2 2 2-15,2 1 52 0,0 2 64 16,2 2-22-16,2 4-55 0,5 4-5 15,-3 2-7-15,6 7 0 0,1 2 19 16,1 5 2-16,-2-1-8 0,3 2-13 16,1 0-12-16,1 1-15 0,0-3 9 15,-1 3-11-15,-1-6 2 0,-1-2-1 16,-2-2-2-16,-3-6-1 0,-1-3-1 16,-4-5 2-16,-2-2-1 0,-2-2-38 15,0 0-34-15,-4-4 31 0,-2-6 18 16,0-3 12-16,-5-7 12 0,-1-4 1 15,-3-5 1-15,1-2 10 0,-1-3-10 16,-1-4 0-16,-1 4 1 16,1 2 0-16,1 4-1 0,3 3 1 0,6 10-2 15,0 4 1-15,4 8-1 0,2 3 50 16,0 4 25-16,6 10-37 16,2 3-9-16,4 8-17 0,5 3 5 15,-1 6 3-15,1 3-3 0,4-2 15 16,-5 0 12-16,1-5-8 0,-5-7-4 15,-2-4-18-15,-1-6-14 0,-3-7-1 16,-2 0-2-16,-2-6-22 0,0 0-70 16,-2-5-87-16,0-2-28 0,0-6-55 15,0-2-169-15,0-1-509 0,0 3-643 16,0 0-762-16</inkml:trace>
  <inkml:trace contextRef="#ctx0" brushRef="#br0" timeOffset="-88123.755">15487 9007 1570 0,'0'0'312'0,"0"0"-53"0,0 0 188 16,0 0-122-16,0 0-66 0,0 0 28 15,0 0 45-15,0 0-20 0,0 0-72 16,0 0-63-16,8-24-39 15,-8 25-27-15,-2 3-37 0,-4 3-19 16,-4 5-6-16,3 7 0 0,-7 3-12 16,-3 4-19-16,1 5 0 0,-3 0-16 15,1-3 1-15,-3 4 10 0,4-2-1 16,1-1 9-16,-1-3 10 0,3-2 2 16,4-2-2-16,-3-3-7 0,9-5-12 15,-2-2-10-15,2-2-1 0,0-3 1 16,4-3 0-16,-2-1 14 0,2-3 5 15,0 0 3-15,2 0 0 0,4 0-24 16,2-3-18-16,2-3-3 0,5-7 3 16,1-2-1-16,3-4 16 0,2-7-15 15,-1-3 15-15,3-4 0 0,0-2 0 16,0-2 1-16,-3-1 1 0,1 3 1 16,-2 2 1-16,-3 1 0 0,1 6 1 15,-3 3 1-15,-2 3 0 16,1 4 12-16,-5 4-12 0,-2 3 0 0,-2 6 19 15,3-1-10-15,-7 4 12 16,0 0-15-16,0 1-9 0,-7 10-45 16,-1 3 2-16,-4 6 28 0,-5 6 12 15,-3 7-12-15,-1 1 12 0,-2 0-10 16,3 3 13-16,-3-3 1 0,4-2 1 16,-1-1 1-16,3-5 13 0,0-3-14 15,7-5 0-15,2-6-2 0,2-5 0 16,4-4-12-16,-1-1-4 0,3-2-2 15,0-4 18-15,7-5 29 16,1-6 11-16,6-7-28 0,5-3-11 16,2-6 1-16,1 0 1 0,-1-4 0 15,4 2 0-15,-4 0 1 0,-1-1 11 16,-3 8-14-16,-3 4 0 0,-5 6 0 16,-3 5 0-16,-2 6 2 0,-4 5 21 15,0 0-24-15,-4 9-21 0,-7 5-10 16,-7 7 30-16,3 5-2 0,-3 5 1 15,-1 3-10-15,-2 2 10 0,-1-2 2 16,3-3 0-16,1-3 1 0,3-2 0 16,1-5-1-16,3-3-1 0,3-6 1 15,4-3-2-15,2-3-22 0,0-3-10 16,2-1-5-16,0-2-7 0,4 0-27 16,0 0-25-16,4 0-37 0,-2-5-47 15,7-4-53-15,-3-1-134 0,1-6-230 16,-1 5-636-16,6-11-851 0</inkml:trace>
  <inkml:trace contextRef="#ctx0" brushRef="#br0" timeOffset="-87169.924">15045 8951 1649 0,'0'0'428'0,"0"0"-246"0,0 0 270 16,0 0-79-16,0 0-137 0,0 0-26 15,0 0 18-15,0 0-2 0,0 0-50 16,0 0-20-16,-23-7-19 16,19 17-17-16,-2 0-12 0,6 6-22 15,-3 2-6-15,3 8 0 0,-2 5 2 16,2 4-2-16,0 15 2 0,0 11-9 15,-4 17 3-15,2 6 3 0,-2-6-21 16,2-4-16-16,-2-10-11 0,0-2-7 16,2-5-9-16,-5-10-12 0,7-10 12 15,-2-9-14-15,2-7-1 0,-2 2-30 16,-2-1 9-16,2-3 9 0,0-5 0 16,0-4 12-16,2-6-2 0,0-2-17 15,0-2-26-15,0 0-22 16,0-5 27-16,0-7 37 0,2-5-9 0,2-7-12 15,4-9-13-15,1-14-2 16,1-14 2-16,2-16 7 0,-1-6-1 16,-3-2-21-16,-2 4 31 0,-4 6 19 15,-2 2 2-15,2 4 2 0,-2 13 13 16,0 12-2-16,2 16 5 0,1 5 0 16,-1-1-3-16,-2 4 7 0,2 2 8 15,2 5 13-15,-4 7-4 0,0 6 25 16,0 0 15-16,0 6-33 0,0 10-46 15,0 9-24-15,-6 15 2 0,4 21 7 16,-9 20 13-16,3 7 0 0,-4 3-1 16,-1-3 1-16,3-8 2 0,-1-3 0 15,1 0 15-15,0-10 0 0,4-11 1 16,-1-15-6-16,5-12-10 0,-2-5-31 16,0-1 7-16,0-2 22 0,2 3-1 15,-2-11 0-15,2-5 1 16,2-6 2-16,0-2-30 0,0-6-37 15,2-7 51-15,4-8 14 0,0-6 0 16,2-7-10-16,-8 34 11 0,15-103 0 16,-11 50-2-16,2 3 0 0,-2 6-18 15,-2 9-22-15,0-6-54 0,1-3-102 16,5 4-158-16,-4 14-601 0,8 1-1042 0</inkml:trace>
  <inkml:trace contextRef="#ctx0" brushRef="#br0" timeOffset="-82351.58">15574 8933 991 0,'0'0'407'0,"0"0"-29"16,0 0-109-16,0 0-217 0,0 0 97 15,0 0 509-15,0 0-344 0,0 0-132 16,0 0-14-16,0 0 3 0,0 1-20 16,0 3-7-16,0 3-33 0,0 2-39 15,-2 4-26-15,0 5-11 0,-2 2 2 16,1 6 9-16,1 5 1 0,0 6-1 16,2 1 4-16,0 5-4 0,-2 5-9 15,2 9 12-15,0 8 13 0,0 6 6 16,-2-5 14-16,2-16-5 0,-2-13-16 15,0-7-15-15,0 3-9 0,0 2-10 16,-2 7-9-16,4-6-16 0,0-1-2 16,-2-4-13-16,2-2 1 0,-2 0-3 15,2-5 12-15,0-1-9 16,0-2 11-16,0-1-3 0,0-2 1 0,0-2 0 16,0-3 0-16,0-5 1 0,0-2-10 15,0-3-6-15,0-3-40 16,0-3-10-16,-2-5 47 0,0-5 10 15,-1-9 11-15,3-4 12 0,0-8-10 16,0-12-1-16,3-12 1 0,1-13 0 16,0-8 10-16,2 5-10 0,0 6-2 15,0 9-30-15,1-3 28 0,-3 14 0 16,0 8 2-16,0 11 3 0,0 5 9 16,2-2-10-16,-2-5 10 0,3 1-9 15,-3 1-1-15,0 0 1 0,0-2-1 16,0 0 0-16,-4 5-1 0,0-5-1 15,0 3 1-15,0 4 0 0,0 2 2 16,2 5-3-16,-2 5 0 16,2 4 0-16,0 4 12 0,0 3 24 15,-2 1 23-15,3 0-41 0,1 0-6 16,-2 4-12-16,0 1-2 0,2 0-1 16,-2 1 0-16,-2-3 0 0,0-1-9 15,0 0 9-15,0-1-13 0,0-1-11 16,0 0-4-16,0 0-2 0,0 0 14 15,0 0 17-15,0 0-1 0,0 1-9 16,0 2 12-16,0 6 20 0,0 1 5 16,0 12-22-16,-4 6-3 0,2 16 0 15,0 19-2-15,0 18 0 0,-5 11 2 16,5-2 0-16,-2-6 2 0,-2-12 16 16,2-4 4-16,-2-6 36 0,2-3 6 15,-3-12-18-15,3-13-10 0,2-6-8 16,0-9-25-16,-2 2-3 15,0 2-19-15,2 0 16 0,-2-4 1 16,2-5-1-16,0-3 2 0,-1-1 0 16,3-3 1-16,0-3 1 0,0-1 2 15,0-3 0-15,0 0-3 0,3 0-10 16,-3 0-23-16,2-3-13 0,-2-1 21 16,2-5 10-16,-2-1 13 0,0-3 1 15,2-2 0-15,0 0 0 0,0-3-23 16,2-4-93-16,2-1-88 0,0-6-166 15,3 6-633-15,7-15-1218 0</inkml:trace>
  <inkml:trace contextRef="#ctx0" brushRef="#br0" timeOffset="-80750.708">15708 10163 248 0,'0'0'802'0,"0"0"-571"0,0 0-120 16,0 0 126-16,0 0-3 0,0 0-7 15,0 0 26-15,0 0-4 0,0 0-49 16,-16-5-33-16,12 2-29 0,1 3-20 15,1-4-25-15,0 2-14 0,0 1-12 16,-2 1 3-16,4-2 38 0,0 1 68 16,0 1 50-16,4-3 3 0,2-2-64 15,1-1-57-15,1-1-12 0,0-2-10 16,3 2 9-16,-1-6-18 16,2 1-16-16,1-1-12 0,-3-5-9 15,0 1-10-15,5-4-8 0,-3 0-4 16,-1-2-6-16,1 2-10 0,-2-3 17 15,-4 3-16-15,7 0 9 0,-3 2-10 16,1 2-1-16,-3-1 0 0,0 5-1 16,-4 1 0-16,2 1-2 0,1 3 0 15,-3 2 1-15,0-1-1 0,-2 4-1 16,0-1 0-16,0 2-16 0,0-2 4 16,-2 4 14-16,0 0 1 0,0 0 15 15,0 0 10-15,0 0-7 0,0 4-18 16,0 2-22-16,2 2-3 0,-2 3 10 15,0 4-3-15,0 1 16 0,0 4 0 16,0-1 0-16,0 3 1 0,0 2 0 16,0 1 1-16,-2 4 0 0,2 0 0 15,0 4 0-15,0 0 0 16,0 1 2-16,0 3-1 0,0-3 2 16,0-3 9-16,0-1-10 0,2-6 13 0,0-2-12 15,0-4-2-15,0-4 1 16,-2-3 1-16,2-3-1 0,1-3 0 15,-3-2 1-15,0-1-3 0,2-2-17 16,-2 0-22-16,0 0-10 0,0-5 6 16,0-4 42-16,0 0 0 0,0-4-1 15,0-5 1-15,0-2 0 0,2-4 0 16,-2-1 1-16,2-2 0 0,0-1 3 16,2 0 9-16,-2 1-9 0,2 0 9 15,-2 0-10-15,2 1 1 16,0-1 13-16,1 2-15 0,-1-1 1 0,-2 2 0 15,2 1 1-15,-2-1 0 16,0 5 0-16,-2 1-2 0,2 5 0 16,-2 1 0-16,0 5 1 0,0 1 0 15,0 5 0-15,0 0 1 0,0 1 22 16,0 0-10-16,-2 1-3 0,-2 3-12 16,-2 1 18-16,0 5-15 0,-5 0 10 15,1 4-12-15,2 2 2 0,-5 1-1 16,1 2-1-16,-1 0 0 0,1 2-1 15,-2 1 1-15,3 3 1 0,-1 0 0 16,1 0 0-16,1-3 0 0,0-3 0 16,2-3 0-16,3-2-1 0,1-2 0 15,0-4 2-15,4-4 9 0,0-2 3 16,0-1 4-16,0-1 2 0,0 0-20 16,4-1-1-16,0-5-34 0,3-3 7 15,1-4 24-15,0-2-12 0,0-5 13 16,1-1-1-16,-1-4 0 15,0-3 1-15,0 2 0 0,1-2 1 16,-1 0 0-16,0 3 0 0,-2-1 1 16,3 5 0-16,-3 5-1 0,0 3 2 15,-2 4-1-15,0 3 3 0,1 3 21 16,-1 3-6-16,-2 0-15 0,2 0 0 16,2 0 0-16,-4 6-3 0,2 2-3 15,-2 3-18-15,0 4 0 0,0 4 5 16,-2 3 14-16,0 6 2 0,-2 2 1 15,2 3 0-15,0 3 0 0,-2 4 3 16,-2 0-2-16,2 1 0 0,0 0 22 16,-2-4 9-16,0-2-5 0,0-6-1 15,2-5-5-15,0-5-20 0,-1-7-2 16,1-5-13-16,0-3-8 0,2-2-15 16,-2-2-28-16,2 0-40 0,0 0-22 15,-2-7-24-15,2-1-56 16,0-2-207-16,0 0-648 0,6-5-1014 0</inkml:trace>
  <inkml:trace contextRef="#ctx0" brushRef="#br0" timeOffset="-72555.115">20866 9961 1763 0,'0'0'428'0,"0"0"-289"0,0 0-29 16,0 0-32-16,0 0-33 0,0 0 16 15,0 0 23-15,0 0 3 0,0 0 231 16,-19-7-107-16,19 4-62 0,-2 1-3 15,0-2-1-15,2 1-16 0,-2-2-16 16,2-1 10-16,0-3 5 16,0-1 6-16,2-4-17 0,2-4-30 0,-2-2-29 15,4-4-15-15,3-2 0 16,-1-5-3-16,0 2 16 0,0-2-13 16,3 1-13-16,1 0-14 0,-2 2 17 15,1 1 7-15,1 5-9 0,-4 1 8 16,3 4-8-16,-1 1-10 0,-2 5 10 15,-1 1-4-15,-1 2 7 0,0 2-1 16,2 0-2-16,-4 3-13 0,-2 0 0 16,3 0 0-16,-1 3 4 0,0 0-1 15,-2 0 3-15,0 0-3 0,4 0 4 16,-2 0-7-16,0 6-6 0,-4 1-9 16,3 2-3-16,-1 5-2 0,0 3-10 15,-2 2 10-15,0 3-1 0,0 3 3 16,-2 0 0-16,0 1 0 0,-1 1 0 15,-3-1 0-15,4 0 1 0,-4-5 0 16,6 0-1-16,-2-8-2 16,0-2-13-16,2-7 14 0,0-1-1 15,0-3-20-15,0 0-8 0,0-4-9 16,2-8 39-16,2-3 0 0,6-6 3 16,-1-5 12-16,1-4-15 0,4 0-19 15,-3-1 6-15,1 3 13 0,3 2 2 16,-5 6 11-16,5 3-1 0,-7 3 0 15,2 2 0-15,5 1-10 0,-7 5 13 16,-2 0 0-16,2 2 4 0,1 2-4 16,-1 2 15-16,-4 0-9 0,2 0-2 15,-2 1-1-15,5 4 0 16,-5 2 0-16,0 1-6 0,0 5-12 16,-2 3-1-16,-2 2 0 0,0 4 1 15,0 3 1-15,0 3 0 0,0 1 2 16,-2 3 0-16,-2-2 0 0,2 1 8 15,-2-2-11-15,2-5-24 0,-3-6 3 16,5-3 0-16,0-10-34 0,0-5-94 16,0-3-128-16,7-14-14 0,1-6-123 15,-2 1-537-15,13-17-969 0</inkml:trace>
  <inkml:trace contextRef="#ctx0" brushRef="#br0" timeOffset="-71489.576">22065 9162 1626 0,'0'0'348'0,"0"0"-225"0,0 0 172 16,0 0 11-16,0 0-71 0,20-63-1 15,-18 50 37-15,5-2-46 0,-5 2-55 16,0-1-12-16,0-1 11 0,-2-1-13 16,0 1-29-16,0-1-22 0,0 1-3 15,0-1-6-15,-4 3-20 0,-3 1-23 16,3 2-20-16,-4-1 7 15,2 4 3-15,-5 0 0 0,-1 1-19 16,2 3-9-16,-7 0-2 0,5 1-1 16,-1 2 18-16,-3 0 13 0,3 3 0 15,-3 2 5-15,6 2-11 0,-9 1 2 16,9 2-8-16,-1 0-10 0,-3 4-20 16,1 3 14-16,3 2 0 0,-4 2 1 15,3 3-4-15,-3 1-10 0,1 6 1 16,3 0 9-16,-2 3-11 0,-1-1 0 15,1 2 2-15,-1 1 0 0,3-1 15 16,0 0-3-16,-1 1 19 0,1-2-13 16,6 0-6-16,-6 2-13 0,-1-2 0 15,5-1 1-15,2-1 9 0,0-1-9 16,0-1 16-16,2-3-18 0,2-2 11 16,0 1 3-16,0-4-13 0,2 0-1 15,2-1-1-15,0-1-2 0,4 0-10 16,0-3 0-16,9 2-1 15,-7-3-5-15,7-3 3 0,-5-1 14 16,7-4-11-16,-5-3-9 0,5-3-6 16,-2-2-7-16,3-7 4 0,-20 7-4 15,37-30 13-15,-20 9 0 0,4-5 18 16,-1-3 1-16,-3 2 1 0,1-3-1 16,-5 6 0-16,5-1-29 0,-5 3 29 15,-1 6 2-15,3 1 12 0,-9 2-10 16,2 4 19-16,3 3 3 0,-5 0-6 15,-2 2-15-15,-2 1 28 0,-2 2 5 16,0-1 4-16,0 2-13 0,0 0-18 16,0 0-9-16,-4 0 0 15,-11-3 9-15,3 3 49 0,-3-2-31 16,-5 2-27-16,-3 0 1 0,2 0 16 16,-1 0-4-16,1 0-13 0,4 0-12 15,-1 2-36-15,5-2-110 0,5 0-73 16,-2 0-93-16,10 0-271 0,0 0-786 15,10 0-1324-15</inkml:trace>
  <inkml:trace contextRef="#ctx0" brushRef="#br0" timeOffset="-71022.187">22461 8915 1676 0,'0'0'474'0,"0"0"-244"15,0 0 83-15,0 0 28 0,0 0-73 16,0 0-23-16,0 0 49 0,0 0-20 16,0 0-19-16,0 0-23 0,-2 13-57 15,-6 6-64-15,2 9-19 0,-2 8-19 16,-1 3 0-16,-3 13 0 16,2 10 7-16,-3 11-7 0,-1-1 3 15,3-4-16-15,3-17-8 0,0-14-13 16,2-8-12-16,0-4-8 0,1 3-16 15,-1 4-1-15,-4 0-2 0,2-2-1 16,1-3-1-16,1-4-1 0,0-4-16 16,0-4-29-16,4-5-7 0,2-4-36 15,-2-2-52-15,2-4-42 0,0 0-57 16,0-4-72-16,4-5-21 0,-2-4-33 16,6-5-283-16,-4 3-628 0,4-10-615 0</inkml:trace>
  <inkml:trace contextRef="#ctx0" brushRef="#br0" timeOffset="-70572.554">22315 8809 1975 0,'0'0'605'0,"0"0"-492"15,0 0 16-15,0 0 182 0,0 0-138 16,0 0-46-16,0 0 101 0,0 0 162 16,0 0 3-16,0 0-57 0,-4-28-130 15,12 35-69-15,2 3-30 0,1 3-16 16,-1 1 3-16,6 1 19 0,-5 1 2 16,7 0-40-16,-5 3-23 0,5-1-10 15,-3 0 10-15,1 1-28 0,-1 2 6 16,-1 0 18-16,5 2-5 15,-7 0-13-15,5 2-3 0,-5 2-3 16,3 2 3-16,-7 2-15 0,0 6-9 16,-2 1 9-16,-4 14-10 0,3 9-1 15,-5 11 1-15,-11 0 0 0,1-5-1 16,-2-8 2-16,-5-14 9 0,7-6-11 16,-5-8 0-16,3-4 1 0,-7 4-2 15,3 2-29-15,-9 1-4 0,2-8 0 16,7-4-12-16,-5-3-58 0,6-8-57 15,-3 2-31-15,5-6-24 0,3-4-50 16,0 1-137-16,10-4-218 0,-11 0-405 16,11-9-246-16</inkml:trace>
  <inkml:trace contextRef="#ctx0" brushRef="#br0" timeOffset="-70139.67">22842 8841 2561 0,'0'0'546'0,"0"0"-332"16,0 0 142-16,0 0-41 0,0 0-111 15,0 0-33-15,0 0 33 0,2 76-7 16,-2-38-34-16,-6 10-32 0,-1 13-51 16,-7 12 11-16,2 4 0 0,1-5-6 15,-3-5-18-15,3-4-24 0,-1-4-10 16,0-7-6-16,3-13 3 15,3-8-11-15,0 0-4 0,-4 2-13 16,1 2 10-16,1 4-12 0,0-5-12 16,0-6-21-16,3-8-25 0,-1-1-33 15,6-10-43-15,0-9-45 0,-2 6-44 16,2-6-131-16,0-10-21 0,0-8-81 16,0-5-224-16,0 0-625 0,8-16-440 0</inkml:trace>
  <inkml:trace contextRef="#ctx0" brushRef="#br0" timeOffset="-69772.443">22685 8913 1334 0,'0'0'368'0,"0"0"-271"0,0 0 173 16,12-59 183-16,-8 43-144 0,2 1-65 15,3 1 98-15,1 3 28 0,0-2-49 16,3 3-22-16,1 2-33 0,1 1-36 16,5 3-19-16,-3 2-40 0,6 2-25 15,4 0-16-15,-5 6-6 0,3 1-39 16,0 4-34-16,4 2 31 0,-4 0 2 16,-3 4-2-16,3 0-31 0,2 3-21 15,-4 2-6-15,0 3-6 0,1 3-18 16,-1 4-20-16,-2 1-1 0,1 4 20 15,-1-1 1-15,-8-2 0 0,3 1 2 16,-3-2 0-16,-9 0-2 0,-2-2 0 16,-2 0-21-16,-6-3-3 15,-13-1-6-15,-4-1 0 0,-8-4 12 16,-14-2 6-16,-13 0-25 0,58-20-129 16,-141 36-91-16,83-21-199 0,17-6-545 15,8 4-768-15</inkml:trace>
  <inkml:trace contextRef="#ctx0" brushRef="#br0" timeOffset="-65534.712">21031 8248 1140 0,'0'0'75'0,"0"0"13"15,0 0 396-15,0 0-328 0,0 0 58 16,0 0 42-16,0 0-4 0,0 0-43 16,0 0-23-16,-17-52-3 0,17 39 46 15,0-5 2-15,0-1-54 0,0-5-11 16,7-1-43-16,1-4-30 0,2-4-9 16,-1 2-40-16,5-2-13 0,-2 1 0 15,1 4 3-15,-1 4 15 0,3 4-9 16,-9 4-3-16,2 6 6 15,3 5 31-15,-5 3 37 0,-4 2-22 0,4 10-40 16,0 5-49-16,-2 6-22 0,3 5-8 16,-7 3 14-16,0 0 15 15,0-1 0-15,0-7-2 0,0-1-9 16,0-10 9-16,0-2-15 0,0-5-4 16,0-3-42-16,0-2-53 0,0-9 27 15,0-6 90-15,4-5-1 0,0-5 1 16,-2-3-3-16,2 5 0 0,0 6 3 15,0 5 11-15,0 7 20 0,3 5 56 16,-3 4-57-16,2 6-30 0,-4 6-34 16,4 4 16-16,2 1 18 0,1 4 14 15,-1-5 17-15,-4-2-6 0,4-4 15 16,3-5-22-16,-1-5 0 0,-2-2-18 16,5-10 0-16,-1-8-24 0,3-4 2 15,1-6 19-15,-6 0-7 16,5 0 10-16,-7-1 18 0,-4 5 1 15,5 4-1-15,-5 4-17 0,-2 6 12 16,-2 5 2-16,0 5 28 0,0 0 55 16,0 5 9-16,0 6-31 0,0 7-76 15,-2 5-18-15,0 5 16 0,2 2 2 16,0 0 11-16,0-3-10 0,4-2 1 16,4-5 0-16,-2-5 10 0,3-6-12 15,5-3 0-15,-2-6-85 0,1-6-7 16,1-5 25-16,-3-7 21 0,1-4 9 15,-2-2 9-15,-3-1 13 0,-3-2-3 16,-2 3 5-16,-2 2-2 0,0 4 0 16,-4 5-1-16,0 0-5 0,-3 5-4 15,3 2 7-15,-2 2 16 0,0 1-1 16,4 2 1-16,0-1 2 16,0 2 3-16,2-1 21 0,0-1 25 15,0 2 28-15,2-4 24 0,4 0-6 16,4-1-95-16,1-2 0 0,1-2 19 15,0 0-18-15,-1-1 1 0,1 4 25 16,0 0 10-16,-3 4-4 0,-1 2 7 16,0 0 0-16,3 2-7 0,-5 6-12 15,-2 3-21-15,0 5-1 0,0 2-23 16,-4 3 3-16,2 2 2 0,-2 0 16 16,0-3 0-16,0-1-15 0,-2-3 0 15,0-6 0-15,2-4-4 0,0-4 1 16,0-2-49-16,0-2-50 0,0-7 59 15,4-6 58-15,5-3 0 0,-3-3-16 16,-2-3 17-16,4 4 2 0,0 2 0 16,1 5 16-16,-1 5 24 0,-4 5 15 15,4 1-12-15,1 2 2 0,-3 5-42 16,0 3-3-16,0 6-15 16,2 3 0-16,-1 3-3 0,-3 1 18 15,0-2 2-15,0-4-2 0,-2-2 1 16,0-3 1-16,0-7 13 0,0-2-15 15,0-1-16-15,3-7-24 0,5-6-18 16,-2-7 15-16,-2-6 9 0,5-3 22 16,3-6 12-16,-8 4 0 0,1 6 2 15,-1 3-2-15,0 9 12 0,-2 4 28 16,0 5 33-16,-2 4 7 0,0 1-25 16,3 9-15-16,-1 4-40 0,-2 7-20 15,0 1-7-15,0 5 25 16,2 0 0-16,-4-1 0 0,4-1 1 0,-2-6-2 15,0-2-13-15,2-6 16 16,-4-3 17-16,7-5 5 0,-3-3-22 16,6-8-76-16,0-5 18 0,-3-5 21 15,3-6 9-15,2-3 10 0,-5-3 15 16,-3 3-9-16,2 3 12 0,-2 2 2 16,-4 7-1-16,2 5 2 0,2 4 15 15,-4 4 10-15,0 2 21 0,0 0-3 16,0 1-10-16,0 6-11 0,2 3-25 15,0 3-19-15,0 2 19 0,5 0 2 16,-5 3 17-16,2-2-7 0,2 0 3 16,2 1-13-16,1-1 1 0,-1-1 13 15,0-2 5-15,5-2 6 0,-5-3 7 16,-2-3-23-16,4-4-11 0,3-1-21 16,-5-3-25-16,4-10-3 0,5-1 16 15,-5-6 5-15,5-6 7 0,-5-5 19 16,1 0-22-16,-1 0 24 15,-4-1 2-15,1 6-1 0,1 6 2 16,-4 5 16-16,-4 6 11 0,2 4 16 16,-2 4 18-16,3 1-6 0,-3 7-36 15,4 6-22-15,-4 5-48 0,-2 8 2 16,0 5 16-16,0 4 29 0,0-4 1 16,-6-2 0-16,4-3-3 0,0-9-12 15,2-4 15-15,0-8-1 0,0-5-16 16,0-3-75-16,2-11 49 0,6-6 43 15,-2-8 0-15,0-3-12 0,3-1 10 16,-3 1-10-16,4 5 12 0,-4 8 1 16,-4 5 26-16,5 6 37 15,-3 7 19-15,4 0-43 0,-2 8-22 16,0 6-18-16,-2 6-12 0,3 5-6 16,-3 1-4-16,2 0 22 0,-2-3 1 15,0-5 17-15,0-5-2 0,1-6 17 16,1-5-2-16,0-2-25 0,6-6-6 15,-1-8-46-15,5-8 19 0,-3-5 16 16,5-6 11-16,-3 0 3 0,-3-1 18 16,3 3-9-16,-7 4 6 0,0 4 7 15,0 7 2-15,-3 4-2 0,-1 6 8 16,-2 2 10-16,-2 4-1 0,0 0-5 16,0 0 5-16,0 7-14 0,0 4-16 15,-4 6-12-15,-3 4-34 0,1 3 32 16,0-1 0-16,0 0 0 0,4-5-10 15,-2-3 9-15,-1-4 3 0,5-4 0 16,0-4 12-16,0-2-9 0,0-1-3 16,0-1-21-16,7-6-31 15,-3 0-42-15,0-6 24 0,4-1 33 16,-2-3 19-16,1 1 6 0,-3 3 11 16,0 4 1-16,-4 3 11 0,0 6 38 15,0 0 27-15,2 7-24 0,0 3-52 16,2 6-40-16,-2 4 13 0,2 2 18 15,3 1 9-15,-3-2 18 0,2-5-16 16,-2-3 19-16,2-3 1 0,5-5-4 16,-3-3 15-16,-2-2-33 0,6-6-9 15,7-6-30-15,-5-9 5 0,7-10 13 16,0-13 18-16,4-21 0 16,2-23 3-16,-3-13 0 0,-3-2 18 15,-9 8-6-15,-5 13-9 0,-3 7-2 16,-2 15-1-16,-2 15-15 0,0 15-3 15,-2 9 2-15,0 4-2 0,0 2 0 16,-3 6-13-16,5 9-20 0,-4 4 51 16,-4 17 3-16,-4 14 27 0,-1 19-8 15,-5 14-10-15,1 9 0 0,1-2-11 16,5-7 11-16,3-8 3 0,2-12-2 16,0-9-13-16,6-7-15 0,0-7 15 15,0 3 37-15,2 2-4 0,6-1 1 16,2-7-7-16,-1-3 1 0,7-5-13 15,-4-3-12-15,9-5-3 0,-6-5-1 16,7-1-33-16,-3-7 1 0,2-6-7 16,1-7 4-16,-5-1 14 0,4-3 19 15,-9 2-12-15,2 0 12 0,-5 5-9 16,-5 3 0-16,0 5 12 16,-2 5 3-16,0 4 27 0,-2 0 10 15,0 4 3-15,0 7-10 0,2 6-33 16,-2 3-30-16,0 8 11 0,0 0 8 15,0-2 11-15,0-4 0 0,0-5 2 16,0-8 10-16,0-4-10 0,0-2 20 16,0-3-7-16,8-3-15 0,-1-5-12 15,1-5-40-15,4-5 12 0,5-4 16 16,-7-2 12-16,3 0 9 0,-3 4 3 16,-6 6 15-16,2 7 18 0,-2 4 22 15,5 3-6-15,-5 0-22 0,0 8-3 16,0 4-24-16,-2 9-16 0,-2 1 1 15,0 3 3-15,0 1 11 0,2-5 1 16,0-3 14-16,0-8-11 0,0-5 13 16,0-3-4-16,5-2-12 0,-1-3-3 15,2-6-52-15,2-6-6 0,5-4 28 16,-5-6 18-16,3 0 15 16,-1-1 0-16,-4 6 1 0,-4 2 12 15,3 8 17-15,-1 0 10 0,-2 9 23 16,-2 1 32-16,2 1-41 0,-2 12-48 15,-2 2-6-15,0 8-54 0,0 4 29 16,2 2 12-16,-2-1 13 0,2-3 2 16,0-5-2-16,3-1-15 0,-1-5-70 15,4-1-28-15,-2-2-33 0,0-5-65 16,-1-1-165-16,3-5-256 0,-2 0-521 16,8-5-947-16</inkml:trace>
  <inkml:trace contextRef="#ctx0" brushRef="#br0" timeOffset="-65347.482">23220 7162 1577 0,'0'0'1003'0,"0"-54"-954"16,4 21-48-16,2-7 1 0,5-9 27 15,1 2 0-15,3 1-3 0,3 3 12 16,1 5 65-16,4 6 77 0,-7 3-23 15,7 7-45-15,-5 5-112 0,-3 2-20 16,-5 6-373-16,11-2-744 0</inkml:trace>
  <inkml:trace contextRef="#ctx0" brushRef="#br0" timeOffset="-64951.187">21901 7155 4512 0,'0'0'513'0,"0"0"-513"0,0 0-24 16,0 0-126-16,0 0-381 0,0 0-1199 0</inkml:trace>
  <inkml:trace contextRef="#ctx0" brushRef="#br0" timeOffset="-64669.449">22439 7144 3805 0,'0'0'539'0,"0"0"-443"0,0 0 111 16,4-62 11-16,0 38-114 0,0 1-64 16,6-1-9-16,-1-2-7 0,1 3-12 15,2-1-12-15,1-2-57 0,-1 0-160 16,3 2-193-16,-7 4-618 0,15-3-1164 16</inkml:trace>
  <inkml:trace contextRef="#ctx0" brushRef="#br0" timeOffset="-61764.203">21808 8770 1406 0,'0'0'208'15,"0"0"-117"-15,0 0 325 0,0 0 40 16,0 0-266-16,0 0-74 0,0 0 35 15,0 0-62-15,0 0-69 0,-10 10-1 16,10-15 45-16,0-2 105 0,4-4 8 16,0-2-40-16,-2-5-43 0,7-4-9 15,-3-6-7-15,6-5 4 16,-4-11-9-16,5-15 14 0,5-12 7 16,-7 7 2-16,-1 11 12 0,-4 15-34 15,-2 13-18-15,-2-2-19 0,1-1-22 16,1 1-13-16,-2 9-1 0,0 6 12 15,0 5 2-15,-2 5 16 0,0 2 36 16,0 2 56-16,0 7 30 0,0 7-138 16,-4 7-15-16,0 7-18 0,-1 5 15 15,3 3-10-15,-2 1 11 0,-2 1-10 16,-2 3 10-16,2-6-13 0,1 1 13 16,3-6 1-16,2-4 1 15,0-8 2-15,0-6 1 0,0-7-3 16,5-4-3-16,1-3-83 0,6-11 16 15,-2-3 33-15,1-3 22 0,1 0 12 16,1-2 1-16,-7 8 2 0,0 2 18 16,4 7 28-16,-3 2 15 0,-3 4-9 15,4 4-27-15,-2 2-23 0,2 5 19 16,-1-4 7-16,-3 1-13 0,-2-3-15 16,2-3 12-16,0-2 28 0,-2-4-40 15,4-3-3-15,1-4-74 0,-1-6 25 16,-4-2 25-16,4-4 2 0,-2-1 23 15,0-1-1-15,0 2 0 0,-1 1-9 16,-3 2 11-16,0 4 1 0,2 4 0 16,-2 2 12-16,0 2 10 0,2 2 14 15,0 2 13-15,2-2 3 16,-2 1-28-16,4 1 1 0,0-1 8 16,3 1 13-16,-1 0-3 0,-4 0-10 15,2 0-2-15,0 0-10 0,1 1-6 16,-3 2-3-16,0 1 0 0,0 2-12 15,-2 4-10-15,0 5-23 0,0-2-4 16,0 5 19-16,0 0 17 0,0-1 0 16,0-2 1-16,1-5 0 0,3-1 2 15,-2-3-2-15,2-6-16 0,-4 0-51 16,8-11-21-16,1-3 36 0,-1-5 21 16,-4-1 28-16,3-3-9 0,1 4 9 15,-4-1 1-15,-4 7 2 0,0 5 0 16,0 3 18-16,0 4 40 0,0 1 46 15,-2 7-104-15,3 4 0 0,-1 3-34 16,0 3 13-16,-2 0 19 0,2 1 2 16,2-4 0-16,0-3 2 0,-2-5 0 15,2-5 10-15,-2-1-12 0,2-6-91 16,3-6 17-16,-1-5 44 16,6-4 11-16,-6-2 16 0,1-2 0 15,-1 4 1-15,0 2 0 0,-2 6 2 16,-2 5 2-16,0 4 20 0,-2 4 57 15,2 2-21-15,0 8-58 0,-2 1-40 16,3 7 19-16,-1 4 10 0,2-2 11 16,0 0 2-16,-2-3 10 0,6-3 0 15,-4-4 7-15,0-3-1 0,1-6 6 16,1-1-24-16,6-5-46 0,1-11 0 16,-5-2 21-16,8-5 7 0,-3-7 16 15,-1-1-1-15,5-4 0 0,-5-11-16 16,3-9 16-16,-3-14 3 15,-2 7 12-15,-1 14-11 0,-5 14 1 16,-4 18-2-16,0-2-19 0,0 3 1 16,0 2 0-16,-2 8-10 0,0 4 0 15,0 1 28-15,-5 9 62 0,5 6 20 16,-2 8-30-16,2 7 0 0,-2 7-27 16,4 3-12-16,-2 2-13 0,2 1-34 15,0-1 13-15,0-4 21 0,0-1 30 16,4-3-5-16,0-5-23 0,0-8 13 15,7-6 6-15,-3-7 7 0,-2-6-28 16,4-2-73-16,5-10-4 0,-5-6 31 16,5-4 16-16,-5-4 2 0,-2-2 13 15,1 1 12-15,-1 6 2 0,-4 6-1 16,-2 4 2-16,0 6 15 0,-2 2 13 16,0 1-10-16,0 0-15 0,0 3 16 15,0 1 12-15,0 3-31 0,2 2 0 16,-2 0 12-16,4 3 59 15,3 0 14-15,1-1 6 0,-2 1-3 16,2 2-3-16,1 0 12 0,1 2 55 16,0 1-56-16,-2 4-59 0,3 0-16 15,-1 6-21-15,-2 2-1 0,-1 3-14 16,-3 2-9-16,-2 4 2 0,-2-4-2 16,0 2 3-16,-8-2-6 0,-1-6-25 15,-5-3-11-15,-1-7 5 0,1-6-5 16,-5-7-10-16,-3-5 12 0,5 0 12 15,-4-8 19-15,7-3 12 0,-3-3 15 16,9 0-6-16,0-4 9 16,4 0 24-16,2-2 9 0,2-1 10 15,4 0 6-15,6 3-7 0,0-2-2 16,9 4-16-16,-5-1-9 0,7 0-15 16,-6-1-27-16,3-1-110 0,-5-3-146 15,1 0-239-15,-6 4-697 0,5-9-953 0</inkml:trace>
  <inkml:trace contextRef="#ctx0" brushRef="#br0" timeOffset="-61604.372">22780 8152 1471 0,'0'0'3024'0,"0"0"-2688"0,0 0-211 16,0 0 138-16,0 0-90 0,43-51-112 15,-28 40-28-15,-3 0-33 0,7-1-56 16,-5-3-93-16,3-2-68 0,-5-3-46 15,3-2-209-15,-5 5-599 0,9-11-822 16</inkml:trace>
  <inkml:trace contextRef="#ctx0" brushRef="#br0" timeOffset="-59946.394">23212 8207 1596 0,'0'0'1677'16,"0"0"-1499"-16,0 0-153 0,0 0 165 15,-37-58-101-15,26 48-61 0,-1 5-27 16,-3 5 37-16,7 3 47 0,-8 7 9 16,5 5-2-16,1 7 1 0,-2 1-30 15,5 6-35-15,3 2-13 0,0 1 13 16,2-3 0-16,2-4-3 0,0-4 59 16,4-6 73-16,2-6-24 0,3-9-127 15,7-5-6-15,-1-14-80 0,5-8 80 16,5-15 26-16,-2-17-1 15,6-17-3-15,-2-6 2 0,-5 4 10 16,-9 16-6-16,-7 21 12 0,2 12-7 16,-6 7 4-16,0 2-20 0,0 4-16 15,-2 5-1-15,0 7 22 0,0 4 72 16,0 8 53-16,-2 9-19 0,-2 7-116 16,-2 9 0-16,0 5 3 0,2 4-3 15,2 2-9-15,-2-1 19 0,-1-1-4 16,1-1 15-16,2-3-24 0,2-4-9 15,0-3 0-15,0-4 11 0,4-7 11 16,3-8 20-16,-1-5 25 0,4-7-13 16,5-3-54-16,-1-10-60 0,5-5 32 15,-3-4 26-15,3-2-13 0,-7 1 15 16,3 3 3-16,-5 5 18 0,-6 5 7 16,0 5 26-16,-2 5 28 0,4 2-46 15,-3 5-36-15,-1 6-24 16,2 5-46-16,-2 4 22 0,0 2 24 15,-2-1 21-15,2-4 0 0,0-3 3 16,-2-5 0-16,2-7 9 0,0-4-9 16,2-1-94-16,0-7-28 0,5-8 31 15,-1-6 31-15,-4-4 23 0,0-6 16 16,0-1 19-16,-2-1-1 0,-2-1 0 16,0 4-10-16,-4 6-14 0,-2 4-25 15,4 8-37-15,-2 6 19 0,0 6 20 16,-2 1 50-16,-1 8 77 0,3 3-10 15,2 1-9-15,0 4-24 0,0-2 5 16,2-1 31-16,0-1-12 0,4-4-3 16,0-4 12-16,0-2-19 0,7-2-48 15,-1-2-12-15,7-5-18 0,-3-3 8 16,5-1 19-16,-3-2 2 0,1 3-1 16,-1-1 2-16,-3 3 2 15,3 2 23-15,-5 3-13 0,1 1 9 16,-2 2 12-16,-3 3 4 0,1 7-37 15,-2 4-9-15,-2 3-16 0,-2 3-11 16,0 0 6-16,-2-1 2 0,0-1 4 16,0-4-6-16,0-5 17 0,0-3 13 15,0-4-1-15,0-2-28 0,0 0-59 16,0-3-10-16,2-6 56 0,5-6 42 16,-3-2 33-16,4-5-21 0,4-1-11 15,-5 3 33-15,1 2-31 0,-2 6 30 16,2 5 19-16,-2 4 27 0,-1 3-9 15,-1 2-9-15,2 8-24 0,-2 5-37 16,2 2-33-16,-2 7 6 0,-2-5 5 16,-2 1 4-16,3-5 16 15,-3-3 0-15,0-5 2 0,2-5 0 16,-2-2-1-16,0 0-47 0,2-6-38 16,0-5 44-16,2-5 42 0,2-5 3 15,2-2 9-15,-1-2 0 0,-1 1 9 16,-2 6-19-16,0 3 2 0,0 7 20 15,2 3 34-15,-2 4 33 0,1 1-34 16,-1 1-17-16,0 5-1 0,0 1-39 16,0 2 0-16,-2-1-2 0,4-1 0 15,-4-2 1-15,1-3 0 0,-1-2-1 16,0 0-37-16,-2 0-34 0,0 0 12 16,2-3 22-16,0 0 39 0,-2 0 9 15,2 1 39-15,0 2 22 0,-2 0 36 16,2 0 9-16,0 4-66 0,2 3-20 15,-2 3-29-15,5 5-24 0,-5-3 21 16,0 0 1-16,-2-1-16 0,0-2-13 16,0-5 13-16,0-1 15 0,0-3-18 15,0 0-33-15,2-1-40 16,0-5-25-16,0-4 58 0,4-4 61 16,-4-2 1-16,4 2-1 0,3-1-20 15,-3 6 20-15,0 2 25 0,-2 5 14 16,2 2 10-16,-2 0-16 0,5 3-18 15,-3 5-3-15,-2 1-12 0,2 1-9 16,-4 0-33-16,5-4-116 0,-1-5-178 16,-2-1-850-16,10-4-2150 0</inkml:trace>
  <inkml:trace contextRef="#ctx0" brushRef="#br0" timeOffset="-59442.646">24134 8029 378 0,'0'0'3077'0,"0"0"-3077"0,0 0-614 15,0 0 201-15,0 0-1397 0</inkml:trace>
  <inkml:trace contextRef="#ctx0" brushRef="#br0" timeOffset="-56958.672">24318 8237 2932 0,'0'0'422'0,"0"0"-384"15,0 0 128-15,0 0 52 16,0 0-58-16,12-51-8 0,-6 23 53 16,7-14-43-16,-1-13-51 0,-2-13-15 15,5 4-23-15,-9 12-24 0,0 16-27 16,-4 11-19-16,3 3 9 0,-1 1 22 15,0 6-19-15,-4 9 13 0,2 6 64 16,-2 14 115-16,2 9-207 0,-2 16-53 16,-2 21 19-16,-2 21 0 0,-2 4-8 15,3-6-1-15,-1-19 18 0,4-22 13 16,0-10-18-16,-2-5 28 0,0 0-11 16,2-1-8-16,0-4 9 0,0-6 11 15,0-9 0-15,0-3-144 0,0-9-105 16,0-8 197-16,4-7 51 0,3-4-21 15,1-3-21-15,-2 0 23 0,-2 1 5 16,0 5 16-16,2 7 6 0,-3 3 47 16,5 4 19-16,-4 4-20 0,0-2-9 15,2 0-6-15,-2 0 16 16,3-1 2-16,1 0 7 0,-4 0-16 16,2 1-9-16,-2-4-16 0,1 0-5 15,-3-2 17-15,2-3-2 0,4 2 12 16,-4-2-22-16,0-2-6 0,0-1 13 15,-2 3-7-15,3-2-9 0,-3 3-9 16,0 2 15-16,0 5-3 16,0 3 9-16,2 1 7 0,-2 5 21 0,-2 1 24 15,2 0 36-15,0 0-2 0,0 7-74 16,0 0-15-16,2 4-21 0,-1 3-33 16,-1 5-22-16,-2 4 22 15,0 0 31-15,0 1-10 0,0-3 10 16,0-1 2-16,2-6 12 0,-2-5 3 15,4-4-15-15,0-5-12 0,4 0-43 16,3-7-12-16,-3-4-6 0,6-2 34 16,-3-2 8-16,-3-4 1 0,2 2 11 15,-4 2 1-15,1-1 15 0,-7 5 1 16,2 5-1-16,-2 2-18 0,0 4 21 16,0 0 41-16,0 5-7 0,-2 6-34 15,0 4-12-15,-1 6 0 0,3 0-3 16,0 4 15-16,3-3 2 0,3-5 26 15,-2-4-1-15,2-4-5 0,4-5-22 16,-3-4-10-16,1-2-35 0,-2-7-62 16,4-4-28-16,-3-6 74 0,-3-4 21 15,-2-2 40-15,-2-1 0 0,0-1 0 16,-4 3-27-16,-3 5 6 16,-3 4 18-16,4 2 1 0,-2 5-1 15,-1 3 3-15,1 3 24 0,2 2 10 16,2 0 6-16,2 0 6 0,0 0 27 15,2 0 31-15,0 1 12 0,2-1-9 16,2 0-62-16,4 0-11 0,7-1-33 16,-3-5-1-16,9-1 21 0,-5-2-19 15,3-2-1-15,-3 1-1 0,1 3 2 16,-5 0 0-16,1 4 13 0,-5 1 7 16,-4 2 11-16,0 2 10 15,-4 5-43-15,2 6-25 0,-2 6-60 0,-2 6 37 16,-2 3 36-16,0 2 12 15,0 0 0-15,0-3 2 0,2-2-1 16,0-6 11-16,2-6 3 0,0-6 0 16,0-4-15-16,2-3-27 0,4-9-92 15,0-8 40-15,0-8 36 0,9-15 10 16,-1-17 8-16,-3-16 7 0,5-9 6 16,-6 2 12-16,-3 9 0 0,-1 14 15 15,-2 10 3-15,-2 11-15 0,-2 15-1 16,0 8 0-16,0 3-2 0,0 4 0 15,0 4 10-15,0 6 105 0,0 13-115 16,0 10-12-16,-2 18 1 0,0 12 10 16,0-1 2-16,2-5 0 0,0-7 2 15,0-8 43-15,0 5-7 0,0 1-26 16,0-5-1-16,0-6-10 16,0-5 10-16,2-8 3 0,2-8 16 0,2-9-31 15,0-1-3-15,3-11-119 16,5-5 37-16,-1-8 36 0,-1-4 15 0,0-5 7 15,-3 2 14-15,-1 1 10 16,0 10 3-16,-4 5 12 0,-2 9 30 16,0 6 65-16,-2 0 9 0,0 10-116 15,0 9-25-15,0 5-35 0,0 6 45 16,0 3 15-16,-2 0 16 0,2-4 2 16,0-4-17-16,0-6 1 0,0-6 10 15,0-6 3-15,2-7-15 0,3 0-12 16,-1-7-70-16,2-11-13 0,6-2 28 15,-1-6 27-15,-5-3 13 0,4 1 5 16,-4 5 20-16,-1 3 0 16,-3 7 2-16,0 9 19 0,0 4 60 15,-2 0 56-15,2 9-135 0,0 6-65 16,-2 4-8-16,2 2 51 0,0 4 22 16,2-2 33-16,2-4 10 0,1-3 6 15,1-7 6-15,0-3-9 0,4-5-46 16,1-2 0-16,-1-9-52 0,7-7-3 15,-5-6 18-15,5-8 16 0,0-17 18 16,-3-12 2-16,-4-21 1 0,5-5 0 16,-13-3 0-16,-4 9 3 0,0 10 9 15,-6 16-10-15,-2 13 12 0,-1 16-14 16,1 9-12-16,0 3-18 0,-7 6-1 16,7 3-12-16,-4 8 43 0,-3 11 71 15,7 10-3-15,0 9-26 0,-3 3-14 16,5 4-28-16,2 0-3 0,2-3 0 15,2-3 3-15,0-7 0 0,0-6 15 16,2-6 3-16,4-5 13 0,3-4-22 16,-3-3-9-16,2-1-52 15,2-1 3-15,5 1 22 0,-5 4-4 16,3 0-15-16,-3 6 22 0,-2 1-19 16,-6 8-3-16,2 3 3 0,-4 3 22 15,0 1 18-15,0-1 0 0,0-4 3 16,0-5 1-16,0-4 36 0,0-6 24 15,0-2 21-15,0-5 7 0,0-2-37 16,4-3-52-16,7-5-3 0,-1-7-52 16,0-1 35-16,5-9 20 0,-3-5 0 15,3-5 1-15,-1-4 0 0,-1-12 0 16,7-13 2-16,-7 8 0 0,1 6-1 16,-5 12 1-16,-5 16 9 0,0 5 3 15,2 6 22-15,0 9 97 0,-4 6-67 16,2 13-67-16,-4 16-58 0,0 15 6 15,-8 18 34-15,-6 4 18 16,3-8 11-16,1-17-9 0,0-12-1 16,3-5 0-16,-1 4 2 0,-2-1 25 15,2 0 29-15,5-9-2 0,1-7-6 16,0-10 33-16,2-1 21 0,2-4 9 16,3-2 42-16,7-1-94 0,5-4-48 15,1 1 0-15,1-2-9 0,6 1 13 16,-1 1-16-16,-1 2 0 0,-2 1-43 15,-3 0-102-15,-5 3-67 0,-5 0-76 16,-2-4-438-16,5-5-1728 0</inkml:trace>
  <inkml:trace contextRef="#ctx0" brushRef="#br0" timeOffset="-42427.415">21848 10475 1011 0,'0'0'110'0,"0"0"-5"0,0 0 233 16,0 0 279-16,0 0-345 0,0 0-36 16,0 0 63-16,0 0-85 0,0 0-80 15,-5-29 0-15,5 26 31 0,0 3 27 16,0 0 12-16,0 0 13 0,0 0 19 16,0 0-2-16,0 0-38 0,0 0-34 15,-2 0-9-15,2 3-16 0,0 4-61 16,0 2-31-16,-4 4-2 0,2 3-4 15,0 1-3-15,-2 3 7 0,-2 1 11 16,6 1 13-16,-4 4 18 16,2 3-16-16,-1 1-51 0,3 3-15 15,-2 1 30-15,2 6 13 0,0-2 2 16,-2 0-9-16,2 2-15 0,-2 1 3 16,2-4 16-16,0-2-13 0,0-3-15 15,-4-1-13-15,2-4-2 0,-2-2 0 16,-2-6-1-16,4-3-11 0,0-3-6 15,0-6-3-15,-1-2-22 0,3-1-20 16,0-2-24-16,0-1-37 0,0-1-43 16,0 0-20-16,0 0-59 0,0-2-145 15,3-4-174-15,-1-4-81 0,0 0-368 16,0-3-713-16</inkml:trace>
  <inkml:trace contextRef="#ctx0" brushRef="#br0" timeOffset="-41828.514">21633 10536 1114 0,'0'0'1323'0,"0"0"-1062"0,0 0-51 15,0 0 14-15,0 0-45 0,0 0-4 16,0 0 5-16,0 0 13 16,0 0 8-16,0 0-13 0,10-58-8 15,-4 45-16-15,-2 1-23 0,2-1-21 16,7 2-1-16,-7 0 16 0,4 2 14 15,3 1-24-15,-1 1-28 0,1 4-15 16,3-3 3-16,-1 2-6 0,3 1-10 16,-3 3 1-16,3 0-22 0,-3 0-6 15,3 0-6-15,-5 0-5 0,5 3-7 16,-7 0-21-16,5 0 12 0,-1 1-12 16,-1-2 12-16,1 1-12 0,-3 4 9 15,7-1-9-15,-7 3 0 0,5 1 12 16,-5 0 0-16,5 3 0 0,-7-2-12 15,0 4 9-15,3-1-9 0,-5 1 0 16,0 1 9-16,-2 0-12 0,1 1-1 16,-1-1 1-16,-4 1 0 0,2-1-11 15,-4 2-19-15,0-2 15 0,0 2 15 16,0-1-1-16,0 0-1 0,-4 0-10 16,-2 2 0-16,-5-4 9 15,1 4-18-15,0-5 6 0,-9-2-15 16,5-1 6-16,-9-3-16 0,2-3-75 15,2-4-69-15,-7-1-37 0,3 0-126 16,2-2-292-16,3-1-573 0,-5 3-79 0</inkml:trace>
  <inkml:trace contextRef="#ctx0" brushRef="#br0" timeOffset="-41146.925">22275 10751 3156 0,'0'0'799'0,"0"0"-623"0,0 0 14 16,0 0 33-16,0 0-223 0,0 0-99 16,0 0-78-16,0 0-161 0,0 0-314 15,0 0-1400-15</inkml:trace>
  <inkml:trace contextRef="#ctx0" brushRef="#br0" timeOffset="-39958.523">22470 10406 1729 0,'0'0'990'0,"0"0"-781"15,0 0 98-15,0 0-55 0,0 0-46 16,0 0 30-16,0 0 0 0,0 0 0 16,0 0 2-16,0 0-14 0,2 3-31 15,0 0-10-15,0-1-28 0,2 2-24 16,2 3-7-16,5 1 12 0,-3 2-6 15,2 7-18-15,5 3-1 0,-3 3-8 16,7 5-1-16,-3 3 3 0,5 5-38 16,-3 5-67-16,3 4-6 0,-2-1-12 15,-1 1 3-15,1-4 15 0,-7-4 1 16,-1-9 2-16,1-6 9 0,-6-8-11 16,-4-6-1-16,0-2-1 0,1-5-17 15,-3-1-34-15,0 0-41 0,0 0-55 16,0-4-23-16,0-2 26 15,-3-7-58-15,1-2-122 0,2-1-228 16,0-2-449-16,0 5-44 0,0 0-472 0</inkml:trace>
  <inkml:trace contextRef="#ctx0" brushRef="#br0" timeOffset="-39500.473">23088 10391 2066 0,'0'0'530'16,"0"0"-391"-16,0 0 105 0,0 0-58 15,0 0-71-15,0 0 95 0,0 0 147 16,0 0-39-16,0 0-98 0,0 0-77 15,-6-10-29-15,1 17 101 0,-3 4 12 16,2 2-75-16,-4 3-42 0,-3 2-7 16,5 3 6-16,-4 5-3 0,-5 1-12 15,7 6-16-15,-7 2-11 0,5 1-22 16,-5 6-27-16,5-2 13 0,-7 3-4 16,5-1 3-16,-7 1-6 0,7-1-3 15,-9 5 0-15,4-3-9 0,-3 0-10 16,1 0 16-16,0-5-3 0,-2 0 0 15,7-4-13-15,-3-4 1 16,7-3 13-16,-3-5-15 0,7-5 0 0,-2-3-1 16,2-2-2-16,3-6-1 15,1-2-25-15,2-3-20 0,0 0-18 16,2-2-10-16,0 0 4 0,0 0-4 16,0 3-14-16,0-2-7 0,0 1-6 15,0 1-19-15,0 1-36 0,0-4-101 16,2 0-205-16,-2 0-289 0,6-4-710 0</inkml:trace>
  <inkml:trace contextRef="#ctx0" brushRef="#br0" timeOffset="-37122.532">22238 10340 1175 0,'0'0'367'0,"0"0"-367"15,0 0-61-15,0 0 61 0,0 0 127 16,0 0 74-16,0 0 159 0,0 0-39 16,0 0-79-16,-33-57-97 0,23 39-56 15,-1 1 1-15,1-1 9 0,4 3-3 16,-6-1 32-16,3 3 8 15,1 1-37-15,-2 2-20 0,-1 1 9 16,1 2 10-16,-2 1 11 0,-3-2-1 16,3 4-18-16,-7-2-12 0,3-1 0 15,-5 3-28-15,2-1 5 0,-1 2-2 16,-3 0 0-16,2 2-10 0,-2 1-3 16,-1 0 31-16,-1 2-38 0,4 3-8 15,-6 2 6-15,7 2 3 0,-3-1 9 16,-2 5-1-16,4-3-23 0,3 5-1 15,-5 1 16-15,7 0-10 0,-5 2-9 16,4 0 28-16,1 3-27 0,-5-3 2 16,7 2-15-16,-5-1 9 0,7-1 0 15,-5 3-10-15,3-3 0 0,1 2 11 16,-3-1-10-16,5 2 15 0,-5 2-3 16,3-1 0-16,5 4 10 0,-4 1-10 15,1 2 0-15,7 2-12 16,-4 2-3-16,2 2-3 0,2-1 1 15,-3 3 2-15,5-1 1 0,2 2 2 16,0-4 12-16,0 0 4 0,0-2 11 16,2-2 1-16,5 0 5 0,-3 0 7 15,6-3 17-15,-4-1 1 0,3-2-13 16,3 0 1-16,0-2-19 0,1 0-12 16,3 0 0-16,-1 1-15 0,1-3-1 15,1 0-1-15,2-1 12 0,-3-3 2 16,5 0-14-16,-5 1 0 0,7 0 1 15,2 1 0-15,-2-2 10 16,-1 0-9-16,1 2-2 0,6-5 0 0,-2 0-1 16,-2-2-3-16,4-2-9 15,-3-4 10-15,3-2-1 0,-2-2-9 16,-4-1 10-16,2-1 0 0,2-7 1 16,-3-2 0-16,-3-3-2 0,2-4-13 15,0-4-17-15,-3-2 18 0,1-1 12 16,2-5-9-16,-5 1 9 0,5-3 1 15,-6-3 0-15,1 2-1 0,3-5 0 16,-5 2-9-16,1 1 10 0,-3 0-1 16,3 0 0-16,-5 1 0 0,1-1-10 15,1-1 10-15,-5 1-12 0,-5-3 3 16,2-1 9-16,-6 0-24 0,0 0-43 16,-10-3-33-16,-3-9-31 0,-14-9-52 15,-10-16-111-15,-11-7-239 0,9 19-571 16,6 5-431-16</inkml:trace>
  <inkml:trace contextRef="#ctx0" brushRef="#br0" timeOffset="-36589.04">21641 11350 1334 0,'0'0'1269'15,"0"0"-970"-15,0 0-145 0,0 0-29 16,0 0-10-16,0 0 15 0,-31 68 77 16,20-44 92-16,-3 6-32 0,2 3-59 15,-9 6-35-15,4 4-22 16,-7 10-19-16,-1 11-25 0,-2 11-18 0,2 2-28 16,2-16-15-16,11-15-13 15,0-16-17-15,3-4-14 0,-1 1-2 16,-2 4 0-16,1-2-67 0,1-5-117 15,-3-6-116-15,5-5-277 0,4-6-714 16,0-2-1195-16</inkml:trace>
  <inkml:trace contextRef="#ctx0" brushRef="#br0" timeOffset="-35571.091">20909 12684 2123 0,'0'0'617'16,"0"0"-485"-16,0 0 13 0,0 0-17 15,0 0-58-15,0 0 13 0,0 0 133 16,0 0 116-16,-62-18-96 0,46 27-83 16,1 1-32-16,-2 2-18 0,3 1-23 15,-3 3-12-15,5 2-12 0,4 1 8 16,-7 3-2-16,9 0-1 0,0 3 3 15,4 0-6-15,2 0-15 0,0-2 3 16,2 1-9-16,6-2-7 0,5-3 1 16,1-2-13-16,7-2 0 0,-1-1-7 15,5-4-11-15,4-3-19 0,0-6-2 16,2 0-7-16,-2-13-5 0,-4-6-1 16,2-7-5-16,-7-6 8 0,-1-2-3 15,-5-4 10-15,-5 3 12 0,-5 0-1 16,-4 5 1-16,0 7 9 0,-6 3-15 15,-1 6-4-15,1 5-27 16,-4 6-6-16,-2 2 55 0,7 4 9 16,-7 6 31-16,6 6-15 0,2 5-10 15,0 2 10-15,4 1-13 0,0 1 0 16,2-1-10-16,4-3-2 0,0 0 2 16,6-8 16-16,3 0-18 0,1-8-15 15,3-5-15-15,0-2-13 0,3-11 3 16,-1-5 12-16,2-5 3 0,-7-4 7 15,1-2 3-15,-1-2 2 16,-1 2-11-16,-7 4-1 0,2 6 3 16,-3 7-2-16,-3 5 24 0,0 7 64 15,-2 0-49-15,-2 7-15 0,0 5-46 16,0 7 15-16,0 5 31 0,0 2 0 16,0-4 18-16,0 0 4 0,0-4 3 15,0-4-4-15,0-5 13 0,0-6-3 16,2 0-7-16,0-3-24 0,0-3-21 15,4-8-4-15,5-5 7 0,-1-4 5 16,-2-7 10-16,5 1 1 0,-3 2 2 16,-2 3 0-16,1 6 16 0,-1 6 17 15,0 9 53-15,-4 0 19 0,0 9-53 16,3 7-52-16,-3 4-1 0,0 4 1 16,0 2 21-16,0-2 46 0,-2-1 7 15,0-6-17-15,-2-3-8 0,2-2-24 16,0-7-25-16,-2-1 0 0,0-3-3 15,2 1-25-15,-2-2-11 0,0 0-93 16,3 0-128-16,-1 0-131 16,2-3-317-16,-2-1-355 0,10-7-897 0</inkml:trace>
  <inkml:trace contextRef="#ctx0" brushRef="#br0" timeOffset="-35435.633">21604 12769 3543 0,'0'0'596'0,"0"0"-425"0,0 0-7 16,0 0-164-16,0 0-62 0,0 0-177 15,0 0-91-15,0 0-336 0,0 0-1100 16</inkml:trace>
  <inkml:trace contextRef="#ctx0" brushRef="#br0" timeOffset="-33219.301">20551 14158 1175 0,'0'0'1458'0,"0"0"-1313"16,0 0-68-16,0 0 135 0,0 0-27 16,0 0-45-16,0 0-6 0,0 0-23 15,0 0-54-15,0 0 6 0,31-47 34 16,-22 21 29-16,-1-6 13 0,9-16-33 15,-5-16-19-15,4-20-3 16,-1-5 24-16,-7 2 9 0,-2 8-46 16,-6 24-15-16,0 13-10 0,-4 15-13 15,2 8-29-15,-2 4-4 0,-2 5-2 16,0 6-5-16,2 8 7 0,-3 12 28 16,-5 21-25-16,4 14-1 0,4 20 10 15,-1 2-9-15,1-2 16 0,0-7-1 16,4-18-6-16,-2-10 7 0,2-9 2 15,0-4-18-15,0-1-3 0,0-1 0 16,0-2-12-16,2-10 12 0,4-6 0 16,1-6-18-16,1-15-37 0,2-5 39 15,3-8 13-15,-5-4 1 0,2 1 2 16,0 1-12-16,-3 10-31 0,-1 6 16 16,0 8 27-16,0 7 68 0,0 4-41 15,1 11-27-15,-3 3-2 16,2 6-11-16,2 0 13 0,1 2 22 15,-1-5 14-15,-2 0 26 0,2-9 5 16,5-4-15-16,-5-6 3 0,2-3-52 16,5-12-3-16,-3-7-3 0,3-7-10 15,1-5 1-15,-1-6-24 0,-1-9 17 16,-1-10 18-16,-7-10 1 0,2 7 2 16,-8 12 14-16,0 18-1 0,-2 10-12 15,-6 1-1-15,-1 1-2 0,1 2-2 16,-4 5-16-16,1 7 2 0,3 6 4 15,0 3 12-15,-2 10 24 0,1 8-6 16,3 7-16-16,4 4 10 0,-2 5-9 16,4 4 12-16,0 3-2 0,0 0-1 15,2 0-9-15,2 0 18 0,4-5 13 16,3-3 5-16,3-5-17 0,-1-5-10 16,5-11-12-16,-3-6-15 0,5-8-22 15,-1-5-6-15,2-10-2 0,1-8 8 16,-5-4 7-16,-1-3 11 15,-5-2 7-15,-1 2 9 0,-4 3-9 16,0 6 11-16,-6 4 0 0,0 8 1 16,0 4 0-16,0 4 11 0,-4 6 32 15,-4 10 2-15,2 0-20 0,0 9-10 16,-1 1-3-16,7 1 0 0,-4 0 1 16,4-1-1-16,0-4 6 0,2-6 0 15,0-3-15-15,7-4 19 0,1-6-21 16,2-3-1-16,3-8-31 0,3-7 13 15,1-5-16-15,0-6 19 16,6-3 12-16,-7 0 0 0,3-4-9 0,-5 2 12 16,3 6 2-16,-9 3 10 15,1 7 6-15,-5 7 22 0,-2 3 27 16,-2 5 0-16,-2 2-3 0,0 8 36 16,-4 6-100-16,-4 8-1 0,-3 4-1 15,3 3 1-15,2 1 0 0,-7-1 0 16,7-2-1-16,2-4-10 0,0-1 11 15,4-7 1-15,0-6 12 0,0-7-12 16,4-4-42-16,4-10-67 0,7-11 57 16,-5-7 31-16,9-16-22 0,-3-18 19 15,3-16-3-15,-5-6-1 0,-5 1 10 16,-3 18 18-16,-6 21 1 0,0 13 17 16,0 7-15-16,-2 0 0 0,-4 4-3 15,3 5 0-15,-1 7-2 0,2 8 2 16,0 6 44-16,-2 12-17 0,4 8-25 15,0 8 14-15,0 4-4 0,0 5 12 16,0 2 28-16,0 1-10 16,0 2 10-16,2-2-16 0,2-1-5 15,-2-1-13-15,5-7 12 0,-1-3-3 16,2-9-5-16,-2-6-19 0,7-7 9 16,1-9-12-16,-2-3-20 0,7-9-17 15,-4-10 4-15,5-6 9 0,-5-3-1 16,3-3 4-16,-5-1 18 0,1-3-9 15,-3 4 9-15,-5 2 1 0,0 5-1 16,-2 8 1-16,-4 4-13 0,0 8-4 16,0 4 19-16,0 2 7 0,0 9-7 15,-4 8-3-15,2 3 2 0,-2 6 1 16,2 1 2-16,0-1 11 16,2 0-1-16,0 0-9 0,0-6 12 15,4-2-13-15,0-4-1 0,2-5 20 16,4-8-21-16,1-3-12 0,1-7-33 15,5-8 11-15,-1-7 10 0,3-6 9 16,-1-3-1-16,-5-4 1 0,1 1 12 16,1 0-24-16,-7 5-16 0,0 7 7 15,-4 6 2-15,3 8 7 0,-3 5 27 16,-4 3 9-16,2 7-9 0,-2 7-55 16,0 5 25-16,0 6 27 0,0 2 3 15,0 0 12-15,0-2 0 0,-2 0-9 16,2-4 9-16,0-8-9 0,0-4 46 15,0-2-33-15,0-5-16 0,2-2-61 16,0-10-49-16,0-4 62 0,6-11 47 16,0-3-10-16,3-3-1 0,-3 0-3 15,0 6-16-15,-1 2-3 0,3 7 15 16,-4 9 19-16,-4 4 64 0,2 3-21 16,0 9-43-16,-1 4-21 15,-1 4 2-15,0 3 19 0,4 2 1 16,-4-2 18-16,0-1 20 0,2-6 13 15,-2-2-24-15,-2-4-4 0,4-4-2 16,3-3-22-16,-1-3 0 0,6-13-22 16,-4 1 10-16,9-7 10 0,-5-2 0 15,5-1 1-15,-1-2 1 0,-3 3 0 16,3 3 2-16,-7 1 20 0,1 7 5 16,-2 1 0-16,-2 5 10 0,-4 4 18 15,-2 2-3-15,0 1-4 0,0 2 13 16,-2 9-55-16,-2 4-4 15,-4 3-2-15,2 5 12 0,0 0-9 16,1 1 13-16,3-2-4 0,0-2-11 16,0-2-1-16,2-4 12 0,0-4 0 15,2-5-9-15,2-2-3 0,3-3-13 16,1-8-39-16,6-6 7 0,-5-5 23 16,1-6 1-16,2 1 6 0,-3-5 12 15,-5 4 0-15,0-1 0 0,-2 5 0 16,-2 5 2-16,0 6-11 0,0 5-4 15,0 4 16-15,0 1 25 0,0 7-4 16,-4 8-18-16,2 2 12 0,0 4-3 16,0 1 1-16,2 1-1 0,0 2 6 15,0-4 3-15,2 1-19 0,4 0 13 16,0-3 1-16,4 2-14 0,-1-4 10 16,1 1-9-16,0-3 12 0,1-2-14 15,-3-4 0-15,7-1-1 16,-5-5-18-16,-4-1-40 0,2-2-76 15,3-5-116-15,-5-7-155 0,-2 5-551 16,2-13-322-16</inkml:trace>
  <inkml:trace contextRef="#ctx0" brushRef="#br0" timeOffset="-32988.532">21676 13271 4317 0,'0'0'635'0,"0"0"-580"0,0 0-33 16,0 0-22-16,0 0-261 0,0 0-236 15,0 0-609-15,0 0-1371 0</inkml:trace>
  <inkml:trace contextRef="#ctx0" brushRef="#br0" timeOffset="-31482.326">23206 10321 1123 0,'0'0'78'0,"0"0"1038"16,0 0-844-16,0 0-124 0,0 0 0 16,0 0-36-16,0 0-35 0,14-51 16 15,-16 40 67-15,-4-2 78 0,-2-4 27 16,1 0-31-16,-5-3-44 0,-5 1-38 15,5-4-16-15,-7 3-12 0,5-2-23 16,-7 3-18-16,5 4-13 16,-3 1-21-16,-4 3-21 0,5 2-1 15,-5 2-2-15,-2-1 6 0,0 3-10 16,1-2 12-16,-1 4-2 0,-2 0-4 16,0 1 4-16,4 2 5 0,-1 0 19 15,-3 2 15-15,2 4 0 0,2 1-31 16,-2 2-14-16,-2 4-4 0,1-1-6 15,3 4-3-15,-2-2-9 0,-2 1 9 16,4 1-11-16,3 2 2 0,-3 0 0 16,4 3-1-16,-1-2 13 0,-1 2-13 15,5 3 11-15,-5-1-11 0,6 2 1 16,-3 2 9-16,7 0-9 0,-5 0 18 16,6 4-9-16,1 1-9 0,1-2 12 15,0 3-13-15,2 0 10 0,1 1-9 16,3 1 10-16,-2 0-10 0,0 1-3 15,0 0-40-15,0 1 28 16,2-1 12-16,-2 0 0 0,2 0 17 0,2-2-5 16,-3 1 0-16,3-2-10 15,0 0 14-15,0 1-13 0,0-2 12 16,3 0-12-16,3-2 9 0,2 1 0 16,0-2 0-16,3-1 12 0,5-3-6 15,-1 0-3-15,7-3 1 0,-3-2-14 16,6 0 0-16,2-1 0 0,-3-3-2 15,5 0 1-15,-2 1-1 0,0-3 0 16,2 1-1-16,2-2 0 0,0 1-2 16,-2-1-10-16,2-2 1 0,-2-2 9 15,2-1-9-15,-2-3 12 0,2-5 0 16,-2 0 0-16,4-9 0 16,2-5-1-16,0-7 0 0,0-4 1 15,5-4-3-15,-3-3-33 0,0-4 12 16,-4-2 9-16,0 4 13 0,-6-2 0 15,2 5 1-15,-6 0 1 0,2 1 1 16,-3 0-1-16,-3 3-1 0,2-4 0 16,-7 1-2-16,3-1-9 0,-7-1-1 15,0-1-2-15,1-2 1 0,-5-2 13 16,-2-3 1-16,-4-8-2 0,0-11 2 16,-8-8 12-16,-7 5-12 0,5 10-1 15,-5 16-20-15,-1 7-24 0,-3-5-92 16,-6-7-88-16,-8-5-95 0,-4 1-244 15,8 11-680-15,-12-11-952 0</inkml:trace>
  <inkml:trace contextRef="#ctx0" brushRef="#br0" timeOffset="-30696.784">23121 11459 1137 0,'0'0'1175'0,"0"0"-701"15,0 0-274-15,0 0 8 0,0 0 40 16,0 0-16-16,0 0 29 16,0 0 75-16,0 0-14 0,-2-16-70 15,2 20-44-15,0 1-95 0,2 5-52 16,2 6-12-16,0 4-10 0,2 7-5 16,1 7 8-16,3 12 19 0,4 16 27 15,-1 14-3-15,7 4-7 0,-5-16-2 16,-1-15 30-16,-7-20 21 0,1-5-40 15,0 0-45-15,0-1-33 0,1-2-9 16,-5-7-18-16,0-8-36 0,-2-5-79 16,-2-1-130-16,2-6-150 0,-2-2-325 15,6-5-901-15</inkml:trace>
  <inkml:trace contextRef="#ctx0" brushRef="#br0" timeOffset="-29729.449">22927 13055 1277 0,'0'0'1637'0,"0"0"-1278"16,0 0-175-16,0 0 41 0,0 0 40 15,0 0-64-15,16-65-33 0,-12 42 0 16,-4-4-20-16,2-3-37 0,-2 1-41 15,0-4-27-15,0 1-21 0,-2 4-20 16,2 0 1-16,-2 3 9 0,2 3-9 16,0 3 22-16,0 4-4 0,2 5 22 15,4 1 30-15,-1 2 52 0,-1 4 27 16,0 1-42-16,0 1-31 0,2 1-13 16,-2 0-8-16,3 0-10 15,-3 2-2-15,2 0-10 0,-4 3-12 16,2-1-3-16,-2 2-6 0,0 1-2 15,0 2-11-15,2 4-1 0,-4 2 0 16,7 1 11-16,-5 2-9 0,2 3 15 16,0 2-3-16,-2-4 3 0,2 3 12 15,2 1 0-15,-2-3 10 0,5 3 50 16,-3-4 46-16,0-3-58 0,-2-1-39 16,2-4-15-16,-1-4-12 0,1 0-12 15,-4-3-1-15,2-2-20 0,-2 0-36 16,0-2-112-16,2 0-96 15,2 0-107-15,-1-2-394 0,7-3-977 0</inkml:trace>
  <inkml:trace contextRef="#ctx0" brushRef="#br0" timeOffset="-29061.369">23611 12521 1087 0,'0'0'1104'0,"0"0"-768"16,12-55-187-16,-10 32 79 0,0-4-38 15,-2-2-5-15,0 3 152 0,-2 2 16 16,-4 2-81-16,-4 4-54 0,-1 3-45 16,3 1-13-16,-6 5-22 0,-1 0-40 15,-1 5-28-15,3 4 3 0,-3 0 21 16,-1 9 1-16,-4 4-25 0,7 2-19 15,-7 5-5-15,7 4-19 0,-5 6-3 16,5 3-6-16,-5 5-15 0,9 3 10 16,0 0-11-16,-3 5-1 15,7-2 1-15,2 0 13 0,0-3-12 16,4-2 15-16,0-2-15 0,0-4 12 16,0-2 3-16,4-2-15 0,2-1 21 15,4-3-11-15,3 0-10 0,-1-6 18 16,7 3-18-16,-1-7-3 0,3-1-1 15,6-3-2-15,-4-4-18 0,1-5-4 16,1-2-5-16,4-8-6 0,-2-4 9 16,-4-3 8-16,0-5 1 0,-1-2 3 15,-5-3 12-15,-1 0-9 0,-5-3 0 16,-3 1 10-16,0 1-10 0,-4 5 11 16,-4 0 0-16,0 6 1 0,0 2 1 15,-6 5-1-15,-2 4 2 0,0 2 19 16,-5 2 6-16,-3 0-3 0,-1 6-12 15,-1-1-9-15,1 4-1 0,-2-2-2 16,3 0-1-16,-1-1-65 0,1-1-86 16,-1-1-91-16,9-3-128 15,-4-1-335-15,5 0-717 0,7-1-689 0</inkml:trace>
  <inkml:trace contextRef="#ctx0" brushRef="#br0" timeOffset="-28662.571">23929 12317 1714 0,'0'0'1514'0,"0"0"-1345"0,0 0 28 15,0 0 200-15,0 0-140 0,0 0-124 16,0 0 10-16,8 69 54 0,-10-38-28 16,-2 5-59-16,-2 6-15 0,0 3-1 15,0-1-21-15,-3 7-24 0,3-4-22 16,4-1-11-16,-2 0-4 0,-2-4 0 15,2-4-10-15,2-5-1 0,2-4-1 16,0-7-3-16,0-6-61 0,0-3-46 16,0-4-24-16,2-5-16 0,0-4-24 15,2 0-45-15,-2-7-204 0,0-7-119 16,4-5-154-16,-6 2-358 0,8-14-538 16</inkml:trace>
  <inkml:trace contextRef="#ctx0" brushRef="#br0" timeOffset="-28314.689">23766 12284 2070 0,'0'0'1422'16,"0"0"-1317"-16,0 0 56 0,0 0 103 15,0 0-110-15,0 0 23 0,51-10 111 16,-36 10-5-16,-1 0-57 0,5 3-41 15,0 6-30-15,1 1-58 0,3 2-36 16,4 4-34-16,-2 2-15 0,0 2 9 16,-1 3 28-16,-1 1-7 0,-4 3 28 15,1 0 66-15,-7 3-58 0,1 4-48 16,-8 3-30-16,-4 11-3 16,-4 12 2-16,-14 15 1 0,-3-8 2 15,-3-10 16-15,3-18-6 0,2-11-10 16,-5 1-2-16,-1 0 0 0,-4 0-18 15,0-6-39-15,-2-10-64 0,11-4-51 16,-3-9-40-16,4 0-101 0,5-7-216 16,6-4-428-16,4 4-345 0,4-6-873 0</inkml:trace>
  <inkml:trace contextRef="#ctx0" brushRef="#br0" timeOffset="-27980.029">24324 12237 280 0,'0'0'2679'0,"0"0"-2264"0,0 0-195 15,0 0 230-15,-4 55-141 0,0-32-175 16,0 5 1-16,-3 4 81 0,5 2 35 16,-4 6-44-16,4 2-52 0,-4 2-40 15,2 4-33-15,0 0-31 0,-5 0-29 16,5-5-7-16,2-3-13 0,-2-5-2 16,4-7 0-16,-2-5-2 0,2-6-32 15,0-6-41-15,0-2-25 0,0-5-34 16,0-1-48-16,0-3-66 15,2 0-148-15,-2 0-268 0,0 0-526 16,0-2-267-16</inkml:trace>
  <inkml:trace contextRef="#ctx0" brushRef="#br0" timeOffset="-27612.821">24171 12405 1683 0,'0'0'1070'0,"0"0"-967"15,17-52 93-15,-9 28 216 0,0-4-102 16,2 1-14-16,3 3 74 0,-3 1-28 16,5 2-90-16,-3 3-69 0,2 3-16 15,3 1-15-15,2 6-37 0,-3 2-15 16,7 3-25-16,0 3-20 0,-1 3 5 15,3 3 1-15,2 4 2 0,-6 2 9 16,4 3 10-16,-3-1 17 0,-5 5-48 16,1-1-33-16,-3 4-18 0,-3 1-26 15,-3 3-13-15,-3 1 12 0,-6 3 0 16,0 1 0-16,-4 0 3 0,-9 0 9 16,-3 0-10-16,-3-2 4 0,-4-2 0 15,-1-1-54-15,-8-6-55 0,4-4-48 16,-6-6-125-16,3-2-375 0,11-4-951 15,-7 0-986-15</inkml:trace>
  <inkml:trace contextRef="#ctx0" brushRef="#br0" timeOffset="-21734.544">20305 9541 2017 0,'0'0'731'0,"0"0"-320"0,0 0-105 15,0 0-25-15,0 0 28 0,0 0 6 16,0 0-3-16,0 0-14 0,0 0-66 16,-4-8-77-16,-6 4 6 0,-2 0 42 15,-9 1-43-15,0-1-51 0,-2 2-34 16,-5 1-27-16,1 1-15 0,-2 0-30 16,0 0 9-16,0 0-12 0,4-1-2 15,-2 0-31-15,4-3-54 0,7 1-70 16,-5-4-76-16,9-1-128 15,-3-2-390-15,5 1-962 0,8-1-948 0</inkml:trace>
  <inkml:trace contextRef="#ctx0" brushRef="#br0" timeOffset="-20989.108">20204 9812 2977 0,'0'0'463'15,"0"0"-247"-15,0 0 86 0,0 0 58 16,0 0-60-16,0 0-32 0,0 0-30 16,0 0-82-16,0 0-68 0,0 0-34 15,-49-5-29-15,28 3-25 0,-2-1 0 16,-4 1-107-16,-2-3-124 0,0-1-158 15,9 4-568-15,-13 2-670 0</inkml:trace>
  <inkml:trace contextRef="#ctx0" brushRef="#br0" timeOffset="-20235.47">20266 10876 46 0,'0'0'2902'16,"0"0"-2454"-16,0 0-207 0,0 0 121 16,0 0-27-16,0 0-106 0,0 0 11 15,0 0 106-15,0 0-66 0,-49 0-105 16,22 6-84-16,2-2-42 0,-4 4-37 16,0-4-12-16,4 0-1 0,-2-2-39 15,3-2-53-15,1 0-59 0,4 0-61 16,1 0-52-16,3 0-202 0,7 3-318 15,0 1-243-15,6 10-326 0</inkml:trace>
  <inkml:trace contextRef="#ctx0" brushRef="#br0" timeOffset="-20021.199">20270 11077 2684 0,'0'0'794'15,"0"0"-443"-15,0 0-42 0,0 0 26 16,0 0-42-16,0 0-2 0,0 0-20 16,-51-13-28-16,24 15-88 0,2 5-80 15,-6 4-39-15,0 3-34 0,-2 2-2 16,2 0-90-16,2 0-168 0,-2-7-198 16,6-3-838-16,-6-5-1138 0</inkml:trace>
  <inkml:trace contextRef="#ctx0" brushRef="#br1" timeOffset="21536.431">16603 8643 2017 0,'0'0'1608'0,"0"0"-1409"0,0 0-139 16,0 0 34-16,0 0-75 0,0 0-19 15,0 0 44-15,0 0 94 0,0 0 101 16,-43-33 9-16,24 27-27 15,-6-2-1-15,-6 2-7 0,-2-4-28 16,-4 1-39-16,-2 1-43 0,-5-2-19 16,1 1-8-16,-2 3-7 0,-1-1-20 15,-8-2-7-15,-8-2 0 0,7 2-9 16,5-1-9-16,6 0-3 0,5 3 1 16,-2-5 2-16,-9 2 3 0,3-4-9 15,-1 5-3-15,-1-3 3 0,3 6-15 16,3 1 0-16,-1 4 9 0,1 1-9 15,2 3 8-15,-3 6-11 16,3 4 0-16,-1-1 0 0,3 1 0 16,0-3 0-16,-2 0-1 0,3-4-2 15,1-1 2-15,2-5-2 0,0 3 1 16,4-3 1-16,2 0-1 0,0 0-10 16,4 0 12-16,0 0 0 0,7 0 0 15,-3 0 0-15,2 2 0 0,3 0 0 16,1 1-1-16,1-3 1 0,0 3 0 15,-1-1-2-15,7 0 0 0,-3-1-13 16,3 0-6-16,0-1 6 0,2 0 3 16,2 0 0-16,1 0 9 0,1 0-9 15,0 0 9-15,0 0 0 0,0-1-9 16,0 1 9-16,0 0-9 0,-4-1-4 16,6 0 14-16,-4 1-10 0,0 0 0 15,-3 0-6-15,3 1 15 0,-2 4 0 16,-2 4 2-16,4 1 0 0,0 2 0 15,-1 1 1-15,3 2 1 0,0-1 1 16,2 1 1-16,0 1 0 0,0 1-1 16,0 3 1-16,0 0 9 0,0 5-12 15,0 1 0-15,0 5 0 16,0 2 0-16,0 5 1 0,-4 11 1 16,-2 12 10-16,-4 17-10 0,-3 3-2 15,-1-3-39-15,5-2 15 0,1-10 12 16,0 2 12-16,0-3 3 0,6-3 15 15,-3 0-6-15,3-3 3 0,2-2-3 16,0 0 3-16,0 2-12 0,0-2 9 16,-2-1-12-16,0-9-27 0,0-9 3 15,0-4 9-15,0-9 13 0,-2 10 2 16,0 4 0-16,-4 3 2 0,3-1 0 16,-1 0 10-16,0-4-11 0,-2-3 0 15,-1 0-1-15,5-3 0 0,-4-1 1 16,2-1 1-16,0 0 0 0,-3-3 1 15,5-1 0-15,0-3 9 16,0 0-10-16,2-6 0 0,0-3-2 16,2-2-19-16,0-4 19 0,0-5 12 15,0 0 6-15,6-2-3 0,2 0-15 16,5-2-2-16,5-6 0 0,5 1-13 16,4-5 15-16,2 1 2 0,4 0 12 15,0 4-14-15,4-1-1 0,2 5-2 16,3 3 2-16,-1 0-2 0,7 0 2 15,-1 5 1-15,1 2 1 0,-1 2 11 16,3-3-10-16,-2-2 1 0,7-1-3 16,9-3-3-16,9 0-9 0,1-3 12 15,-4-4 1-15,-5 1 11 16,-10 3 1-16,3 3-11 0,-2 0 0 16,2 5-2-16,-4 2 0 0,-7 0 2 15,-10-1-2-15,-6-1 0 0,-2 2-19 16,6 0 18-16,5 3 0 0,3-1 0 15,-1 1 0-15,-1 0 0 0,-2-1 0 16,0 0 1-16,-1-1-2 0,-5-1 0 16,0-3 1-16,-6 1 0 0,2-5 1 15,-7 0-2-15,-1 0 1 0,-2 0-1 16,-3-3-10-16,-1-1 9 0,-3-1-12 16,-2-1 3-16,1-4-15 0,-3-3-3 15,0-4 9-15,-4-3 6 0,0-4 13 16,1-5 0-16,-1-6 2 0,-2-12-12 15,-2-17-12-15,2-16 5 0,-2-11 16 16,0-3-8-16,0 6 11 0,0 7 2 16,0-1 13-16,4 4 1 0,0 0 2 15,2 8 0-15,1 5-3 0,-1 1-15 16,2 6-33-16,0-2 18 16,3 0 2-16,-5 1 13 0,4-1 1 15,-4-2 1-15,1 2 2 0,-3-4 11 16,0 2-13-16,0-2 13 0,-4 1-12 15,0 2 0-15,0 10-3 0,0 14-24 16,0 6-13-16,-2 3 7 0,-2 0 3 16,2-1-3-16,-2-1 6 0,-1 8 12 15,3 4 10-15,-2 7 2 0,4 4 0 16,-2 5 3-16,2 2 33 0,0 0 3 16,0 2-25-16,0 5-14 0,-4 0-3 15,0-1-12-15,-2 0 13 0,0-3-10 16,-5-3 12-16,1 0 15 0,-5-3 9 15,1-3 0-15,-5 0-9 16,-3-1-2-16,-1 2-11 0,-4 0 1 16,-4 3 0-16,0 2 9 0,-4 5-10 15,-2 2 10-15,-1 6 3 0,-3-4 0 16,-2 3 15-16,-3-5-3 0,-8-1-9 16,-8-6-6-16,-6-3 3 0,-2-7 6 15,6-1-8-15,6 4 2 0,15 1 0 16,5 5-3-16,7 1-9 0,4 1 9 15,-6 8 3-15,-6 1-13 0,-2 5 13 16,-1 1-3-16,1 3 6 0,0 0 0 16,-1-2-6-16,3 0 0 0,-2-7-12 15,-1-4 1-15,-1-6-1 0,4 0-1 16,-3-6 0-16,1-4-2 0,-2-7-9 16,5 3 0-16,3-1 9 0,0 0 1 15,4 4-1-15,2 2 1 0,6 2 0 16,1 2 1-16,1 1 1 15,7 4 0-15,-5 0 1 0,9 0 0 16,-3 4 0-16,1-2 0 0,-1 1-1 16,3 0 0-16,0-2-2 0,-1 0 0 15,1-1 0-15,0 0-1 0,-1 0 1 16,3 0-10-16,0 0 10 0,2 0-16 16,4 0-3-16,0 0 3 0,2 0 18 15,0 0 0-15,0 0 15 0,0 1-15 16,0 2-1-16,4 3-14 0,-4-1-3 15,2 2 0-15,2 4-7 0,0 1-2 16,-2 3 3-16,0 3 3 0,0 3 6 16,-2 5 3-16,0 3 11 15,0 2-11-15,-2 5 11 0,-2 2-2 16,-4 5-9-16,6 3 11 0,-7 9 0 16,1 10-11-16,-2 10-30 0,-1 7 23 15,1-4 16-15,0-5 0 0,-1-5 3 16,3 1 2-16,0-1 10 0,-4-3 1 15,9 0-1-15,-3-8 3 0,0 2-3 16,4-14 0-16,0-8-12 0,-2-6-23 16,2-3 5-16,0 6 2 0,0 7 13 15,-5 4 0-15,7 1 0 0,0-1 1 16,0 2-1-16,-2 0-8 0,0 3 11 16,-2-6 3-16,0 2 9 0,0-3-9 15,0-1 13-15,0-4-13 0,-5-3 0 16,9-2 0-16,-4-8-3 0,0-3-20 15,0-8 20-15,4-4 21 16,-2-6 12-16,2-4-24 0,0 0-9 16,4-6 0-16,4-5 21 0,5 0-3 15,1-1-3-15,3-3-12 0,1 4 15 16,3 2-6-16,-2 3 0 0,7 6-12 16,-1 0 1-16,2 6 0 0,0 1 2 15,0 3-3-15,4 2-14 0,0-3 14 16,-2-2 0-16,4-1 2 0,0-6 10 15,2 0-11-15,4-4 1 0,9-8 13 16,12-13 7-16,14-5 5 0,3-3-6 16,-3 5-21-16,-8 5-15 0,0 10 12 15,-4 7 0-15,-2 4 0 0,0 2 0 16,0 6 2-16,-4 2 1 16,2 6 2-16,-13-5 10 0,-5-1-10 15,-9 1 0-15,-2-4 10 0,8-1-12 16,4-1 0-16,5 0-2 0,-3-3-10 15,1 0 9-15,-5-6-12 0,0 0 13 16,-4-4-13-16,-4 0 11 0,-4 1-8 16,0 0 9-16,-8 0-9 0,-3 2 10 15,-3 1-1-15,-3 1-9 0,-2 0 9 16,-2 1-15-16,-2-2 0 0,3 1-6 16,-5-1-6-16,2 3 3 0,0-4 0 15,0 1 2-15,0-1 7 0,0-2-6 16,1 1 0-16,-1-1 0 0,0-4 0 15,2 0 5-15,-2-4 7 0,0-5-3 16,-2-5 0-16,2-14 0 0,1-19 3 16,-3-25 10-16,-2-14 1 0,0-5 1 15,-2-1 3-15,-3 9 8 0,1-1-11 16,2 9-2-16,2 3-19 0,0 4-34 16,2 6 7-16,5 5 9 0,-1 4-10 15,-2 2-2-15,0 4 17 16,-2 12 10-16,-2 8 3 0,0 12-34 15,0 5-103-15,-4-1-181 0,2-5-229 16,0 5-498-16,2-6-551 0</inkml:trace>
  <inkml:trace contextRef="#ctx0" brushRef="#br1" timeOffset="31761.731">17010 9665 752 0,'0'0'117'0,"0"0"-81"16,0 0 49-16,0 0 436 15,0 0-189-15,0 0-112 0,0 0 75 16,0 0 67-16,0 0-31 0,15-37-47 15,-13 33-27-15,0 2-7 0,-2-1-29 16,2 0-40-16,-2 0-26 0,0-3-10 16,0-1-6-16,0-5-19 0,0-1 6 15,0-1-16-15,-4-1-31 0,0 0-24 16,-4 1-18-16,1 3-10 0,-3 3-3 16,0 3-2-16,1 0 5 0,-1 5 0 15,0 0 4-15,-1 9-1 0,5-2 1 16,-2 4 5-16,4 1 0 0,0 1-2 15,2 0 2-15,2 0-3 16,0 0-2-16,2-1-4 0,4-3-3 0,2 1-12 16,3-4-10-16,1-2-1 15,2-2-1-15,1-2-2 0,-1 0-13 16,-1-3 3-16,-1-3-3 0,-2-3 12 16,-3-1-12-16,-3 1 0 0,-2-2 3 15,-2-2 12-15,-2 1 2 0,-4 3 10 16,-3-3 0-16,1 6 0 0,0 2-10 15,-3 3 16-15,3 1 3 0,-2 5 10 16,2 6-1-16,3 1-3 0,-1 2-12 16,4 2 0-16,0 1-3 0,2 1-9 15,0-6 0-15,6 0 9 0,1-2-9 16,-1-4 10-16,4-3-11 0,0-2-2 16,5-1-13-16,-3-3-2 0,1-7 3 15,-3-3-9-15,0-2 9 0,-1-1-3 16,-3-2 12-16,-4 1-12 0,-2 2 14 15,0 5-1-15,-2-1 2 0,-4 4 2 16,-3 4-1-16,1 2 14 16,-2 1 0-16,-1 3 9 0,3 7-3 15,-2 2-6-15,4-1 4 0,-1 2-16 16,1 2 9-16,6-3 0 0,0-3-10 16,0 1 1-16,0-4 0 0,0-2 9 15,6-3-9-15,1-1-3 0,3-2-11 16,0-7-7-16,1-1 3 0,-3-5 3 15,-2 2-1-15,-2-2 10 0,0 3 0 16,-4 2 0-16,0 3-9 0,0 3 10 16,-4 2 2-16,2 2 17 0,-4 4 11 15,0 5-4-15,2 0-3 0,-1 2-3 16,1 0-15-16,2 2 0 16,2-4 9-16,0 0-11 0,2-6-1 15,5-1-69-15,-1-2-116 0,2-2-121 16,2-7-148-16,-3 2-645 0,5-14-1720 0</inkml:trace>
  <inkml:trace contextRef="#ctx0" brushRef="#br1" timeOffset="33130.592">17746 8920 639 0,'0'0'388'0,"0"0"-176"0,0 0-36 0,0 0 623 16,0 0-428-16,0 0-122 0,0 0 116 15,-22-52-8-15,20 42-83 16,-1 0-63-16,3 0 27 0,-2 1-3 16,2 1-40-16,0 3-17 0,0-1-16 15,0 4 0-15,0 1 5 0,0 1 6 16,0 0-13-16,2 5-45 0,3 8-33 15,1 4-37-15,0 8-30 0,0 8-12 16,5 13 21-16,1 14-14 0,0 14-10 16,7 7 0-16,-5 3 1 0,5-2 2 15,-4-1 9-15,7 5-9 16,-1 5 18-16,4 4 3 0,2 1-3 16,-1-2 6-16,3-4-10 0,-6-10-17 15,-2-5-48-15,4-7 27 0,-13-15 21 16,0-15 2-16,-3-13 13 0,-5-9-12 15,0-4 15-15,0-2 0 0,0-5-18 16,-4-5-22-16,0-8-29 0,-2-8 21 16,-4-18 28-16,-8-17 0 0,-5-22 0 15,-2-10 0-15,-2-2-14 0,-1 4-8 16,1 2 0-16,-2 0 9 0,0-2 3 16,-2-3 10-16,3 2-1 0,-1-3-36 15,2 4 14-15,0 0 22 0,7 9 3 16,3 15 1-16,5 16 15 0,2 11-4 15,6 6 6-15,-2 0-6 0,2-1-9 16,0 3 15-16,0 7-6 0,0 4 3 16,0 6 15-16,2 0 7 0,0 4 5 15,4 1 0-15,-2 6-3 0,3 5-19 16,-1 6-20-16,2 10-21 0,2 15 3 16,3 17 0-16,3 16 6 15,3 13 11-15,0 0-1 0,3 3 2 16,-3-4 2-16,2 6 16 0,3 6-6 15,1-2 9-15,0 0 3 0,-2-6-24 16,-1-9-6-16,-3-8 3 0,-7-19 3 16,-1-15 2-16,-5-17 10 0,-2-7-10 15,0-2 1-15,0-2 0 0,-2-5-3 16,1-4-2-16,-3-3-58 0,0-10-24 16,0-8-16-16,0-9-33 0,0-6-64 15,0-8-73-15,-5-3-187 0,1 10-310 16,0-16-899-16</inkml:trace>
  <inkml:trace contextRef="#ctx0" brushRef="#br1" timeOffset="33747.687">17835 8923 1463 0,'0'0'709'16,"0"0"-522"-16,0 0 111 0,0 0 97 15,0 0-149-15,0 0-65 0,0 0 66 16,0 0 8-16,-22-51-41 0,22 51 13 16,0 0 32-16,0 0-1 0,4 5-63 15,2 3-94-15,4 9-22 0,1 6-3 16,1 8 21-16,0 6 15 0,3 15-12 16,-1 12 0-16,3 14-24 15,-1 8-22-15,-1-4-21 0,-3-3-9 16,1-9-11-16,-3 1 2 0,4 2-3 0,-1-2 3 15,1 0-12-15,3-1 12 16,1-1-15-16,-1-6-27 0,-3-13 3 16,-5-12 11-16,-1-10 13 0,-4-8 2 15,2-2 1-15,-2 0 9 0,1-3-11 16,1-6-1-16,-6-5 0 0,0-3-15 16,0-1-31-16,0-2-93 0,0-6-30 15,-2-7-56-15,-4-8-143 0,6 5-337 16,0-20-1065-16</inkml:trace>
  <inkml:trace contextRef="#ctx0" brushRef="#br1" timeOffset="35033.244">18660 8845 1357 0,'0'0'1377'15,"0"0"-1033"-15,0 0-3 0,0 0 118 16,0 0-105-16,0 0-65 0,0 0-61 16,0 0-75-16,0 0-37 0,-10 57-12 15,-5-19-6-15,-1 10-19 0,-9 14-58 16,-4 15 4-16,-4 2-1 16,2 0 3-16,2-3 4 0,4-6 8 15,-2 1 7-15,2 3-13 0,-1 1 0 16,3 0 4-16,-2-1-7 0,4-4-12 15,3-4-18-15,-1-4-24 0,7-13 3 16,3-11 5-16,3-10 15 0,2-4 1 16,0 3 2-16,-2 1 1 0,4 1 10 15,2-7-10-15,0-3-1 0,0-7 10 16,0-6-10-16,6-6-2 0,2-3-52 16,5-12-14-16,3-17 23 0,5-17 25 15,4-24 3-15,1-11 14 0,-1-5 0 16,-6 1 1-16,2 6 3 0,-3 2 8 15,3 5-11-15,2 5-40 0,-1 2-29 16,5 4 11-16,-2 3 24 0,2 5 22 16,0 10 12-16,-9 9 3 0,1 8 15 15,0 1-2-15,-1-1-1 0,7-4-3 16,-2-4 9-16,-3 5-6 0,-1 1 4 16,-2 2-4-16,-3 5 9 15,-4 1-3-15,-3 5-5 0,-1 4-2 16,-4 5-14-16,-2 3-18 0,0 4 2 15,-6 2 15-15,-3 6 1 0,-5 7 25 16,-3 7 2-16,-7 18-6 0,-12 19-21 16,-5 24-12-16,-4 17 12 0,-3 6 11 15,0 2 7-15,5-5 4 0,-2 3-1 16,5-2 3-16,-1-4-6 0,4-7 4 16,4-8-22-16,4-9-29 15,6-9 2-15,2-12 24 0,9-12 0 16,4-14 2-16,1-3 1 0,1 0 2 0,2 1 10 15,-2-3-10-15,4-5 1 16,2-5 0-16,0-7 9 0,0-4-12 16,2-3-9-16,8-12-51 0,5-8 20 15,10-19 22-15,6-24 15 0,10-23-12 16,2-18 14-16,-1-8 1 0,-5-3 2 16,-4 7 19-16,0-1-3 0,-6 10-8 15,0 2-10-15,-2 11-39 0,-1 11 24 16,-1 9 15-16,-6 17 15 0,-1 11 6 15,-3 11 0-15,-1 4 1 0,-2-5-7 16,3-1-12-16,-1-1 9 0,1 6-10 16,-5 5-2-16,-4 3-2 0,2 7-10 15,-4 6 10-15,-2 2 2 0,0 3 2 16,0 8 1-16,-8 5-1 0,0 11 1 16,-7 16 15-16,-6 24-15 0,-7 26-3 15,-10 15-44-15,-1 8 16 0,2 1 10 16,0-5 15-16,2 0 3 15,-5-2 12-15,7-2 12 0,6-8 13 16,-2-11-19-16,9-20-18 0,3-19-12 16,7-13 12-16,-3-6 2 0,3 1 10 15,-2-1-9-15,-3 2-2 0,3-4 1 16,1-9-2-16,3-2 0 0,4-6-2 16,0-5-1-16,4-2-12 0,0-2-9 15,0-3-16-15,4-8 10 0,2-6 15 16,3-2-7-16,-1-5 7 0,0-3-6 15,0 1-98-15,1 0-137 0,-3 0-226 16,2 7-732-16,4-11-1359 0</inkml:trace>
  <inkml:trace contextRef="#ctx0" brushRef="#br1" timeOffset="37568.518">19140 8477 615 0,'0'0'1478'15,"0"0"-1180"-15,0 0-76 0,0 0 10 16,0 0-65-16,0 0-58 0,0 0 29 15,0 0 24-15,0 0 6 0,-36-42-35 16,22 37-19-16,-9 3 2 0,1-1-2 16,-7 2 4-16,2-1-9 15,-6-2-19-15,-3 1-3 0,-3-3 0 16,0 2-7-16,-2-2-15 0,-1 0-10 16,-3 0-6-16,-3-1 0 0,5-1-9 15,-5 1-9-15,1-3 2 0,-7-3-21 16,-8-2-9-16,-6 0-1 0,4 1 0 15,14 6 1-15,13 1-1 0,6 5-1 16,-8 1-1-16,-3 1-1 0,-7 0 1 16,1 7 3-16,3 1-3 0,1 2-18 15,-1 3 18-15,3-2 0 0,3 1-49 16,2-2 31-16,2-1 17 0,-2-2 0 16,3-3-1-16,6-1-1 0,-1-2 1 15,4-1-13-15,0-1-31 0,4-2 44 16,1-1-2-16,3-1 3 0,1 3 1 15,-1 0 0-15,5 1 2 16,1-1-1-16,1 2 1 0,2 0-2 0,-1 0 0 16,7 0 0-16,-2 2 1 15,2-1 1-15,0 3 0 0,0-1-2 16,2 3 0-16,-4 3 2 0,2 2 0 16,0 2 0-16,-2 1 1 0,-1 7 0 15,1 0-1-15,2 3 0 0,0 3 0 16,0 0-1-16,0 3 0 0,2 3-1 15,0 1 0-15,0 6 1 0,0 8 1 16,6 14 0-16,0 16 0 0,3 8 0 16,-1-3-2-16,0-2-1 0,-2-2-45 15,1 0-21-15,-3-1 24 0,-2-3 29 16,0 0 14-16,-4-8 19 16,2-2 2-16,-4-2 19 0,0-4 6 15,-1-2-6-15,-1-3-18 0,2-6-22 16,0-9-3-16,0-8-13 0,0 0 4 15,-2 7 11-15,-1 4 1 0,1 4 1 16,0 1-1-16,0-3 1 0,0 0 0 16,-1 0-1-16,3-1-1 0,-2-3-24 15,2-1-8-15,0-2 14 0,4-4 17 16,-2-3 0-16,2-4 2 0,0-4 0 16,0-4-1-16,6-2-30 0,0-7 4 15,2 1-16-15,1-1 15 0,1-3 0 16,2 0 10-16,1-1 18 0,1-1 0 15,3-3-13-15,1 0 11 0,3-1 0 16,2 0 0-16,2-3 1 0,1-1 0 16,5 0 1-16,0-2 0 0,7 0 2 15,3-1-1-15,13-4 0 0,6-2 1 16,14 0 0-16,5-2 1 16,-7 2 10-16,-4 4-12 0,-10 5 14 15,-2 3-12-15,2 1 10 0,-4 0-12 16,-9 3 2-16,-6 1 12 0,-6 0 1 15,-2-1-13-15,7 3 8 0,3 1-10 16,6 0-1-16,1-1 21 0,-5 2 1 16,5-4 0-16,-7 2-7 0,3-2-15 15,-3-2 0-15,0 1-1 0,-5 1-2 16,-1-1 0-16,-2 2 0 0,-2-1-10 16,-6 2 11-16,-1 2 1 0,-3 0-1 15,-4-2-1-15,-5 0 1 0,-4-2 1 16,-2-3 0-16,-1-1-2 0,-1 0-28 15,-4-5-49-15,0-7 46 0,0-7 32 16,2-7 1-16,2-14-2 0,-2-16-9 16,0-16 12-16,2-8-2 0,2-6-17 15,1-1 7-15,-1 4-1 16,4-4 13-16,-4-4 1 0,3 0 12 16,-1 3-10-16,2-3 18 0,-4 7-8 15,5 2-13-15,-3 1-18 0,2-1 3 16,-1 0 5-16,-1-5 10 0,2-1 12 15,-6 0 3-15,0-1-2 0,-1 2-1 16,-3 6 7-16,0 10-19 0,-3 17-12 16,1 16-9-16,0 12-81 0,-2 8-128 15,0 4-191-15,2 3-579 0,2 7-908 0</inkml:trace>
  <inkml:trace contextRef="#ctx0" brushRef="#br1" timeOffset="38903.216">17994 8311 16 0,'0'0'480'0,"0"0"-291"15,0 0-30-15,0 0 63 0,0 0-13 16,0 0-96-16,0 0-31 0,0 0-40 15,0 0 523-15,-8-33-170 0,8 32-162 16,0 1-46-16,0 0-27 0,0 0-42 16,0-3-19-16,0 0-13 0,0-3 0 15,2-1 0-15,0-6 12 0,4-6 29 16,-3-5-8-16,3-10 1 0,0-15 15 16,2-18-1-16,3-25 6 0,-3-17 11 15,2-2-43-15,-4 2-6 0,-4 3-7 16,3 0-18-16,-5-1-7 0,0 4-15 15,-7 1-9-15,3 3-6 16,-2 2-13-16,0 4-15 0,0 1-9 0,-3 3 12 16,1 2-2-16,4 11 2 15,0 11 3-15,0 21-3 0,4 11-15 16,-2 12-1-16,0 2-38 0,2 5 24 16,0 1 12-16,0 9 3 0,0 4 9 15,0 1-9-15,2 6-95 0,0 1-33 16,0 0-22-16,-2 0-19 0,0-3-23 15,0 0-103-15,0-2-262 0,0-1-571 16,2-2-760-16</inkml:trace>
  <inkml:trace contextRef="#ctx0" brushRef="#br1" timeOffset="41892.28">16878 6173 1679 0,'0'0'338'0,"0"0"-299"0,0 0 29 15,0 0 13-15,0 0 455 0,0 0-61 16,0 0-217-16,0 0-109 0,-4-11-26 16,4-1 160-16,0-7 11 0,2-6-89 15,0-6-42-15,2-5-40 0,-4-4-49 16,0-2-31-16,0-1-19 0,0 2-22 16,-4 6 1-16,0 2-2 0,-4 8-1 15,4 6-2-15,-1 6-10 16,1 5 9-16,0 3 0 0,4 2 3 15,0 3 45-15,0 0 37 0,8-2-48 16,1 1 6-16,-1-1 11 0,2-1 1 16,3 0 0-16,-1 1 0 0,1 1-7 15,-3 1-18-15,0 0-5 0,-1 0-10 16,1 1 0-16,-2 5-9 0,-4 4 8 16,2 3-11-16,-3 6-15 0,1 3-6 15,0 4 3-15,0 4 5 0,0-2 11 16,0 0 2-16,-2-3 1 15,4-9 0-15,-1-3 1 0,-1-6 1 16,2-5-3-16,4-4-3 0,-4-9-36 16,3-3 15-16,1-9 21 0,-2 0 0 15,3-3-1-15,-3 2 2 0,-2 3 1 16,-2 6 1-16,0 2 0 0,-2 7 0 16,1 6 19-16,-1 0 26 0,0 9-45 15,2 5-13-15,-2 2-5 0,2 3 6 16,0 1 10-16,2-2 2 0,-2-4 0 15,1-4 3-15,1-5 15 0,-2-5-18 16,2-3-6-16,0-9-28 0,3-9 19 16,1-3 14-16,-2-7-1 0,1-3 2 15,-1 1 2-15,-2 1 1 0,-2 6 12 16,2 7-11-16,-4 8-3 0,3 8 2 16,-3 3 60-16,4 8-39 0,0 7-24 15,0 10-13-15,0 8 1 16,7 15 0-16,-3 14 0 0,5 17 9 15,1 7 0-15,-1-5 0 0,-5-4 3 16,0-13-1-16,-4-1 1 0,-1-12 0 16,-3-11 3-16,-2-12-1 0,0-6-2 15,-2 0-2-15,-5-1-13 0,-1-5-3 16,-2-8-19-16,-7-8 1 0,1-2 17 16,-3-12 4-16,-2-7 13 0,1-6 2 15,1-5 3-15,3-3-3 0,1-2-15 16,5 1 13-16,4-2 2 0,4-3 3 15,2 0 12-15,6-1 3 0,4-4 1 16,7-1 5-16,3 0 9 0,3 0 13 16,2 2 9-16,2 1 5 0,4 1-5 15,-4 3-10-15,4 1-5 16,-2 0-10-16,-3 1 3 0,-1 4 1 16,-4 3-7-16,-5 5-6 0,-1 4 0 15,-5 5-20-15,-6 4-1 0,1 5-3 16,-3 5-18-16,-2 3 21 0,-2 5 0 15,-3 9 24-15,-3 6-3 0,0 9-19 16,0 3 0-16,-1 4-2 0,3 2-42 16,2-3 30-16,2-2 10 0,2-6 2 15,2-7 0-15,4-7 12 0,5-6 3 16,1-7-15-16,4-12-21 0,1-9 6 16,4-11 14-16,1-19 0 0,1-14 1 15,2-18 2-15,-6-3-2 0,-3 1-1 16,-8 9-32-16,-4 11-1 0,-4 11 22 15,0 13 12-15,-2 13 0 0,-2 11 1 16,-2 4-1-16,2 7-27 0,0 6 0 16,0 12 27-16,-5 20 21 15,5 19-20-15,2 17 0 0,2 7 2 16,0-1 9-16,2-8-9 0,2-8 9 16,-2-10 0-16,1-9-10 0,1-11-2 15,-2-8-2-15,0-1-46 0,4-4 30 16,-2-6 18-16,2-9-2 0,3-12-50 15,1-10 49-15,2-7 1 0,-1-8 0 16,1-1 2-16,-4 3 9 0,1 6-9 16,-1 9-15-16,-6 7 15 0,4 12 12 15,0 1 21-15,1 14-29 0,1 6-3 16,2 5-1-16,-2 4 1 0,5 0 1 16,-3-2-2-16,1-7-17 0,1-3 17 15,2-9 13-15,-1-5-10 0,1-6 12 16,3-13-14-16,-1-6 1 0,5-16 0 15,0-18 10-15,-3-17-12 0,-1-14-17 16,-9-2 17-16,-6 0 2 0,0 6 0 16,-12 5 10-16,2 18 0 0,1 17-9 15,-1 17 15-15,2 11-15 16,-2 6-3-16,1 7-1 0,-1 2-2 16,0 18 3-16,0 16 2 0,1 20-2 15,3 17 0-15,2 9 1 0,2-5 1 16,-4-6 16-16,4-8 4 0,4-10 5 15,-2-11 0-15,0-7 6 0,0-2-9 16,5 0-2-16,1 4 2 0,6-2 0 16,-1-10-24-16,5-8-26 0,-1-15 26 15,2-7 1-15,5-22 0 0,3-19 0 16,0-16-1-16,-4 2-9 0,-7 11-12 16,-9 19 2-16,-1 12 17 15,-4-1 1-15,-2 6 0 0,0 2 1 16,0 10-3-16,0 5 3 0,-6 12 15 15,2 9-2-15,-5 6-11 0,3 7 1 16,2 3 0-16,0 1 12 0,4-1-14 16,0-2 0-16,0-5 0 0,0-9 0 15,4-5 0-15,0-9-1 0,0-8-21 16,4-5-10-16,3-13-5 0,-3-9 24 16,2-4 12-16,-1-6-21 0,-3-1 6 15,-4 0 3-15,-2 4-4 0,0 4-5 16,0 7 0-16,0 8-6 0,-2 6 0 15,-4 3 11-15,4 5 16 0,-3 1 2 16,1 5 14-16,2 0 2 0,2-1-6 16,0 0 3-16,0-4 9 0,2-1 0 15,9 0-2-15,-3-5-10 16,4-3 9-16,1-3 0 0,3-1-6 0,1 1 0 16,-1 0-12-16,1 1 12 15,-1 2-13-15,1 3 1 0,-3 3 0 16,-1 2 16-16,1 2-4 0,-8 7-13 15,1 5-2-15,-3 2-12 0,-4 2-3 16,0 1 2-16,-6 2 10 0,-1-1-12 16,1-2 12-16,-4 2-9 0,0-5 9 15,1-3 0-15,1 2-9 0,2-7 0 16,0 0-3-16,1-2 15 0,5-2 0 16,0-1 12-16,0-1 6 0,3-1 0 15,5 0-18-15,2-2-12 0,0-6-3 16,7-4 12-16,0-8-12 15,-1-1 12-15,5-10-12 0,4-15 13 16,4-20-1-16,2-24 1 0,-5-14 0 16,-1 0 0-16,-6 8 2 0,-11 20 2 15,-2 20 16-15,-4 22-1 0,0 17-17 16,-2 11-33-16,5 5 33 0,-5 2 2 16,2 10-2-16,2 13-31 0,-4 16 17 15,-4 17 14-15,2 15 0 0,-3 7 0 16,-5-8-18-16,2-8 6 0,-3-9 11 15,1-1 0-15,2-7 1 0,4-10 1 16,-5-9 2-16,7-6 15 0,2 0 28 16,0 2 17-16,2-4 7 0,7-4-7 15,-1-7 7-15,4-5 92 0,5-2-53 16,4-1-70-16,1-3-27 0,7-2-11 16,-2-5-1-16,2-1-2 0,-4 2-10 15,-2 1-15-15,-7 3-51 0,-8 2-67 16,-5 1-63-16,-3 2-180 15,-3 0-360-15,-3 0-701 0,-2 2-1391 0</inkml:trace>
  <inkml:trace contextRef="#ctx0" brushRef="#br1" timeOffset="44325.128">19239 5073 2722 0,'0'0'577'15,"0"0"-405"-15,2-49 116 0,-4 27 99 16,-4 0-132-16,-1 1-116 0,-1 6-31 15,-4 2-12-15,-3 6-4 0,-1 7-22 16,-3 3-24-16,1 11-9 0,1 11-7 16,-2 7-11-16,7 7-18 15,0 11 63-15,3-2 15 0,7 0-33 16,2 1-13-16,0-10 80 0,4 2 163 16,5-8-107-16,1-6-105 0,-2-12-48 15,9-11-16-15,-1-5-70 0,7-15-17 16,-2-12-10-16,-3-6 3 0,1-8 36 15,-5-1 37-15,-5-2 20 0,-3 2 1 16,-4 3-3-16,-2 7 0 0,-4 4 1 16,-7 11-31-16,3 7-62 0,-4 7-17 15,1 4 42-15,3 7 48 0,-4 6 22 16,4 4 12-16,1 3 3 0,7 2 12 16,0-1 1-16,0 0 23 15,7-3 19-15,3-4 25 0,6-5-10 16,1-6-28-16,2-4-18 0,5-11-35 15,1-9 8-15,6-15-10 0,2-20-1 16,2-21 0-16,3-12 11 0,-12-5 0 16,-3 5 3-16,-10 14 0 0,-3 6-15 15,-6 16-34-15,-4 17 34 0,0 12 0 16,0 7 1-16,-4 4-1 0,-2 4 0 16,-5 7 0-16,3 6 25 0,-4 23 42 15,-5 20-40-15,5 21-6 0,-1 13-6 16,9 3 3-16,2-4 0 0,2-4-2 15,0-4 5-15,6-3-21 0,3-13-9 16,-5-11-9-16,4-15 18 0,0-6 0 16,7 0 1-16,-5-1-1 0,9-8-4 15,-3-11-14-15,7-8-27 0,-4-16-15 16,-1-12 8-16,1-5-2 0,-5-7 14 16,-1-1-8-16,-1 0-22 15,-8 4 9-15,0 9 13 0,-4 7-4 16,0 11-42-16,-4 7-25 0,-6 6 15 15,0 1 43-15,-3 8 43 0,3 2 18 16,-1 1 3-16,3 0 9 0,2-3 7 16,2-3 5-16,0-3 7 0,4-2 3 15,0 0 39-15,8-6 12 0,0-6-51 16,7-3-4-16,-1-3 16 0,5-1 12 16,-3 0-7-16,1-1-11 15,-1 4-19-15,-1 1 0 0,-1 5 4 16,-3 2 14-16,-1 6 6 0,0 2-8 0,-5 2-7 15,-3 9 6-15,0 6-36 16,0 3-9-16,-2 8-12 0,0 1 6 16,-2 2 12-16,0 2 0 0,0-5 3 15,-1-1 0-15,3-2 2 0,0-4 13 16,0-3 15-16,5-5 16 0,1-5-1 16,2-2-6-16,4-6-11 0,-1-9-26 15,3-8-2-15,3-5 0 0,3-5 3 16,-5-6 18-16,6-1-18 0,-5-1 18 15,1 2-6-15,-5 2 9 0,-2 5-3 16,1 7-6-16,-7 7-3 0,0 6 1 16,-4 5 14-16,0 1 9 0,0 9-30 15,-4 10-6-15,0 6-21 0,-5 8 3 16,1 0 6-16,0 1 10 0,4-5 0 16,0-3 0-16,-3-8 0 0,5-3-1 15,2-8 3-15,0-6-1 16,0-2-17-16,7-11-27 0,-1-8 21 15,2-7 21-15,2-3 1 0,1-5 2 16,-5 4 1-16,0 3 11 0,0 9-9 16,-1 7 0-16,-3 6 24 0,0 6 34 15,4 8-42-15,-4 8-19 0,0 8-27 16,2 4-1-16,2 5 16 0,1 0 11 16,-3-2 0-16,6-6 1 0,-4-4 12 15,0-7 4-15,1-5 2 0,3-7 9 16,-4-4-27-16,7-11-15 0,1-12-12 15,0-13 25-15,9-19 1 0,-4-20 1 16,1-9 3-16,-1-8 15 16,-2 1-6-16,-7 3-12 0,0-1-49 0,-4 7 35 15,-1 18 14-15,-3 22 3 16,0 17 25-16,0 12-13 0,-2 3-3 16,2 3 3-16,2 4 3 0,-2 5 48 15,0 13-66-15,0 7-16 0,4 17-11 16,-4 18 9-16,1 19 6 0,-3 10 12 15,0-1 0-15,0-8 21 0,0-11-19 16,0-3 13-16,-3-13-14 0,3-9 11 16,0-10-12-16,0-8 0 0,0 3-10 15,5-3-5-15,-3 0 15 0,0-7 0 16,6-6 12-16,0-3 6 0,5-5-18 16,1-10-17-16,5-7-10 0,1-10 6 15,5-15 19-15,2-14-1 0,4-16 3 16,0-6-2-16,-4-1-44 0,-10 3 28 15,-3 6 16-15,-8 0 2 16,-4 5 0-16,-2 6 3 0,-2 12 9 0,-2 13 1 16,-4 8 0-16,4 8-13 0,-5 1-1 15,1 3-11-15,-4 2-1 16,1 9-14-16,1 5-3 0,-6 12 16 16,1 9 14-16,-1 15 1 0,3 17-1 15,5-3-12-15,2-3 10 0,2-5 2 16,1-10 1-16,3 4 1 0,0 0 0 15,7-5 16-15,1-7-6 0,-2-6 6 16,7-9 0-16,3-6-18 0,1-5-14 16,1-7-25-16,5-6 0 0,-7-3 18 15,5 5 11-15,-6-1 10 0,-3 4 3 16,-2 6 15-16,-3 2 6 16,-3 9-24-16,-2 5-29 0,-2 5-8 15,0 6 16-15,0-1 18 0,-4 1 3 16,0-4-2-16,-1-3-13 0,3-4 13 15,0-3 2-15,2-5 2 0,0-3 13 16,0-3 3-16,2 0 10 0,5-1-28 16,3-5-13-16,6-2 11 0,1 2 2 15,2 1 34-15,3 2 2 0,-1 3 12 16,2 8 4-16,4 7-1 0,-7 11-12 16,7 16-12-16,2 21-6 0,0 19-3 15,2 9-18-15,-12-3-15 0,-1-7-18 16,-5-8 15-16,-1 1 0 0,-6-3 15 15,-6-4 1-15,0-15-7 0,-2-14 9 16,-4-13 2-16,-11-8-2 0,-1 2-27 16,-9-5 3-16,-6-5-4 0,-6-8-5 15,-3-8 6-15,1-11 3 0,2-11 0 16,3-6 6-16,5-5 18 0,5-3 0 16,5-4 18-16,8 3 3 15,7 2 3-15,6 3 9 0,15 8 13 16,5 0 2-16,11 6-15 0,15-2-9 15,14 2-9-15,-2 1-15 0,-7 3-20 16,-3 3-70-16,-21-1-46 0,-2 1 21 16,-1-6 6-16,-9-2-73 0,-11-2-134 15,-6-2-245-15,-6 4-562 0,-11-13-507 0</inkml:trace>
  <inkml:trace contextRef="#ctx0" brushRef="#br1" timeOffset="44578.8">19813 4469 1182 0,'0'0'3241'0,"0"0"-2810"0,5-80-250 16,1 40 184-16,2-7-116 0,9-2-158 15,-1 1-91-15,5 1-25 0,6 4-120 16,0 0-79-16,-3 12-332 0,16-16-1646 16</inkml:trace>
  <inkml:trace contextRef="#ctx0" brushRef="#br1" timeOffset="48078.578">18325 7048 821 0,'0'0'1423'0,"0"0"-1187"0,0 0 183 16,0 0-108-16,13-62-79 0,-3 30-29 16,0-12-7-16,1-21 34 0,1-20-18 15,0-12-10-15,-3-4-20 0,-5 2-23 16,-4 12-33-16,0 9-31 16,-4 18-31-16,0 18-40 0,-1 12-5 15,-1 10-16-15,0 3 0 0,0 1-1 16,0 6 1-16,-3 10-1 0,3 3 50 15,2 17 3-15,-2 8-34 0,0 15-6 16,3 19-14-16,3 18 2 0,3 6 9 16,7 0-9-16,0-2 9 0,1-11-12 15,1-2-30-15,0-14 9 0,-3-13 3 16,-1-11 5-16,2-11 13 0,3-1 1 16,1-4 0-16,1-4-1 0,-1-13-11 15,3-8-41-15,-9-14 13 16,2-10 17-16,-4-5 21 0,-4-4 0 15,-2-2 1-15,-2 5 1 0,-4 1 15 16,-2 6 8-16,0 8-3 0,-1 4-18 16,3 7 10-16,2 5 11 0,2 2 22 15,2 4 45-15,0-1 109 0,6 0 66 16,7 1-154-16,-3-4-60 0,11-2-16 16,-5-3-15-16,5-1-6 0,-1-3 0 15,-1 2-3-15,0-1-9 0,-3 2 9 16,-1 3-10-16,-5 4 10 0,-4 4-10 15,0 0 19-15,-4 10-21 0,1 6-16 16,-3 6-17-16,-3 8 3 0,-1 5 9 16,-2 2 6-16,2-3-6 0,-4 2-4 15,6-7 1-15,-2-3 6 0,1-4 15 16,3-8 0-16,0-6 1 0,0-8 1 16,0-1-47-16,7-14-13 0,-1-6 31 15,-2-9 18-15,2-2 0 16,-4-2 12-16,2-1 0 0,-2 3 3 15,-2 4 0-15,0 9 0 0,0 2-2 16,3 10-1-16,-3 6 24 0,4 1 12 16,0 7-36-16,4 6-2 0,0 2-16 15,3 6 6-15,1 0 10 0,-4 2 1 16,5-3 0-16,1-1 1 0,-8-6 2 16,5-4 16-16,1-5-6 0,-6-4-9 15,5-5-3-15,-1-9-14 0,2-9 11 16,-3-5 0-16,3-1 2 0,-4-2 1 15,-1 0 2-15,-5 8 0 0,2 7 0 16,-2 6-1-16,0 8 2 0,-2 2 52 16,0 7-34-16,0 9-21 15,0 7-24-15,0 5 6 0,0 3 3 16,0-1 12-16,2-1 3 0,0-7 0 16,-2-4 0-16,2-9 1 0,0-2 2 15,-2-7-3-15,2-6-19 0,7-9-20 16,-3-9 36-16,0-6 1 0,2-4 2 15,0-3 0-15,-1 4 3 0,-1 4 0 16,0 7 9-16,0 11-10 0,3 5 10 16,-5 6 9-16,0 1-21 0,2 10-10 15,0 7-8-15,2 4 0 0,1 1 3 16,-3 1 12-16,0-2 1 0,2-3 2 16,1-5 2-16,-3-5 16 0,2-3-3 15,5-6 3-15,-3-5-16 0,4-9-2 16,5-9 0-16,-7-5 2 0,7-8 11 15,-5-12-1-15,5-12 3 0,-2-15-4 16,-3-9-11-16,-8-2-33 0,-2 1 20 16,-4 7 11-16,-6 8 2 15,-4 15 12-15,0 14 6 0,1 15-6 16,1 10-9-16,-4 1-2 0,-1 6-1 16,-1 6-12-16,-1 7 10 0,5 14 2 15,-7 16 12-15,7 18-11 0,2 15-1 16,0 7 1-16,5-3 0 0,3-6 2 15,3-17 9-15,-1-9-9 0,4-10 9 16,-2-5-9-16,0 0 15 0,4-1-17 16,3-5 2-16,1-7-1 0,0-9-2 15,7-6-27-15,-7-8-15 0,7-5 14 16,-4 1 7-16,-3 5 9 0,0 2 10 16,-3 7 2-16,-1 2 2 0,-4 6-1 15,2 7-1-15,-6 10-1 0,0 0 1 16,0 6 2-16,0 0 19 0,0-3 10 15,0-3 2-15,0-5-3 0,0-6 6 16,4-4 4-16,0-6 8 0,5-2-6 16,5-12-21-16,1-7-19 15,3-8 1-15,-1-5 15 0,1-3-5 16,-3 0-13-16,-3 1-45 0,1 7 42 16,-7 9 3-16,0 8 0 0,0 9 27 15,-4 4-6-15,3 12-21 0,-3 10-18 16,-2 6 17-16,2 8 1 0,0 1 2 15,-2 1 8-15,4-4-10 0,-2-5-39 16,0-7 21-16,2-9 3 0,0-7 15 16,-2-8-1-16,0-6-27 0,0-11-14 15,3-10 39-15,-5-8 3 16,0-4 2-16,-5-2 1 0,-1-1 6 0,-2 3-9 16,0 5-49-16,-5 5 31 15,5 6 16-15,0 9 0 0,6 3 2 16,0 7 2-16,2 2 16 0,0 1 37 15,2 0-22-15,4 3-18 0,6 0-14 16,1 3 2-16,1-3-1 0,5 1 10 16,-3 0-11-16,1-1 0 0,1-2-1 15,-1 3 1-15,-3 0 1 0,3 5 0 16,-7 1 9-16,3 4-11 0,-3 3-2 16,-4 2-10-16,0 2 9 0,1 1-12 15,-3-2 3-15,2-4 0 0,-2-3-3 16,-2-4 3-16,0-6-3 0,0-3-1 15,0-10-35-15,0-3 18 0,1-5 31 16,-1-6-13-16,0-3-21 0,-2 1 32 16,0-1 2-16,0 3 2 0,0 6 1 15,0 5 2-15,-2 4-2 16,2 6 11-16,0 2 21 0,0 1 3 0,4 1-24 16,4 3-9-16,-2 0 12 15,5 0-12-15,1 0 12 0,2-2-3 16,3-2 4-16,0 0-13 0,1-8 9 15,1-2-10-15,1-3 0 0,-3-6 0 16,2-2 0-16,-7-3-1 0,-2 0 0 16,1 0 0-16,-9 2-1 0,0 4 1 15,-2 1 0-15,0 6-1 0,-2 4-12 16,-9 6 9-16,3 1 2 0,-4 6 1 16,-1 6 0-16,1 6 15 0,2 4 0 15,-3 5-3-15,7 6-10 16,2-2 0-16,2 0 10 0,2-1-11 15,0 0 2-15,6-4-1 0,2-3 13 16,5-2-13-16,3-6 10 0,3-3-10 16,-1-5-2-16,3-7 0 0,2-5-18 15,-1-9-6-15,1-9 3 0,0-6-3 16,4-15 3-16,-2-16 2 0,-1-18 7 16,1-10 9-16,-6-3 2 0,-5 6 1 15,-5 6 18-15,-5 4-2 0,-4 4 2 16,-4 18 3-16,-5 16-18 0,5 14-3 15,-6 10-10-15,0 2-29 0,-1 5-10 16,-1 6 7-16,-1 8 15 0,3 16 27 16,-4 15 11-16,-1 16 1 0,1 15-12 15,3 3-9-15,3-16-43 0,4-12 34 16,4-17 15-16,0-5 3 0,0-2 1 16,0 0 17-16,4-3-2 0,4-9 2 15,3-7 3-15,3-3-21 16,3-7 0-16,3-7-15 0,5-1 15 15,-2 0 0-15,4 1 1 0,-2 2-1 16,-3 8 1-16,-7 5 11 0,-5 3-12 16,-4 10-21-16,-6 9-13 0,-8 5 4 15,-4 4 18-15,-3 2 9 0,-3 2 1 16,-1-2-1-16,-2-2 3 0,3-2 0 16,1-3 12-16,3-1 15 0,3-7 13 15,5-4 2-15,4-8 3 0,2-2 46 16,0-2 38-16,8-2-65 0,7 0-22 15,8 0 6-15,-1 0-12 0,9 0-18 16,-2 0-16-16,2 5-2 16,-4 4-21-16,0-1-63 0,-4 3-76 15,-9-4-81-15,-1-1-174 0,-9-3-553 16,2-5-1336-16</inkml:trace>
  <inkml:trace contextRef="#ctx0" brushRef="#br1" timeOffset="48846.359">20611 5978 2448 0,'0'0'1244'15,"0"0"-1099"-15,2-56 2 0,-8 35 229 16,-4 0-117-16,0 5-142 0,-1 6-55 16,-5 7 18-16,-1 3 39 0,-3 13 58 15,1 3-40-15,0 10-43 0,1 7-27 16,3 5-34-16,9 3-17 0,-2 3-13 15,6 0 0-15,2 0 12 0,8-6-12 16,0-6 18-16,5-9 0 0,5-7-7 16,-1-10-14-16,1-6-51 0,-1-13-4 15,2-5 13-15,-5-7 14 0,0-3 10 16,-7-1 6-16,-1 0 12 0,-4 2 1 16,-2 6 14-16,0 8-12 15,-2 4-3-15,0 7 0 0,0 2 28 16,2 8 63-16,0 7-28 0,0 7-29 15,0 8-19-15,6 4 0 0,6 2 3 16,1 1-6-16,5-5 3 0,-3-7-12 16,5-4-3-16,-3-8-1 0,4-9-65 15,-5-4-77-15,3-6-60 0,-7-8-65 16,3-7-88-16,-5-4-279 0,0 6-720 16,7-10-947-16</inkml:trace>
  <inkml:trace contextRef="#ctx0" brushRef="#br1" timeOffset="50230.969">20998 6141 2902 0,'0'0'489'0,"0"0"-473"0,0 0 191 16,21-75 70-16,-17 42-94 0,2-3-39 15,2-3 48-15,-2 1-16 0,1 1-55 16,-1 5-35-16,-2 7-28 0,0 7-3 16,2 10 13-16,-2 6 51 0,3 4 76 15,-5 9-116-15,4 9-79 0,0 9-28 16,-4 4 7-16,6 6 21 0,-3 0 10 16,-1-2 7-16,-4-4-17 0,2-8-3 15,-2-5 0-15,0-6 0 0,0-8 0 16,0-6-18-16,2 0-70 15,0-11-19-15,4-9 110 0,-2-6 1 16,7-5-1-16,-5-6-2 0,0 3-8 16,2 3 10-16,1 8 12 0,-3 5 12 15,0 7 22-15,0 5 43 0,0 6-20 16,3 2-23-16,-1 10-37 0,-4 4-9 16,4 7-18-16,-2 3 15 0,1-1 3 15,-3 2 2-15,0-8-1 0,-2-3 17 16,-2-7 0-16,2-5 4 0,0-4-22 15,0-1-13-15,4-9-66 0,5-10 16 16,-1-5 26-16,-4-3 19 0,3-3-7 16,1-2 25-16,-2 5 1 0,-4 6 15 15,0 6-4-15,1 7 6 0,-1 5 28 16,0 4 54-16,0 1-30 0,0 8-61 16,0 9-9-16,-4 2 0 15,4 7 0-15,-2 2 0 0,0-3-14 16,1 2 14-16,-1-10 3 0,0-4 12 15,0-7-14-15,-2-6-1 0,4-1-54 16,0-9-67-16,2-10 30 0,-2-3 57 16,5-9 4-16,-3 2 14 0,0 0 4 15,-2 4 12-15,-2 7 18 0,2 7-2 16,-4 6 11-16,2 4 40 0,0 1 52 16,5 6-119-16,-3 7 0 0,4 6-31 15,0 3 16-15,-3 2 14 0,1-1 1 16,2-2 12-16,0-5-9 15,1-1 28-15,-3-7 2 0,4-4-6 16,2-4-27-16,-3 0-12 0,7-7-58 0,-3-11 10 16,3 0 17-16,1-8 16 15,-1-2 14-15,1-2 10 0,-5-3 1 16,3-2 2-16,-7 0 0 0,4 1 1 16,-1 3 2-16,-3 6-1 0,-6 6-2 15,0 7 2-15,0 4 11 0,0 6 14 16,-2 2 25-16,2 2-13 0,-2 8-39 15,2 3-36-15,-2 8 5 0,2 2 13 16,-2 3 17-16,2 1 1 0,-2-2 21 16,5-4-2-16,-3-5-18 0,-2-4-1 15,2-4 2-15,-2-3 16 0,0-5 0 16,2 0-18-16,0-3-37 0,2-9-30 16,0-4 33-16,4-8 4 0,1-2 5 15,-1-3 22-15,-2-1 3 0,0 4 3 16,1 3 16-16,1 2-7 0,-4 6 6 15,2 5 7-15,-6 2 11 0,4 7 10 16,0 1 12-16,1 0 2 0,-3 11-60 16,4 4-21-16,0 7-28 15,-2 3 22-15,-2 3 26 0,-2-1 1 16,4-4 15-16,-2-4 13 0,1-6 5 16,-1-5-3-16,2-3-2 0,-2-4 5 15,2-1 4-15,2-5-37 0,0-5-71 16,5-8 16-16,1-5 34 0,0-4 21 15,1-6 0-15,1 0 21 0,-1-1 15 16,1 2-2-16,-1 4-4 0,-1 3 4 16,2 6 11-16,-5 3 7 0,1 5 11 15,5 2 10-15,-9 4 24 0,-2 1-1 16,0 4-38-16,-2-1-28 0,0 1-9 16,-2 0 3-16,0 0-21 15,0 2 15-15,0 6-18 0,-6 5-29 16,0 9 2-16,0 1 26 0,-7 8 0 15,5-1 1-15,2 3 0 0,-1-2 0 16,1-2-36-16,4-4 36 0,-2-3 14 16,4-5 4-16,0-6 9 0,0-3 12 15,6-7 0-15,0-1-39 0,1-1-9 16,5-9-72-16,7-6 24 0,-3-5 26 16,3-5 10-16,-1-2 6 0,-3-1 12 15,-3 1-15-15,1 7 0 0,-7 5 18 16,-4 9 1-16,-2 4 65 0,4 3 25 15,-2 8-70-15,4 7-21 0,3 7-48 16,-3 10 20-16,0 5 10 0,2 2-18 16,5 3 33-16,-1-4 1 0,1-4-9 15,1-5 11-15,-2-9 0 0,7-6-55 16,-7-7-81-16,11-7-116 16,-6-12-195-16,3 0-737 0,5-23-708 0</inkml:trace>
  <inkml:trace contextRef="#ctx0" brushRef="#br1" timeOffset="50389.552">22298 5146 4411 0,'0'0'927'0,"6"-94"-869"0,1 41-18 16,3 2 17-16,4 13-57 0,-1 11-18 15,10 0-61-15,5-5-39 0,6 0-10 16,-1 5-28-16,-9 6-49 0,-3 5-119 15,-4 7-301-15,-7 6-1015 0</inkml:trace>
  <inkml:trace contextRef="#ctx0" brushRef="#br1" timeOffset="50608.338">21482 5221 4040 0,'0'0'985'16,"0"0"-960"-16,0 0-4 0,0 0-21 15,0 0-410-15,0 0-1034 0</inkml:trace>
  <inkml:trace contextRef="#ctx0" brushRef="#br1" timeOffset="73687.356">17941 10806 320 0,'0'0'130'0,"0"0"69"0,0 0 407 16,0 0-294-16,0 0-136 0,24-65-1 15,-17 50 49-15,-5-1 3 16,2 0-23-16,-2 6 24 0,0 1 29 0,0 3-4 16,-2 1 7-16,2 4-13 15,-2 0 30-15,0 1-12 0,0 0-52 16,0 0-47-16,0 1-33 0,-2 3-29 15,0 3-22-15,0 4 19 0,0 1-34 16,-2 10-21-16,-2 4-7 0,-1 4-5 16,-3 6-4-16,0 5-6 0,-1 10 4 15,1 13-4-15,-4 11 6 0,5 3 1 16,-5-5-1-16,6-7 0 0,3-17-6 16,-1-8 4-16,4-10-7 0,-4-2-9 15,2 2-11-15,-2 2-1 0,-1 3-18 16,3-8 3-16,0-4-7 0,-2-4 19 15,4-4-21-15,-2-4-9 0,2-2-55 16,0-6-43-16,2-2-33 0,0-2-38 16,0 0-40-16,0-5-160 0,2-5-125 15,4-6-242-15,0 3-574 16</inkml:trace>
  <inkml:trace contextRef="#ctx0" brushRef="#br1" timeOffset="74039.855">18137 10807 630 0,'0'0'1508'0,"0"0"-1226"0,0 0-53 16,0 0 45-16,0 0-53 0,0 0-36 15,0 0 28-15,0 0 8 16,0 0-67-16,0 0-82 0,0-6-37 16,-6 15 72-16,-4 4 46 0,-1 5-38 15,-1 8-38-15,-3 5-3 0,3 7 16 16,-5 4 2-16,1 11 0 0,-1 11-18 16,-1 12-16-16,-1 1-12 0,7-8-3 15,1-15-3-15,5-16 2 0,-2-10-14 16,4-6-17-16,0 2-11 0,-3-1-28 15,3 0-8-15,-2-6-37 0,2-4-108 16,-2-3-59-16,4-2-213 0,0-4-745 16,2 4-1012-16</inkml:trace>
  <inkml:trace contextRef="#ctx0" brushRef="#br1" timeOffset="75255.855">17106 12616 1016 0,'0'0'163'15,"0"0"-52"-15,0 0 373 0,0 0-214 16,0 0-101-16,0 0 57 0,0 0 39 16,0 0-75-16,0 0-33 0,-38-29 0 15,32 17-4-15,0 3-23 0,0-3-19 16,2 2-13-16,2-3 22 0,-3 0 12 16,3-2-15-16,2 2-17 0,0-3-4 15,0 1 7-15,0-1 2 0,2 1-12 16,5-1-10-16,-3 2 0 0,2 2 0 15,2 1 3-15,0 3-12 0,1 1-10 16,1 2-6-16,0-1-12 0,3 3-13 16,-1 0-2-16,-1 1-7 0,1 1-6 15,0 0 10-15,1 1 2 16,-5 0-12-16,2 0-6 0,-1 0 10 0,-1 4-4 16,-2 1-4-16,0 3-14 15,-2 1-15-15,1 7 0 0,-5 1-4 16,4 4 4-16,-4 6 13 0,0 3-13 15,0 1 13-15,-4 6 0 0,-1 1-1 16,-3-2 0-16,4 3 2 0,-4-1-1 16,0 0 2-16,-1-2 0 0,1-4 0 15,0-1 0-15,-3-6 1 0,1-1 0 16,2-4-1-16,-1-3-1 0,-3-2 0 16,2-2-2-16,1-1 1 0,3-3 2 15,-2 0 0-15,2-2 0 0,4-1 0 16,-2-1 1-16,2-2 1 0,-1-2 10 15,1 2 15-15,2-2 31 0,2-1 9 16,5 3-37-16,1-2 10 0,2-1 38 16,3 0 47-16,3 0-59 15,3 0-36-15,-1 0-12 0,1 0-17 16,2 1 0-16,-5 0 0 0,1 2-1 16,-5-1 0-16,1-1-2 0,-5 1-25 15,-2-1-63-15,-2-1-80 0,-2 0-73 16,-2-6-150-16,0-1-218 0,0-1-501 15,0-6-619-15</inkml:trace>
  <inkml:trace contextRef="#ctx0" brushRef="#br1" timeOffset="75543.819">17442 12804 1975 0,'0'0'815'0,"0"0"-498"16,0 0 9-16,0 0 16 0,0 0-188 16,0 59-54-16,-2-32 57 0,-2 3 36 15,2 1-66-15,-4 0-80 0,2 1-35 16,0-4-12-16,0 0-1 0,-1-3-15 15,3-5-27-15,-2-2-68 0,2-2-70 16,0-6-41-16,2-1-96 0,0-4-207 16,0-1-257-16,0-4-671 0</inkml:trace>
  <inkml:trace contextRef="#ctx0" brushRef="#br1" timeOffset="76223.172">17833 12453 1618 0,'0'0'504'0,"0"0"-313"16,0 0 129-16,2-50 27 0,-4 36-145 15,0 1-14-15,-6 4 88 0,-2 2 42 16,-1 3-76-16,-1 1-65 0,-3 3-22 15,3 3-16-15,-7 6-25 0,7 1-31 16,-3 5-25-16,3 1-9 0,0 0-7 16,5 0-8-16,1 2-6 0,2-3 2 15,4 1 1-15,0 4-1 0,4 1-3 16,7 3-8-16,1 2-4 0,4 5-15 16,5 4 2-16,2 3 0 0,0 0 0 15,-3 4 13-15,5 3 1 0,-8 1-15 16,-1-1-1-16,-8 2 0 0,1-3-3 15,-7-1 0-15,-2-5-9 0,-4-6-3 16,-5-7-15-16,-5-6 2 0,-3-9 1 16,-1-7-13-16,-3-3 0 15,-2-10 13-15,-1-8 24 0,1-4 2 16,-4-4-1-16,4-4 2 0,3-2 0 16,1-1-19-16,4-1 16 0,3 3 1 15,4 0 1-15,6 6 1 0,4 1 22 16,6 5 8-16,4 2 10 0,9 2 9 15,2 2 3-15,4-1-10 0,-2 1-8 16,1 2-19-16,1-4 9 0,-4 2 7 16,-2-5-13-16,-5-2-18 0,-3-5-12 15,-3-3-6-15,-4-6-13 16,-6-10-72-16,-2-13-114 0,-12-13-77 16,-1 11-292-16,3 4-952 0</inkml:trace>
  <inkml:trace contextRef="#ctx0" brushRef="#br1" timeOffset="108802.896">4531 14848 355 0,'0'0'395'0,"0"0"-95"0,0 0-14 15,0 0-9-15,0 0-46 0,0 0-56 16,0 0-48-16,0 0-63 0,13-18-12 16,-13 9 19-16,-4 1-12 0,-1-1 12 15,1 0 258-15,0 0-172 0,0 2-64 16,-2 0 16-16,4-1 32 0,-2 1-11 16,-1 1-44-16,3 3 3 0,2-1-7 15,0 2 32-15,0 2 84 0,0 0 49 16,0 0-11-16,0 6-84 0,0 5-85 15,2 5-24-15,-2 8-15 0,3 9-10 16,-3 5 10-16,0 7 6 0,0 7 6 16,0 10-4-16,-3 8-8 15,-1-8-4-15,2-12 1 0,0-12-4 16,0-1 10-16,2 14 3 0,0-1 8 16,0 0-5-16,2-6-16 0,0-9-9 15,2 5-10-15,1 4-2 0,-1-7-20 16,0-7 8-16,-2-6 11 0,0-11 1 15,0-6 2-15,0-4-2 0,-2-3-24 16,2-10-37-16,0-6 59 0,0-10 0 16,0-11 2-16,-2-17 3 0,0-17 9 15,0-6-10-15,-2 0-2 0,0 6-22 16,-2 4 1-16,0 2 7 0,2-2 14 16,0 13 2-16,0 11 1 15,2 12 9-15,0 4-10 0,0 0 13 16,0-1-13-16,2 0 1 0,0 9 1 15,2 6 11-15,0 8 3 0,-2 5 34 16,2 0-22-16,0 10-27 0,3 6-3 16,-1 7-23-16,0 6 2 0,2 4 18 15,1 1-10-15,-1 1 13 0,2-2 0 16,1-2 1-16,1-7 18 0,-2-4-16 16,3-7 12-16,-1-4 0 0,0-9-13 15,1-6-2-15,-1-7-24 0,1-10-3 16,-1-7 11-16,0-4 4 0,-3-4 10 15,-3 1 1-15,0 4 1 0,-2 6-1 16,-2 5 1-16,0 12 0 0,1 4 21 16,-1 6 28-16,2 3-31 0,-2 7-18 15,2 5-1-15,-2 11-20 16,2 15 9-16,2 15 11 0,-2 16 1 16,3 3 18-16,-3-2 13 0,0-6 2 15,0-10 4-15,-2-7-13 0,0-11-12 16,0-9-10-16,-2-5 1 0,2 0 0 15,0 0-2-15,-2-3-1 0,2-6-36 16,-2-6-104-16,0-5-93 0,0-3-65 16,0 0-86-16,0-2-169 0,0 1-480 15,0 1-281-15</inkml:trace>
  <inkml:trace contextRef="#ctx0" brushRef="#br1" timeOffset="109207.12">4938 15764 957 0,'0'0'248'0,"0"0"-59"0,0 0 188 15,0 0 74-15,0 0-63 0,0 0-21 16,0 0 4-16,0 0-38 0,0 0-43 15,-2-63-33-15,11 45-24 0,-3-5-20 16,4 1-32-16,1-4-37 0,-1-2-37 16,2 0-25-16,-1 2-15 0,1 0-15 15,0 7-34-15,-1-1-6 0,-3 8-11 16,0 5 18-16,-1 2 32 0,-3 5 4 16,0 0-3-16,0 6-4 0,-2 7-21 15,0 8-26-15,-2 5 0 0,0 7-1 16,0 1 1-16,0 2-1 15,0-2-36-15,0-1 18 0,0-6 16 16,0-2-10-16,0-6-19 0,0-3-45 16,0-1-48-16,0-6-22 0,2-4-13 15,-2-3-68-15,2-2-122 0,2 0-311 16,-2-3-548-16,9-10-434 0</inkml:trace>
  <inkml:trace contextRef="#ctx0" brushRef="#br1" timeOffset="109324.33">5187 15343 3328 0,'0'0'657'15,"0"0"-657"-15,0 0-3 0,0 0-34 16,0 0-215-16,49 12-837 0</inkml:trace>
  <inkml:trace contextRef="#ctx0" brushRef="#br1" timeOffset="110124.701">5457 14925 1121 0,'0'0'1070'15,"0"0"-996"-15,0 0-22 0,0 0 249 16,0 0-18-16,-2-52-74 16,2 42-5-16,-2 1 50 0,0 0-11 15,2 3-10-15,0 2-4 0,-2 1-6 16,2 3 30-16,0 0 16 0,0 0-22 16,0 5-70-16,6 5-89 0,3 4-37 15,-1 8-20-15,2 2-13 0,0 7 0 16,3 3 0-16,-1 2 0 0,1 3-6 15,-1 3-11-15,3 2 0 0,1 7 1 16,1-2 0-16,-3-1 0 0,3 1 0 16,-1-8 0-16,-1 6 11 0,1-6-12 15,1-4 1-15,-5-4 0 0,-2-11 0 16,-1-5-2-16,-1-6-8 0,-4-6 8 16,-2-4 1-16,2-1-1 15,-2-4-22-15,3-6-14 0,-1-8 12 16,-2-5 22-16,2-7 2 0,0-5 0 15,-2-5-28-15,4-4 16 0,-4-1 11 16,5-2 1-16,1-3 1 0,0 2 11 16,0 0 4-16,3 1-4 0,1 3 6 15,-2 3-3-15,3 4-3 0,-1 4-9 16,1 9 9-16,-3 4-9 0,0 6-1 16,1 4-2-16,-5 0-11 0,0 3-52 15,-2-2-95-15,-2 0-82 0,-2-2-90 16,0 3-244-16,0-2-885 0</inkml:trace>
  <inkml:trace contextRef="#ctx0" brushRef="#br1" timeOffset="110607.821">6621 15105 2017 0,'0'0'1118'0,"0"0"-834"15,0 0-116-15,0 0 15 0,0 0 41 16,0 0 5-16,0 0-77 0,0 0-19 16,-56-9-28-16,38 12-28 0,-5 0-43 15,-2 2-15-15,-2-3-19 0,2-2 0 16,3 0-3-16,-7-2-24 0,4-3-109 16,4-1-105-16,3-1-122 0,-1 3-263 15,9-1-534-15,2 5-287 0</inkml:trace>
  <inkml:trace contextRef="#ctx0" brushRef="#br1" timeOffset="110825.591">6634 15211 1630 0,'0'0'805'0,"0"0"-460"0,0 0-78 16,0 0 71-16,0 0-144 0,0 0 46 15,0 0 56-15,0 0-4 0,0 0-57 16,-54-12-78-16,33 16-68 0,-6 6-43 16,0 2-25-16,0 2-21 0,-1-3-15 15,1 1-178-15,-2-3-187 0,8-2-342 16,-4-2-1325-16</inkml:trace>
  <inkml:trace contextRef="#ctx0" brushRef="#br1" timeOffset="111828.195">7144 14790 342 0,'0'0'1236'16,"0"0"-1028"-16,0 0-78 0,0 0 366 15,0 0 42-15,0 0-195 0,0 0-10 16,0 0 61-16,0 0-84 0,-6-17-128 16,6 30-71-16,-2 5-12 0,0 8 2 15,2 7-15-15,-4 14-12 0,2 13-19 16,-3 15 0-16,3 2 6 0,-6-4 3 16,6-15 3-16,-2-19-3 15,0-10 2-15,0-4-26 0,-1 3-19 16,3 3-9-16,-2-2-11 0,0-3 1 15,0-3-1-15,2-4-1 0,0-1 0 16,0-4-1-16,2 0-1 0,0-1-31 16,0-3-43-16,0-1-55 0,0 0-52 15,0-1-59-15,2-1-84 0,0-2-236 16,0-2-559-16,6 0-574 0</inkml:trace>
  <inkml:trace contextRef="#ctx0" brushRef="#br1" timeOffset="112262.709">6865 14910 2511 0,'0'0'554'0,"0"0"-430"0,0 0-12 16,4-50 139-16,2 37-58 0,-1 1-32 16,5 4 19-16,-4 0 32 0,4 0-45 15,3 1-53-15,1 0-6 0,5 1 34 16,-1-2 26-16,7 3-12 0,2 0-31 16,4 4-13-16,4 1-12 0,-2 0 12 15,5 1-9-15,-3 6-18 0,4 1-21 16,-4 2-13-16,2 0-18 0,-4 1-15 15,-2 0-6-15,-4 0 0 16,-4 2 3-16,-6 1 13 0,-5 1-7 16,-8-1-21-16,-4 6-2 0,-2-2-19 15,-10 5 6-15,-3 1 2 0,-3 2 10 16,-3 2 1-16,-6-4-10 0,0-1-3 16,0-4-45-16,0 0-73 0,1-5-46 15,1-4-33-15,0-1-62 0,4-5-137 16,5-1-181-16,3 0-428 0,3-1-304 15,6 3-432-15</inkml:trace>
  <inkml:trace contextRef="#ctx0" brushRef="#br1" timeOffset="112423.631">7568 15236 3358 0,'0'0'513'16,"0"0"-513"-16,0 0-50 0,0 0 49 16,0 0-189-16,0 0-441 0,0 0-947 0</inkml:trace>
  <inkml:trace contextRef="#ctx0" brushRef="#br1" timeOffset="113063.515">7890 14757 2451 0,'0'0'541'0,"0"0"-403"15,0 0 108-15,0 0 128 0,0 0-107 16,0 0-54-16,0 0 4 0,0 0-10 16,0 0-44-16,0 0-28 0,29 38-3 15,-18-22 20-15,-1 0 12 16,4 2-33-16,1 0-31 0,3 3-31 0,1-1-2 16,4 3 5-16,2 0-8 0,4 1-16 15,-7 2-9-15,5-2-5 16,-2 0-22-16,0-5-9 0,-9-2 9 15,3-4-12-15,-11-5 0 0,0-2-12 16,-5-1-30-16,-1-3-97 0,-2 1-100 16,0-3-34-16,-7 0-81 0,-1 0-194 15,2-3-441-15,2-1-305 0,-4-5-734 0</inkml:trace>
  <inkml:trace contextRef="#ctx0" brushRef="#br1" timeOffset="113363.658">8426 14749 2669 0,'0'0'402'0,"0"0"-312"0,0 0 193 16,0 0 21-16,0 0-90 0,0 0-9 16,0 0 37-16,0 0-32 15,0 0-90-15,0 0-27 0,-19 47 5 16,3-13 9-16,-1 12 6 0,-6 14-16 15,-2 15-12-15,-1 6-3 0,3-4 0 16,0-4 0-16,2-7-12 0,5-5-16 16,-1-9-11-16,3-12-10 0,6-10-15 15,-5-2-6-15,3 2-11 0,0 2-1 16,-5 0-33-16,3-9 3 0,-1-5-10 16,3-8-38-16,0-5-77 0,3-5-88 15,-3-4-111-15,4-3-258 0,4-11-823 16</inkml:trace>
  <inkml:trace contextRef="#ctx0" brushRef="#br1" timeOffset="114024.271">9145 15144 3116 0,'0'0'677'0,"0"0"-498"0,0 0-40 15,0 0 79-15,0 0-33 0,0 0-67 16,0 0-4-16,0 0 33 0,-66-6-28 16,41 12-64-16,0 1-33 0,1-1-10 15,-3-2-12-15,0-1-2 0,4 0-47 16,6-3-107-16,-3 0-77 0,9 0-61 15,3 2-116-15,4 2-206 16,4 3-113-16,0-5-489 0</inkml:trace>
  <inkml:trace contextRef="#ctx0" brushRef="#br1" timeOffset="114180.9">9145 15325 1007 0,'0'0'2236'0,"0"0"-1877"16,0 0-166-16,0 0-36 0,0 0 88 15,0 0 6-15,0 0-90 0,-56-16-29 16,38 10-36-16,-9 2-75 0,4 4-21 16,2 0-100-16,-1 2-230 0,5 2-353 15,3 3-1327-15</inkml:trace>
  <inkml:trace contextRef="#ctx0" brushRef="#br1" timeOffset="114947.484">9565 15576 2651 0,'0'0'469'16,"0"0"-434"-16,0 0-31 0,0 0 168 15,0 0 25-15,0 0-26 0,0 0 34 16,0 0 34-16,-17-55-40 0,17 40-53 15,0-1-17-15,0-5 1 0,2-3-20 16,4-3-33-16,5-4-28 0,-3-1-22 16,4-3-2-16,3-1-1 0,-3 4-2 15,3 2-1-15,-3 7-9 16,3 4 6-16,-3 5 25 0,-2 7 12 16,1 6 12-16,3 4 6 0,-6 7-40 15,3 8-18-15,-1 4-15 0,-2 7 0 16,-6 4 0-16,5 1 0 0,-5-2 2 15,0-2 1-15,-2-6-2 0,-2-5-1 16,2-6 0-16,-2-4-12 0,0-5-6 16,0-4-21-16,-1-1-1 0,3-11 16 15,0-5 24-15,0-9 0 0,3-4 3 16,3-3-2-16,0 0 0 0,6 5 1 16,-3 4 0-16,3 8 19 0,5 7 10 15,-5 8 2-15,4 2-6 0,-3 12-5 16,3 9 5-16,-3 5 6 15,-3 7 1-15,3 1-4 0,-7 2-3 16,0-2-15-16,-2-6-10 0,-4-7-2 16,0-7-18-16,0-5-64 0,-2-5-149 15,-2-4-80-15,0-1-132 0,4-4-275 16,0-8-765-16</inkml:trace>
  <inkml:trace contextRef="#ctx0" brushRef="#br1" timeOffset="115912.495">10900 14916 2884 0,'0'0'394'0,"0"0"-254"0,0 0 196 16,15-78 23-16,-11 44-126 15,-2-1-38-15,-2-3 18 0,0-1-17 16,-9 0-52-16,-1-1-59 0,2 1-21 16,-9 3-12-16,5 6-25 0,-9 4-24 15,5 6 9-15,-7 7-11 0,6 5 1 16,-3 8 20-16,-3 2 2 0,4 11 9 15,-5 3 1-15,3 10-1 0,-2 5 4 16,0 5-4-16,-3 12-9 0,-3 14-6 16,-2 12-2-16,0 4-14 0,6-4-2 15,4-8-46-15,7-7 19 0,1-2 24 16,5-1 2-16,6 0 1 16,2-4 12-16,2 2 0 0,0-9 0 15,4-7 3-15,5-7-3 0,1-1 1 16,2 0-10-16,7 6 9 0,8-4-12 15,4-4 0-15,0-8-34 0,2-11 7 16,1-9 12-16,-1 0 3 0,0-13 10 16,-4-5 0-16,0-4 1 0,-4-6 0 15,-9 0 0-15,1-2-27 0,-7 3 16 16,-1 0 12-16,-5 4 20 0,-4 0 28 16,-2 8-3-16,-4-2-5 0,-9 3-1 15,3 5-5-15,-4-1 5 0,-5 4 0 16,-6 2-12-16,2 1-15 0,-3 3-12 15,-1 0 0-15,0 0-81 0,6 0-134 16,0-1-123-16,3 1-197 0,10 0-626 16,3 8-1103-16</inkml:trace>
  <inkml:trace contextRef="#ctx0" brushRef="#br1" timeOffset="116263.406">11173 14642 2304 0,'0'0'1062'0,"0"0"-951"0,0 0 32 16,0 0 216-16,0 0-77 0,0 0-142 15,0 0-16-15,-19 99 48 0,9-34 7 16,0 11-48-16,3-2-57 0,-3-3 26 16,-2-6-12-16,5-3-36 0,-1-11-18 15,2-9-7-15,0-10-6 0,2-4-3 16,-3 3-15-16,3 0 0 0,-2 3-3 16,2-7-13-16,-2-7-11 15,4-5-98-15,2-5-106 0,0-10-45 16,2-3-187-16,6-6-660 0,2-16-376 0</inkml:trace>
  <inkml:trace contextRef="#ctx0" brushRef="#br1" timeOffset="116564.787">10958 14470 2681 0,'0'0'705'0,"0"0"-568"16,0 0-74-16,0 0 177 0,62 0-36 16,-41 9-50-16,5 5 48 0,3 3 49 15,2 4-36-15,3 7-53 0,1 1-15 16,0 16 17-16,2 14-3 0,2 19-43 16,-6 7-30-16,-8-1-30 0,-12-2-55 15,-5-8 30-15,-8 0 3 0,-2 1 1 16,-11-4-7-16,3-12 3 0,-9-14-9 15,7-14-6-15,-9-6-16 0,3 1-2 16,-11-2-14-16,0 1-37 0,-4-6-137 16,0-7-130-16,4-4-145 0,8-3-322 15,-2-3-1001-15</inkml:trace>
  <inkml:trace contextRef="#ctx0" brushRef="#br1" timeOffset="117097.668">11746 14642 3216 0,'0'0'455'15,"0"0"-342"-15,0 0 123 0,0 0 108 16,0 0-149-16,6 78-47 0,-6-23 36 16,0 18 27-16,-2 10-101 0,-2 3-19 15,-3-4 6-15,-1-7-3 0,6-4-9 16,-4-1-33-16,0-11-22 0,1-9 0 15,-1-14 1-15,0-8-16 0,4-9-4 16,-4 4-11-16,0-3-12 16,-1 1-16-16,-1-8-50 0,2-3-71 15,6-7-60-15,-2-3-69 0,2-3-100 16,0-10-152-16,4-2-226 0,0-2-590 16,11-9-527-16</inkml:trace>
  <inkml:trace contextRef="#ctx0" brushRef="#br1" timeOffset="117431.515">11469 14704 2093 0,'0'0'1246'0,"0"0"-1131"16,0 0-67-16,0 0 246 0,39-66-59 15,-21 46-81-15,-1-5-10 0,8 4 63 16,4 0 3-16,2 4-72 0,4 3-16 16,0 6 37-16,4 6 5 0,3 2-45 15,-1 12-28-15,0 5 12 0,-4 9-3 16,3 7-16-16,1 12-17 0,-4 14-4 16,-6 11-5-16,-8-7-40 0,-8-10-18 15,-11-16-18-15,-4-10 6 0,-4 6 9 16,-11 5-1-16,-1 2-11 0,-11-1 12 15,-4-5 1-15,-9-3-19 0,-11-3-18 16,-5-8-94-16,-14-7-97 0,8-8-116 16,12-5-243-16,11 0-89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9:25:38.1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11 12907 137 0,'0'0'672'0,"0"0"-454"16,0 0-120-16,0 0 87 0,0 0 69 15,0 0-39-15,0 0-40 0,0 0 13 16,0 0-55-16,-15-8-71 0,13 8 386 16,2 0-101-16,-2 0-155 0,2-1-91 15,0 0-2-15,0-1-23 0,0-1-3 16,0-2 28-16,0-3 75 0,0-4 9 15,2-3-50-15,0-5-49 0,-2-1-8 16,2-2-4-16,-2-2-15 0,0-1-16 16,0-3-12-16,0 0-13 15,-4-2-2-15,2-2-4 0,2-2 0 16,-4-1 4-16,4-2 2 0,-2-2 1 16,2 1-4-16,0-2 0 0,2 1 4 15,-2 2-1-15,0-2 10 0,2 2 0 16,2-3-1-16,2 3 4 0,-1 1-1 15,1 0-5-15,2 0 5 0,-4 1 1 16,0-1 0-16,0-1-13 0,1 0 3 16,-3-3 4-16,-2 4-10 0,0-3-13 15,-2 2 10-15,-1 0-10 0,-1 1-1 16,0 0 2-16,0 3-1 16,0-2 0-16,-2 2 1 0,2 0-1 15,-1 1 0-15,3 2 0 0,2 4-2 16,0 1-15-16,0 7 14 0,0 4-2 15,0 6 3-15,5 2 1 0,-1 4 23 16,2 3-24-16,-2 0-63 0,0 3-74 16,0 4-68-16,2 1-88 0,-1 4-184 15,-1-1-330-15,-2 7-829 0</inkml:trace>
  <inkml:trace contextRef="#ctx0" brushRef="#br0" timeOffset="934.253">7477 12836 212 0,'0'0'1365'0,"0"0"-1108"16,0 0-134-16,0 0 46 0,0 0 61 16,0 0-62-16,0 0-16 0,0 0 44 15,0 0 16-15,0 0-62 0,16-4-38 16,-16 1-29-16,0 0-83 0,0-2 15 15,0-5 5-15,0-6 49 16,-2-4 11-16,-2-8 2 0,2-12 9 16,0-16 23-16,-4-12-2 0,4-10-1 15,-2 1-11-15,2 1-16 0,0 4-19 16,-3-2-22-16,3 2-15 0,0 2-15 16,0 5 2-16,0 4-2 0,2 10-1 15,0 11-9-15,0 10 19 0,0 2-7 16,0-4 4-16,0-3-7 0,0-6 3 15,0 1-12-15,0 3 16 0,4-4-17 16,-2 0 1-16,0 0 0 0,3-2 0 16,1 2-1-16,-4 2-2 0,0 2-14 15,2 4 2-15,0 3 11 0,-2 6 0 16,-2 3-1-16,0 4 2 0,2 7 0 16,-2 1 16-16,2 7 6 0,-2 1 11 15,0 1-2-15,0 0-15 0,0 3-16 16,0 4-34-16,0 2 3 0,0 2 16 15,-4 2 13-15,2 2 1 16,-2 1 1-16,-4 1 0 0,0-1-1 16,1 2 0-16,1 0 0 0,-6 1 1 15,-1 4 0-15,5 1 3 0,-9 5 19 16,3 2-3-16,0 4 5 0,-3 3-24 16,0 2 1-16,3 4 1 0,-3-3-2 15,3 0 0-15,4-4 1 0,-3-2 1 16,3-8 0-16,2-6 11 0,-1-5-11 15,3-5-2-15,2-5-3 0,2-3-16 16,0-2 1-16,2-1 5 0,0-2 13 16,2-6 40-16,2-8-6 15,4-3-21-15,1-9-13 0,1-3 0 16,0-6 1-16,5-4 0 0,-3 0 1 16,3-3-1-16,-5 0 2 0,4 0 0 15,-1 2 0-15,-5 3 9 0,5 5-12 16,-1 5-2-16,-6 8 0 0,4 3 2 15,-1 6 3-15,1 4 22 0,0 5 8 16,-1 3 26-16,3 5 60 0,-4 11-3 16,3 10-67-16,3 15-37 0,-1 18-10 15,5 16 9-15,-1 5-11 0,1-6-30 16,-5-16 2-16,-1-18 1 0,-2-13-65 16,1-6-70-16,-1 2-102 0,5-5-196 15,-3-3-586-15,7-4-1413 0</inkml:trace>
  <inkml:trace contextRef="#ctx0" brushRef="#br0" timeOffset="4374.786">17438 7298 362 0,'0'0'443'0,"0"0"-293"16,0 0-124-16,0 0-26 0,0 0 85 16,0 0-47-16,0 0-38 0,0 0 0 15,0 0 29-15,2-12 4 0,-2 9-20 16,-2-2 3-16,0-2-16 0,-2-1-264 16,0 2 157-16,0-1-535 0,0 0 612 15,2 4 30-15,0 1 796 0,2 1-715 16,0 1-81-16,-2 0-23 15,2 0 23-15,0 1 134 0,0 1-53 16,0-1 124-16,0 0 127 0,0 0-33 16,2-1-143-16,0 2-53 0,0-2 1 15,0 0-36-15,0 0-39 0,0 0-27 16,-2 0 1-16,0 0 10 0,2 0-13 16,-2 0 0-16,0 0 134 0,0-2-31 15,0 1-16-15,0 1-35 0,0-1-30 16,0 1 1-16,0-1 2 0,0 0 11 15,0 0 31-15,0 0 51 0,0 0 64 16,0 1 56-16,0 0-8 0,0 0 7 16,0 0 46-16,0 0 8 0,6 0-73 15,0-2-90-15,5 2-21 0,-1 0-22 16,5 0-8-16,-1-1-4 0,3 1-7 16,1 0-23-16,1 0-22 0,1 0 3 15,-1 0 7-15,6 0-7 0,0 0 3 16,-1 0 7-16,3 0-7 0,2 0 0 15,2 0-6-15,2 0-19 16,5 0-2-16,3 0 0 0,0 0 12 16,11 0 4-16,10 0-4 0,12-2 0 15,3 2-9-15,-7 0 18 0,-4 0 3 16,-2 0-3-16,3 0 0 0,1 0 1 16,2 0-1-16,2 0-6 0,3 0 0 15,-5 0-12-15,4 0 0 0,1 0 0 16,-1-1 9-16,5 1-12 0,-3 0 0 15,3 0-1-15,2 0-2 0,3 0-9 16,1 0 11-16,2 0-11 0,-2 0 10 16,1 0 0-16,-3 0 2 15,2-1 3-15,-7 1 18 0,5 0-9 16,-6 0-9-16,1 0-3 0,1 0 3 16,-7 0-3-16,-2 0 15 0,1 0-3 15,-7 0-10-15,-2 0-2 0,-4-1-1 16,-13 1 0-16,-6 0-1 0,-10 0-19 15,-2-2 9-15,6 2 10 0,4 0-1 16,3 0-12-16,-5 0 0 0,-4 0-12 16,-4 0 15-16,0 0-4 0,-9 0 4 15,-1 0 10-15,-5 0-1 0,-2 0-9 16,-3 0 12-16,-3 0-12 0,-4 0-3 16,0 0-9-16,0 0-18 0,-2 0-31 15,-11 0 12-15,1 0 49 0,-11 0 12 16,-2 0-2-16,-8 0 1 0,-8 0 1 15,-9 0-1-15,-12 0 0 0,-12 0 0 16,-5 1 0-16,1-1 1 0,8 0 0 16,1 0 0-16,3 0 1 15,-6 0 0-15,-3 0-1 0,3 0 12 16,-4 0-10-16,3 0 10 0,-7 0-10 16,-1 0 1-16,0 1-1 0,-1-1-1 15,-5 0 12-15,2 0 2 0,-4 0-14 16,2 0 1-16,3 0 0 0,-1 0 1 15,0 0 0-15,5 0 0 0,-1 1 0 16,0 0 0-16,7 0 9 0,-1-1-3 16,5 0-9-16,2 0-2 15,0 0 1-15,4 0 1 0,-2 0 0 0,6 0 0 16,0 0-10-16,4 0 10 16,2 0 3-16,9 2-3 0,5-2-2 15,11 0 2-15,0 1 2 0,-4-1-2 16,-2 0-2-16,-6 0-56 0,6 0 55 15,4 0 3-15,6 0-1 0,2 0-10 16,3 0 11-16,3 0 2 0,-2 2-2 16,7-2-15-16,2 0 3 0,1 0-6 15,1 0 0-15,2 0-16 0,0 0-2 16,-1 0 15-16,1 0 5 0,0 0 16 16,-2 1 0-16,-5-1-1 0,3 2-35 15,-2-1-13-15,-3-1-170 0,-1 1 112 16,1-1 74-16,3 0-59 0,-1 0-10 15,3 0 69-15,2 0 30 0,2 1-22 16,1-1-67-16,5 0-137 0,-4 1-196 16,2 3-341-16,2-1-223 0,0 2-514 15,17 3 871-15</inkml:trace>
  <inkml:trace contextRef="#ctx0" brushRef="#br0" timeOffset="6140.418">17465 8515 55 0,'0'0'43'16,"0"0"-30"-16,0 0-13 0,0 0-43 15,0 0 11-15,0 0 32 0,0 0 0 16,0 0 528-16,0 0 117 16,-27-25-309-16,27 22-161 0,-2 3-93 15,2 0-63-15,0-1-6 0,0 1 0 16,-2 0 10-16,2 0 9 0,0 0 1 16,0 0 32-16,0 0 103 0,0-2 88 15,0 2-4-15,0 0-56 0,0 0-64 16,0 0-23-16,0 0-10 0,0 0-13 15,0 0-10-15,0 0-9 0,0 0 22 16,0 0 25-16,0 0-10 0,0 0-6 16,0 0 9-16,0 0 4 0,0 0-33 15,0 0 53-15,4-2 18 0,3 0-10 16,1-1 18-16,-2 3-56 0,2 0-27 16,3 0-10-16,-1 0 0 0,2 0 16 15,1 0 8-15,1 0-2 0,3 0-13 16,-1 0-13-16,-1 0-17 0,1 0-22 15,1 0-18-15,-1 0-3 0,3 0-3 16,-2 0 2-16,3 0-1 16,5 0 0-16,0 0-13 0,2 0 12 15,2 0-8-15,4 0 11 0,4 0 0 16,4 0-2-16,7 0-11 0,12 0 12 16,10 0 1-16,7 0 2 0,-3 0 11 15,-8 0 2-15,-6 0 6 0,4 0 0 16,-2 0-2-16,2 0-1 0,2 0 6 15,-4 0-9-15,5 0-12 0,-3 0 9 16,0 0-12-16,2 0 2 0,-4 0-2 16,4 0-1-16,-2 0-2 0,4 0-9 15,0 0 9-15,1 0-18 16,1 0 6-16,2 0 3 0,1 0 9 0,1 0-19 16,-4 0 10-16,-3 0-3 15,1 0 15-15,-4 0 1 0,-15 0 2 16,-9 0 37-16,-7 0-13 0,-6 1-3 15,2-2-21-15,4 1 18 0,0 0-20 16,-4 0-1-16,-5 0-2 0,-3 0-19 16,-4 0-3-16,-5 0-28 0,3 0-15 15,-7 0 4-15,2 0-7 0,1 0 3 16,-1 0 30-16,-2 0 19 0,2 0 16 16,3 0 2-16,-7 0 3 0,0 0 18 15,-2 0 7-15,-4 0-28 0,0 0-25 16,-10 0-45-16,0 0 47 0,-11 0 23 15,-4 0 2-15,-6 0 1 0,-4 0-2 16,-15 0-1-16,-7 0-2 0,-14 0 0 16,-1 0 1-16,4 0 0 0,4 0 1 15,2 0 1-15,-2 0 11 0,-3 0 0 16,-1 0 7-16,0 0-1 0,0 0 6 16,-9 0-6-16,3 0 4 15,-3 0-19-15,-3 0 12 0,-1 0-12 16,3 0 12-16,-7 0-2 0,4 0-10 15,-6 0 0-15,3 0 15 0,3 0-3 16,3 0-12-16,-5 0 12 0,6 0-13 16,3 0-1-16,0 0-1 0,3 1 0 15,3 1 0-15,2-2 1 0,2 0-1 16,2 0 0-16,12 0-1 0,11 0-2 16,6 0-9-16,4 0-3 0,-4 0 12 15,-2 2-15-15,-3-2 6 0,10 0 8 16,3 0-11-16,8 0 0 15,3 0-12-15,7 0-19 0,1 0-18 16,4 0 9-16,2 0 0 0,0 0-16 16,0 0-42-16,0 2-99 0,-4 0-223 15,4 2-551-15,0 1-104 0,0 0-421 16,6 0 1084-16</inkml:trace>
  <inkml:trace contextRef="#ctx0" brushRef="#br0" timeOffset="7840.916">17432 9779 33 0,'0'0'45'16,"0"0"-25"-16,0 0-4 0,0 0-13 16,0 0-2-16,0 0 1 0,0 0 711 15,0 0-121-15,0 0-266 0,-21-22-76 16,21 19-4-16,0 2-39 0,0-2-58 15,0 3-46-15,0 0-19 0,0 0 28 16,0 0 45-16,0 0 6 0,0 0-13 16,0 0 6-16,0 0 88 15,0 0 23-15,0 0-48 0,0 0-33 16,5 0-16-16,1 0-1 0,0 0-27 16,0 0-26-16,2 0-22 0,3 0-23 15,1 0-26-15,1 0-23 0,1 0-20 16,5-2-1-16,1 2 1 0,7 0 1 15,2 0 15-15,8-2 9 0,5 2-25 16,11 0 1-16,12 0 16 0,15 0-4 16,3 0 9-16,0 0-3 0,-5 0-9 15,-1 0 4-15,-1 2-1 16,1-2 3-16,3 0 3 0,1 0 1 0,4 0 8 16,-3 0-9-16,9 0 12 15,-6 0-8-15,4 0-7 0,4 0 0 16,-4 0-15-16,2 0-2 0,2 0 0 15,2 0-1-15,2 0 0 0,0 0-1 16,2 0-20-16,1 0-6 0,-1 0-7 16,2 0 4-16,0 2 6 0,1-2-7 15,-3 0 31-15,0 0 12 0,-2 0 4 16,0 0-14-16,-2 3 13 0,-4-3 15 16,-2 0-15-16,2 0-3 0,-4 0-9 15,-2 1-2-15,2-1 10 0,-9 0-11 16,-1 0-16-16,-1 0 14 0,-8 0-1 15,-6 0-9-15,-12 0 9 0,-9 0-9 16,-10 0-3-16,-2 0 3 0,4 0-52 16,5 0-12-16,5 2 3 0,-6-1-6 15,-2-1 21-15,0 0-3 0,-4 0 22 16,-4 0 23-16,-2 0 14 16,-2 0 2-16,-4 0 22 0,-7 0 23 15,-2 0 26-15,-6 0 2 0,1 0-58 16,-5 0-15-16,-5 0-82 0,-3 0-28 15,-8 0 89-15,-7 0 21 0,-10 0-3 16,-9 0-10-16,-15 0-1 0,-16 0 13 16,-9 0-10-16,1 0 11 0,-4 0 0 15,7 0 3-15,-5 0 34 0,-2 0-36 16,-10 0 1-16,0 0 13 0,-4 0-15 16,-5 0 1-16,1 0 0 0,-4 0 1 15,-5 0 13-15,-2 0-3 0,-4 0 7 16,5 0 11-16,-7 0 4 0,2 1-1 15,-4-1-5-15,4 0 23 16,0 0-23-16,1 0-26 0,1 0-1 16,-2 0 14-16,4 0-14 0,1 0 17 15,1 0 0-15,7 0-3 0,-3 0-13 16,7 0 0-16,4 0-1 0,4 0 2 16,0 0-2-16,4 0 2 0,4 0 0 15,0 0-1-15,9 0-2 0,5 0-2 16,1 0-11-16,16 0-2 0,13 0-6 15,10 0 6-15,4 0-16 0,-2 0 1 16,-2 0 0-16,2 0 5 0,7 0 1 16,1 0 6-16,4 0-10 0,5 0 10 15,2 0 15-15,1 0 1 0,-1 0 2 16,4 0 0-16,-2 0-1 0,1 0-14 16,1 0-37-16,0 0-52 0,0 0-40 15,0 1-28-15,1-1-16 0,1 0-33 16,2 1-14-16,-2-1-13 15,2 3-103-15,-2-3-321 0,2 0-101 16,4-3-1066-16</inkml:trace>
  <inkml:trace contextRef="#ctx0" brushRef="#br0" timeOffset="15417.167">4060 14014 1334 0,'0'0'355'0,"0"0"-219"15,0 0 23-15,0 0 153 0,0 0-312 16,0 0-46-16,0 0-38 0,0 0 0 16,0 0-134-16,2-7-175 15,-2 7-210-15,0 0-107 0</inkml:trace>
  <inkml:trace contextRef="#ctx0" brushRef="#br0" timeOffset="15848.967">4060 14014 1520 0,'2'6'432'0,"0"-6"-250"0,0 0-40 16,-2-3 56-16,2 1 15 0,-2 1-62 16,0-2-48-16,2-1-7 0,-2-1 35 15,2-1 3-15,0-1 0 0,0-3-10 16,1-1-13-16,-1 0 2 0,2-4-9 15,0-1-7-15,-2-3 1 0,2-3-7 16,0-1 12-16,0-4-4 16,-2-3-24-16,0 0-7 0,1-3-10 15,-3 1-8-15,0-3-7 0,0 4-9 16,-5 2-1-16,1 1-8 0,-2 10-10 16,0-1-14-16,-2 7 0 0,-1 5-1 15,-1-1 2-15,2 3 17 0,-3 3-7 16,-1 0 3-16,2 1 1 0,-5 1-14 15,3 0 1-15,-1 4 18 0,1 2-8 16,-2 5 5-16,1 2 7 0,1 4 2 16,-1 5 4-16,1 1 2 0,2 5-8 15,1 1-4-15,1 2 1 0,2 3-4 16,4 1 0-16,0 1 10 0,2 0 2 16,2-2 4-16,0-2 5 0,10-1 4 15,1-5-10-15,1-4-2 0,3-4-30 16,3-8-1-16,1-9-25 15,0-3-29-15,-1-13-105 0,1-12-92 16,-2-5-167-16,-5 4-520 0,5-13-1017 0</inkml:trace>
  <inkml:trace contextRef="#ctx0" brushRef="#br0" timeOffset="16181.554">4229 13913 2141 0,'0'0'1653'0,"0"0"-1382"15,0 0-206-15,0 0 128 0,0 79 70 16,0-46-133-16,-4 6-106 0,0-1-24 16,0-3 0-16,0-4-12 0,-2-7-89 15,2-12-169-15,2-6-164 0,-1-6-643 16,3-8-1013-16</inkml:trace>
  <inkml:trace contextRef="#ctx0" brushRef="#br0" timeOffset="17250.774">4444 13950 1888 0,'0'0'525'0,"0"0"-337"0,0 0-14 15,0 0 95-15,0 0-58 0,0 0-83 16,0 0-29-16,0 0 18 15,44-65 25-15,-40 36 6 0,-2-4-10 16,2-14-12-16,-2-8 5 0,-2 1-32 16,0 7-12-16,-6 8 15 0,0 11-6 15,-2 2-23-15,-5 3-36 0,1 10-34 16,-1 12 22-16,-1 7 24 0,1 13 31 16,-1 6-10-16,-3 11-21 0,5 4-24 15,2 2-13-15,-1 3-9 0,5-2 9 16,2-1-11-16,0-4 0 0,4-7 0 15,0-1-1-15,2-8-2 0,2-5-29 16,4-5-63-16,3-8-75 0,-1-4-80 16,5-1-111-16,1-10-260 0,-1 2-667 15,5-9-920-15</inkml:trace>
  <inkml:trace contextRef="#ctx0" brushRef="#br0" timeOffset="17968.932">4610 13629 1273 0,'0'0'1476'16,"0"0"-1254"-16,0 0-129 0,0 0 229 15,0 0 30-15,0 0-82 0,0 0-56 16,0 0-9-16,16-53-20 0,-9 42-49 15,3 0-41-15,0 2-25 0,1-1 4 16,1 3-10-16,-2-2-18 0,1 6-16 16,-1 2-8-16,-2 1 2 15,-2 4 0-15,3 8-12 0,-5 1-12 16,0 2-16-16,-2 4 4 0,0-1 0 16,-2-1 9-16,0-6-9 0,2-1 10 15,-2-5 1-15,2-2 1 0,-2-1 3 16,2-2-3-16,2 0-1 0,5-4-18 15,-1 2 17-15,2-1 2 0,3 3 2 16,1 0 14-16,1 2-4 0,3 8 0 16,1 1 0-16,-3 6-9 0,1 5 12 15,-5 2 22-15,-1 1 3 0,-3 6-16 16,-4-1 3-16,-4-1 10 0,0-2 2 16,-6-2-5-16,-4-4-1 0,-5-3-30 15,-4 0 9-15,-1-6-12 0,-5 0-2 16,-4-5-13-16,2 0 0 15,-2-5-104-15,2-1-210 0,9-1-395 16,-5 3-1540-16</inkml:trace>
  <inkml:trace contextRef="#ctx0" brushRef="#br0" timeOffset="30298.49">4258 10853 1436 0,'0'0'192'0,"0"0"-159"0,0 0 93 16,0 0 73-16,0 0-11 0,0 0-36 16,0 0 0-16,0 0 25 0,0 0-51 15,7 10-126-15,-7-10 2 0,0 0 17 16,2 0 286-16,0-5-78 0,0-1-90 16,4-1-17-16,0-4 23 0,0-4 5 15,3-3-17-15,-1-4-20 0,2-6-21 16,-1-3-15-16,-1-1-10 15,-4-5 1-15,0 2-1 0,-4 1-1 16,2 2-8-16,-2 2-7 0,-6-1-12 16,0 4-15-16,-5-1-22 0,3 5-2 15,-2 0-1-15,-1 6-16 0,3 2 7 16,-4 3 9-16,4 5 1 0,-3 2 0 16,-1 4 1-16,1 1 1 0,1 2 0 15,-4 6 2-15,3 3 10 0,1 8 10 16,-2 1-7-16,1 5 0 0,1 5-2 15,2 4-10-15,-1-1 9 0,1 4-9 16,4-2 12-16,0 2-15 0,2-4-17 16,0 0 15-16,2-5 2 0,0 1 3 15,4-4 22-15,4-4-22 0,2-3 15 16,7-5-18-16,2-3-16 0,3-4-49 16,3-6-117-16,6 0-93 0,-2-6-183 15,-6 1-331-15,8-5-740 0</inkml:trace>
  <inkml:trace contextRef="#ctx0" brushRef="#br0" timeOffset="30551.076">4469 10816 3209 0,'0'0'410'16,"0"0"-315"-16,0 73 9 0,0-40-16 16,0 4-88-16,0-1-28 0,-2-2-177 15,2-6-135-15,0-10-369 0,0-4-1049 0</inkml:trace>
  <inkml:trace contextRef="#ctx0" brushRef="#br0" timeOffset="31082.975">4765 10781 2123 0,'0'0'614'0,"0"0"-418"0,0 0-148 16,0 0 125-16,21-58 54 0,-15 27-68 15,-2-5-58-15,-2-11 10 0,-2-13 15 16,-4-12-7-16,-4 9-40 0,-1 12-23 15,-1 18-21-15,2 15-35 0,-5 2-1 16,-1 5-21-16,-1 9 0 0,1 9 22 16,-1 15 72-16,-1 18 2 15,1 19-11-15,3 10-8 0,2-2 1 16,5-16-12-16,5-11-17 0,0-15-27 16,0 5-10-16,7 3 10 0,-1-5 1 15,2-3 11-15,5-13 4 0,1-5-16 16,3-7-121-16,1-13-159 0,1-11-157 15,-3 2-302-15,7-24-928 0</inkml:trace>
  <inkml:trace contextRef="#ctx0" brushRef="#br0" timeOffset="32466.209">4947 10460 1714 0,'0'0'503'0,"0"0"-393"16,0 0 29-16,0 0 87 0,0 0-17 16,0 0 16-16,0 0 39 0,0 0 9 15,0 0-27-15,0 0-66 0,12-38-49 16,-2 21-13-16,3-3-13 0,1 0-34 15,-1 2-18-15,-3 4-13 0,5 4 0 16,-7 5 12-16,2 3-5 0,-2 2 2 16,-1 8-25-16,-3 5-24 15,-2 2-27-15,0 6-7 0,-4 2 12 16,2 0 4-16,0 1-1 0,-2-2-2 16,0-3-4-16,2-3 24 0,0-6 1 15,0-4 2-15,0-2 23 0,0-4 6 16,4 0-31-16,2-2 0 0,0-3-15 15,5 0 15-15,3 0 3 0,-2 2 16 16,1 3 18-16,-1 0 15 0,-1 9 0 16,-1 2-9-16,-2 9-6 0,-4 4-10 15,0 3-2-15,-6 4 1 0,2 0-25 16,-4-2 0-16,-2-1 2 16,-6-6-1-16,-1-3-2 0,-1-4-2 15,-3-7-16-15,1-3 3 0,-5-4-10 16,2-1 4-16,1-4-62 0,1-1-92 15,1 0-118-15,3 0-346 0,5 5-834 0</inkml:trace>
  <inkml:trace contextRef="#ctx0" brushRef="#br0" timeOffset="47734.516">5476 10387 235 0,'0'0'385'0,"0"0"38"15,0 0-42-15,0 0 0 0,0 0-57 16,0 0-45-16,0 0-47 0,0 0-116 16,0 0-93-16,-17-28 375 0,15 28-156 15,0-1-80-15,-2 1-20 0,0-2 9 16,-4 1-25-16,-1-2-34 0,-3 1-11 16,-2-1-13-16,-1-2-18 0,1 3-19 15,-1 0-15-15,-1 2 2 0,3 0-5 16,3 2-1-16,0 3 4 0,1 5 9 15,5 0 12-15,0 6 3 0,4 2-9 16,0 3-19-16,4 5 0 0,2 1-12 16,3 3-16-16,3 1-12 15,-2-1-12-15,5 0 3 0,-15-30 9 16,23 57-12-16,-15-29 24 0,0-1 14 16,-4-1 1-16,0-4 1 0,1 0 1 15,-5-7 0-15,0 1-1 0,0-7-1 16,-5-3-36-16,-3-3 10 0,-4-3 27 15,-1-2 16-15,-3-7 11 0,-1-4 8 16,1-3-11-16,-1-3-23 0,1 0 12 16,-1-2-10-16,5 5-2 0,1 0-1 15,5 7 0-15,2 3 0 0,4 2 1 16,0 4 123-16,2 0-44 16,6 0-61-16,3 0-7 0,3 0-12 15,1 0-1-15,3 0-1 0,1 0 2 16,-3-6 2-16,1-4 32 0,-1-5-12 15,1-5-22-15,-5-7-24 0,1-3-4 16,-5-6 6-16,-4-1-39 0,0-1-193 16,-4 7-283-16,0 31-934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9:08:13.59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094 6824 2308 0,'0'0'998'16,"0"0"-853"-16,0 0-144 0,0 0 84 15,0 0 32-15,0 0-26 0,0 0-15 16,0 0 6-16,-58-38 2 0,44 38 5 16,-3 1 2-16,-1 3-13 0,1 3-29 15,-4-4-30-15,3 2-19 0,-3-3-2 16,7-1-17-16,-7-1-2 0,6 0-51 16,-1-2-69-16,1-4-38 0,3-1-39 15,2 2-102-15,1-1-186 16,7 3-237-16,0 1-461 0</inkml:trace>
  <inkml:trace contextRef="#ctx0" brushRef="#br0" timeOffset="255.982">6096 6881 2714 0,'0'0'456'0,"0"0"-178"0,0 0 101 16,0 0-64-16,0 0-222 0,0 0-15 15,0 0 80-15,0 0 67 0,0 0-7 16,-52 6-80-16,34 0-37 0,-5 1-50 16,-2 0-37-16,0-1-14 0,1-3-25 15,-1-3-106-15,0 0-197 0,8-3-266 16,-7-6-966-16</inkml:trace>
  <inkml:trace contextRef="#ctx0" brushRef="#br0" timeOffset="2774.653">6346 7192 1537 0,'0'0'169'0,"0"0"-55"0,0 0 424 15,0 0-134-15,0 0-234 0,0 0-83 16,0 0-17-16,0 0 29 0,0 0 48 16,-12 1 9-16,10-8-4 0,2-2 9 15,0-4-13-15,0-3-22 0,2-2-13 16,2-5-14-16,4 0-18 0,3-6-7 15,-5 0-6-15,4-1-12 0,2-2-13 16,1 1-12-16,-1 3-9 0,3 3-1 16,-5 5 7-16,0 2 3 0,3 5-1 15,-5 4 4-15,0 6 6 0,1 2 12 16,1 1 40-16,-6 7 0 0,0 8-53 16,0 5-39-16,-2 5-15 15,0 6 12-15,1 2-12 0,-3-3 13 16,0 1-1-16,0-6-10 0,-3-3 10 15,1-7 0-15,0-6 0 0,0-2 1 16,2-7-16-16,0 0-43 0,0-7 12 16,2-4 47-16,5-9 1 0,-1-6 0 15,2-1-1-15,-2-6 0 0,2 4-1 16,1 1-1-16,1 4 1 0,-2 8 3 16,1 7 2-16,3 5 35 0,-6 4-6 15,3 8-13-15,-1 5-17 0,2 7-1 16,-4 3-2-16,1 0 1 0,-1 0 1 15,0-3 2-15,-2-4 10 0,2-3 7 16,-4-7 11-16,0-4 4 0,3-2-14 16,-1-2-20-16,2-7-15 0,2-4 13 15,2-8 0-15,3-4 1 0,3 0 0 16,-5-2 1-16,3 3 2 16,1 3 13-16,-3 7 6 0,0 5 19 15,-3 3 12-15,-1 6 9 0,-2 1 9 16,-2 7 6-16,3 5-34 0,-3 3-32 15,-4 4-10-15,0 4-12 0,0-1 10 16,-2 1 1-16,0-3-2 0,-5-3 0 16,3-1 0-16,0-6-9 0,2-4 9 15,0-4-12-15,2-3-19 0,0-2-27 16,0-8 43-16,0-7 15 16,0-6 1-16,2-3 2 0,2-5-3 0,-2 3 0 15,-2 5 0-15,2 4 0 0,0 9 3 16,-2 8 16-16,7 2 42 15,-5 9-46-15,0 5-12 0,4 6-12 16,-2 4 11-16,0 2 1 0,2 0 0 16,3-1 1-16,-5-2 14 0,0-2-3 15,-2-7 9-15,4-5 1 0,-2-1-4 16,0-5 3-16,1-3-11 0,3 0-10 16,-4-2-21-16,6-7 3 0,-1 0 6 15,5-5 10-15,-2-6-10 0,5-1 11 16,-5-5 0-16,5 0 0 0,-5-5 0 15,3-4-2-15,-1 3 2 0,1-5 0 16,-3-3 0-16,1-11 1 0,-3-8 0 16,0 3 2-16,-6 4-1 0,-4 7 12 15,0 11-11-15,-2-3 10 0,-2 2-12 16,-6 8-20-16,2 10-5 0,-1 8 10 16,-1 7 13-16,0 7 2 0,-1 9 30 15,3 7-8-15,-2 7-7 16,-3 6 0-16,7 4-12 0,2 4-3 0,-2 1-12 15,0 1-6-15,6-3 15 16,0-1 1-16,0-7 2 0,2-5 11 16,2-8 1-16,4-5 3 0,0-8 0 15,3-7-6-15,3-2-9 0,-2-13-24 16,7-1 9-16,-2-2 13 0,3-1 2 16,-7 4 0-16,3 5 3 0,-5 3 18 15,-1 7 3-15,-4 2-5 0,0 8-6 16,-6 5-13-16,0 3-24 0,-4 6 8 15,-2 0 14-15,-2 2 0 0,1-1 0 16,-1-3 1-16,-2-2 1 0,2 1 0 16,1-5 3-16,1-1 9 15,-2-2-8-15,4-3-1 0,2-2 15 16,0-4-6-16,2 0 6 0,0 0 9 16,2-3-2-16,4 3-10 0,2-3-3 15,0 1 0-15,1 1 3 0,1 0 9 16,2-3-6-16,-3 2 4 0,1-2-1 15,0 3-6-15,-1-3 0 0,3 0-12 16,-2 0 0-16,-1-5-2 0,-1-6-1 16,2-4-12-16,3-9 0 0,-3-2 0 15,0-7 9-15,1 0 0 0,-5 2 0 16,0 1-9-16,0 7 11 0,-4 7 1 16,0 6 2-16,3 7 25 0,-3 3 9 15,0 0-26-15,-2 9-10 0,0 6-21 16,0 6-6-16,2 4 15 0,-2 5 11 15,2 1 0-15,0-1 1 0,-2-2 1 16,4-6 1-16,-2-4 0 16,0-8 1-16,0-3 12 0,2-7-12 15,1-2-3-15,3-10-39 0,2-7 8 16,0-7 13-16,1-5 15 0,-3-2-12 16,-2 2 14-16,0 3-1 0,-1 8 2 15,-3 5 1-15,4 8 14 0,-4 6 31 16,0 1-25-16,0 10-21 0,0 4-12 15,0 5-10-15,0 4 20 0,0 4 0 16,2 0 2-16,1 0 0 0,-1-4 2 16,4-3 1-16,-4-3 0 0,2-6 16 15,1-3-16-15,1-6 12 0,2-2-15 16,-2-7-10-16,5-6-15 0,1-11 10 16,-1-4 0-16,1-5 13 0,-3-4-10 15,-1-3 11-15,0 5 0 0,-4 5 1 16,3 6-1-16,-3 13 1 0,0 7 24 15,0 6-4-15,-2 13-20 0,-2 12-24 16,3 21 0-16,-5 19 9 16,2 21 13-16,-2 9 0 0,2-4 2 15,-2-10 1-15,-2-15 2 0,2-14 15 16,-2-11-18-16,0-14 0 0,-1-9-45 16,1-1 26-16,0-5 17 0,-6-5-19 15,6-10-24-15,-4-16 5 0,4-21 25 16,0-22 15-16,2-21 1 0,0-7-1 15,0 15 1-15,-2 22-1 0,2 22-21 16,0 11 6-16,0 1 15 0,6 6 2 16,2 5 43-16,4 6 10 0,3 11-19 15,4 4-11-15,1 4-4 0,3 4 0 16,2-2 6-16,4-2 0 16,0-4-8-16,0-6-19 0,2-8 0 15,2-3-28-15,-4-12 1 0,-3-6-9 16,-1-5-55-16,-4-10-49 0,-7-2-54 15,-3 1-41-15,-5-5-208 0,-6 10-345 16,0-6-767-16</inkml:trace>
  <inkml:trace contextRef="#ctx0" brushRef="#br0" timeOffset="3193.133">6758 6674 1964 0,'0'0'1276'0,"0"0"-1089"0,0 0 146 0,0 0 154 15,-11-62-76-15,11 41-131 16,2-2-136-16,7-1-80 0,-1-1-43 16,6-1-21-16,-1-1-21 0,1-3-129 15,5 0-154-15,-7 8-257 0,11-8-950 0</inkml:trace>
  <inkml:trace contextRef="#ctx0" brushRef="#br0" timeOffset="4341.695">8434 6834 1899 0,'0'0'120'0,"0"0"844"16,0 0-711-16,0 0-147 0,0 0 91 15,0 0-11-15,0 0 19 0,-17-58 31 16,11 38-3-16,-4-2-32 0,0 1-20 16,-1 5-46-16,-1 3-49 0,-3 5-28 15,5 5-3-15,-7 3-3 0,5 11 3 16,-2 3-16-16,-1 7-20 0,5 4-16 15,-3 6 0-15,7 1 0 0,2 3 0 16,2-1 0-16,2 1 0 0,2-4-1 16,2-2-1-16,7-5 0 0,-1-8-1 15,0-5-2-15,3-4-1 0,1-6-21 16,-2-1-1-16,5-6 7 16,-7-5 15-16,3-4-15 0,-3-3 15 15,-4-3-1-15,1 0 2 0,-3-1 2 16,-2 1 13-16,2 8 2 0,-2 4 9 15,4 7 34-15,0 2 15 0,1 7-37 16,5 4-20-16,0 7-16 0,1 0-1 16,3 1-12-16,-3 1-5 0,5-6-58 15,-5-4-97-15,1-7-105 0,3-3-175 16,-9 0-564-16,13-6-1078 0</inkml:trace>
  <inkml:trace contextRef="#ctx0" brushRef="#br0" timeOffset="12767.195">8880 7161 2297 0,'0'0'471'0,"0"0"-387"0,0 0-65 16,0 0 4-16,0 0 60 0,0 0 10 16,0 0-42-16,0 0-47 0,0 0-4 15,-6-6-10-15,6 2 10 0,0-4 77 16,4-5 63-16,3-7 83 0,3-1 54 16,2-9-154-16,-1 1-79 15,1-1-28-15,3 2-13 0,-7 5 25 16,-2 3 7-16,2 7 18 0,-6 7 16 15,0 3 21-15,-2 3 78 0,0 0 69 16,0 7-101-16,0 7-78 0,0 7-25 16,-2 8-33-16,-4 15-2 0,0 13 2 15,-2 12 2-15,4-3 10 0,-1-13-11 16,1-15-1-16,4-9 0 0,-2 3-37 16,-2 2 19-16,4-3 2 0,-2-7 15 15,0-9-1-15,2-10 1 0,0-5-39 16,0-9-98-16,4-11 80 0,4-18 36 15,-1-16-9-15,-5 0 3 0,4 6 4 16,-4 9 8-16,-2 13 1 0,0 4-41 16,2 3-22-16,-2 9 78 0,2 9 13 15,2 1 123-15,0 5-89 0,3 3-20 16,-3 1 1-16,2 2 28 0,4 0 24 16,3-2-7-16,-5-2 7 15,4-4-13-15,5-3-18 0,-5-8-18 16,11-10-16-16,-7-4-15 0,7-10-2 15,2-5-16-15,-2-4 6 0,-3-4 8 16,3-11 1-16,0-7 1 0,-9 6 0 16,1 7 1-16,-5 6 0 0,-6 11 0 15,-2-3 0-15,3-3 1 0,-5 4-1 16,0 2 0-16,-5 3 0 0,-1 5-1 16,-4 3 0-16,4 7-16 15,-3 4-1-15,7 6-2 0,-4 5 3 16,2 0 18-16,-2 10 31 0,2 7 46 0,-1 5-44 15,-1 9-31-15,4 5-1 16,2 11-1-16,-2 12 1 0,2 10 15 16,0 4-1-16,0-5 9 0,2-16-2 15,-2-15-4-15,2-8 3 0,4-5 7 16,3 1-4-16,1-1-3 0,-2-2 7 16,7-9 8-16,1-10-5 0,-1-4-31 15,3-12-12-15,-1-7 12 0,4-6 14 16,1-5 7-16,-5-6 0 0,4 1-9 15,-9 0 4-15,0 1 8 0,-5 10 0 16,-3 7-9-16,-4 6-13 0,0 9 1 16,0 3 64-16,0 9 51 0,-4 7-63 15,-3 4-55-15,-3 8-12 0,0 3 12 16,6 3 0-16,-5 1 0 0,1-3 0 16,2-4 0-16,0-2-3 15,4-8-28-15,2-5 1 0,0-5-15 0,0-7-10 16,0-1-18-16,4-9-36 15,4-8 24-15,4-6 27 0,-1-4 9 16,1-1 7-16,1 2 23 0,-7 5 18 16,0 6 1-16,0 6 3 0,-2 6 37 15,0 3 30-15,1 3-43 0,-3 8-16 16,2 4-11-16,-2 3-16 0,0 2 16 16,2 1 3-16,2-2 19 0,2-1 2 15,1-3 0-15,-5-4 1 0,6-4-10 16,1-5 0-16,1-2-15 15,-2-8-14-15,7-9-4 0,-3-8 2 0,7-10-2 16,-4-12 15-16,3-14-9 16,1-18 12-16,-5-8 0 0,-3 0 2 15,-1 5 1-15,-8 9 18 0,-4 13 4 16,0 15-1-16,0 15-12 0,0 12-12 16,0 1-33-16,0 6 11 0,0 4 12 15,0 7 10-15,0 8 70 0,-4 12-49 16,2 7-18-16,-2 16 1 0,2 14 11 15,-2 16-3-15,4 4 0 0,-2-4-12 16,2-2 18-16,-2-5 3 0,0-2-2 16,2 0 5-16,0-11 0 0,0-13 3 15,2-12 4-15,2-5 8 0,2-4-3 16,2-2-5-16,1-6-1 0,5-11-27 16,-2-13-3-16,11-23-33 0,2-26 11 15,8-27 7-15,-4-14 0 0,-2-2 12 16,-6 5 2-16,-13 12 1 0,-2 6 12 15,-2 18 6-15,-4 14-3 0,0 19-15 16,-6 12-40-16,2 4 10 0,-4 4 3 16,-3 8-13-16,3 8 16 15,0 16 24-15,-7 16 1 0,7 22 1 16,0 18-1-16,3 8-1 0,3 1-2 16,2-7-37-16,7-7 11 0,-3-1 25 15,6-3 0-15,2-5 1 0,-3-13 2 16,1-14 15-16,0-13 1 0,1-7 5 15,-3-3-19-15,7-6 12 0,-3-7-14 16,0-9-45-16,5-20-4 0,-5-19 19 16,3-1 5-16,-7 1 13 0,-4 9 10 15,-2 9 0-15,-2 1-1 0,0 2-9 16,0 7 12-16,0 8-1 0,0 5 1 16,-2 3 1-16,2 4 20 0,0 0 55 15,0 0 39-15,6 6-66 0,1-1-16 16,5 1-6-16,-2 1 1 15,5 0 5-15,-3-3-12 0,-2-2 3 16,3-1-9-16,-1-1-12 0,-3 0 12 16,1 0-2-16,-2 0-1 0,-2 0-10 15,-4 3-1-15,3-1 2 0,-3 3-3 16,-2 6-17-16,0 5-20 0,0 7 10 16,-7 5 6-16,3 3 19 0,-6 0 0 15,2-2 1-15,-1-1-2 0,3-8-9 16,0-6-3-16,2-4-10 0,2-7-26 15,-2-3-22-15,4-10 28 0,0-5 25 16,4-9 19-16,2-5 1 0,0-2-2 16,-2 3-1-16,5 6 3 0,1 8 15 15,2 11 27-15,-1 4-6 0,5 14-11 16,-1 5-13-16,3 6-10 16,-3 3 1-16,1 3 0 0,-3-3 0 15,3-4-3-15,-3-7 0 0,-1-6-73 16,0-9-148-16,1-3-225 0,-5-5-995 15,21-11-641-15</inkml:trace>
  <inkml:trace contextRef="#ctx0" brushRef="#br0" timeOffset="15571.592">10573 7242 638 0,'0'0'2092'0,"0"0"-1787"0,0 0-97 16,0 0-183-16,0 0 1 15,0 0 28-15,0 0-54 0,0 0-40 0,0 0-34 16,-6 8 36-16,2-8 12 15,0-3 25-15,2-3 1 0,0-1 16 16,2-3 29-16,0-3 3 0,6-3 32 16,2-2 94-16,3-7 148 0,3-1-70 15,1-7-77-15,3-2-42 0,-1-6-9 16,3-2-19-16,-3-2-31 0,2 1-43 16,-5 1-16-16,-2 7-13 0,-3 6 13 15,-3 8 1-15,-2 9-1 0,-2 8-3 16,-2 5 22-16,0 5 64 0,0 10-24 15,-4 18-74-15,-4 20-22 0,-1 22 20 16,-5 12 1-16,4-1 1 0,-3-4 0 16,1-12 2-16,4-3-2 15,-3-13-3-15,3-13-15 0,4-11-37 16,2-10 30-16,-2 1 10 0,2-9 12 16,2-3-16-16,0-9-60 0,0-18-91 15,8-16 93-15,2-20 22 0,0-17 2 16,1 4 22-16,-1 13 31 0,-4 19 3 15,-2 13-3-15,-1 4 0 0,1 1-3 16,2 4 3-16,0 9 65 0,4 4 15 16,-1 1-24-16,1 6-10 0,2 2 19 15,-1-2 21-15,-3 0 0 0,2-2 3 16,1-4-19-16,-5-2-49 0,2-12-21 16,5-4-24-16,-5-7 5 0,-2-5 7 15,0-2 10-15,-2-3-1 0,1 3 0 16,-3 1-9-16,0 7 12 0,-2 6 1 15,2 5 0-15,0 4 20 0,0 4 22 16,2 3 12-16,-2 1-15 16,4 0-4-16,-2 7 1 0,7 2-10 15,-5 5-24-15,-2 2 0 0,-2 7-2 16,0-1-1-16,0 3-1 0,0-1 1 16,0 3-1-16,0-3 0 0,-2-3 1 15,3-3 1-15,3-4 1 0,-2-3 11 16,0-5 5-16,0-6 30 0,0-2-29 15,5-9-19-15,7-9 0 0,-6-7 0 16,9-5 15-16,-5-6-14 0,3 5-1 16,-7 1 0-16,1 8 1 0,-7 7 1 15,2 8 10-15,-2 9 31 0,-2 4-19 16,0 10-24-16,-2 6-37 0,0 8 10 16,2 3 25-16,-2 3 1 15,2 0 1-15,-2-3 2 0,2-5 1 16,3-5 0-16,-3-7 0 0,2-6 0 15,2-8-3-15,-2-2-32 0,2-10-53 16,-2-7 36-16,1-5 6 0,-3-5 10 16,0 0-4-16,-2-1-5 0,-2 4-4 15,-2 3-6-15,-3 7-25 0,-1 4-9 16,-2 7 10-16,4 5 57 0,3 2 19 16,-1 7 46-16,4 1 0 0,0 0 10 15,2-2 14-15,5-1 19 0,5-5-16 16,0-2-24-16,5-7-47 0,4-8 10 15,6-6 3-15,-1-10 2 0,7-13-17 16,3-19-3-16,3-19 1 0,-6-9-1 16,-6 5 3-16,-15 16 1 0,-6 26 1 15,-4 14-2-15,-2 14-11 0,0 5-25 16,-4 5-4-16,-2 6-18 0,0 16 37 16,-11 18 20-16,3 20 1 15,-3 17-1-15,5 12-12 0,6-1-23 16,0-7 17-16,6-8 7 0,0-4 11 15,0-5 1-15,6-11 2 0,-2-13 13 16,0-8-2-16,4-12-1 0,3 1 6 16,-1-4 0-16,4-5-1 0,3-6-17 15,-5-10-31-15,5-8 10 0,-7-6 2 16,-1-7 4-16,-1-1 3 0,-2-3 10 16,-6 0-1-16,2 4 0 0,-2 5-9 15,-6 5 8-15,2 4-11 0,-2 6 15 16,1 6 0-16,1 1 1 0,2 3 33 15,2 1 64-15,0 2 6 0,0 3-50 16,2 3-20-16,7-2-1 0,-1 1 1 16,2-2 2-16,-2 0 16 0,5-2-6 15,-1 0-19-15,-1 0-3 16,3-3-9-16,-4 1-2 0,-3 0-10 0,-1 1 0 16,2 1-1-16,-4 2-1 15,-2 1-1-15,0 5-19 0,-2 5-17 16,0 3 9-16,0 3 24 0,0 1 1 15,2 0 2-15,0-2 1 0,3-4 1 16,1-5 10-16,4-3 0 0,0-8-11 16,3-3-1-16,8-15-24 0,-7-3 2 15,9-11 7-15,2-13 3 0,1-16 9 16,1-15-9-16,4-6-15 0,-6-4-19 16,-2 5 6-16,-13 8 19 0,-2 11 18 15,-5 14 1-15,-3 18-1 16,4 6-28-16,-8 4 1 0,-3 4-7 15,1 5-36-15,6 10 9 0,-23 3 24 16,15 16 40-16,-2 8 0 0,-3 6 22 16,5 13-4-16,2 13 12 0,-2 13-11 15,4 2-19-15,-3-5-6 0,5-5 4 16,2-17 2-16,0-10 0 0,0-8 3 16,0-5 9-16,2-3 0 0,7-2 0 15,-3-5 7-15,0-10-10 0,0-4-9 16,5-12-40-16,1-7 16 0,-6-1 8 15,2-2 1-15,3 4-9 0,-7 5-10 16,0 6 34-16,-4 7 45 0,2 8-45 16,0 7-15-16,-2 5-1 0,2 4 16 15,-2 5 1-15,2-3 18 0,2 0 2 16,1-5 34-16,1-2 6 0,2-8-3 16,-2-3 9-16,2-7-3 15,7-1-18-15,-3-9-22 0,3-9-24 16,-1-5 0-16,5-4-2 0,-3-3-1 15,1-2 2-15,-5 1 1 0,-1 3 2 16,-1 5 16-16,-2 7-15 0,-4 6 12 16,-4 7 1-16,0 3 17 0,-2 9-33 15,-6 8-12-15,-2 8 9 0,1 4 1 16,-3 5 0-16,0 1 1 0,3 0 0 16,1-4-1-16,0-2 1 0,0-8 0 15,6-5-1-15,-1-9 1 0,3-4 1 16,0-4-37-16,5-10-5 0,3-11 11 15,0-5 10-15,0-4 9 0,1-2-3 16,-1 2-16-16,0 5 1 16,-4 10 5-16,3 7 25 0,-5 9 34 15,4 4-31-15,0 12-3 0,0 4-3 16,0 5 1-16,1 3 2 0,-1 0 0 16,2-2 12-16,0-2 3 0,-1-4-3 15,1-5 10-15,-2-8-1 0,6-5 6 16,-3-4-24-16,1-11-3 0,2-8-15 15,1-7 12-15,1-3-9 0,-1-5 10 16,-1-4 0-16,1 1 1 0,-5 0 1 16,-2 2 1-16,2 7 0 0,1 8 1 15,-5 10 10-15,2 10 22 0,-2 8-33 16,0 13-1-16,2 12-19 0,5 13 7 16,-3 18 11-16,-2 19 1 0,4 4 1 15,3-1 1-15,-5-4 10 0,0-8-10 16,1-1 11-16,-3 2-13 0,-4-6-33 15,-2-10 9-15,-2-15 9 0,-2-15 13 16,-5-7 2-16,1-4 0 0,-4-2-1 16,-7-4-21-16,3-10-5 15,-7-6 15-15,-2-11 10 0,4-7 0 16,-1-5 1-16,3-6 1 0,5-1 1 16,-3-1 11-16,9 1-9 0,4-1 12 15,2 1 0-15,2 1 4 0,4 0-1 16,4 1-3-16,9-1 3 0,-1 2-15 15,7-3-3-15,2 5 0 0,-5-2 0 16,9 0 40-16,-2 2-4 0,4-4-5 16,-2 1-10-16,-2 0-19 0,0-1 0 15,-4 0 0-15,1 4-2 0,-5 1 1 16,0 5 0-16,-9 5 1 16,2 3 0-16,-5 9 0 0,-3 5 10 15,-4 3 15-15,0 5-27 0,0 10-21 16,0 9-3-16,0 7 9 0,-4 7 13 15,-1 2-1-15,1 1 2 0,0-2-2 16,2-5-31-16,-2-5-66 0,2-9-40 16,2-7-37-16,0-7-47 0,0-6-153 15,0-3-268-15,0-5-375 0,0-15-99 0</inkml:trace>
  <inkml:trace contextRef="#ctx0" brushRef="#br0" timeOffset="15695.799">12231 6415 3565 0,'0'0'473'0,"0"0"-473"0,0 0-29 15,0 0-36-15,0 0-629 0,19 59-2017 16</inkml:trace>
  <inkml:trace contextRef="#ctx0" brushRef="#br0" timeOffset="15902.873">12498 6380 3702 0,'0'0'581'16,"0"0"-460"-16,37-64 46 0,-18 37 39 16,1-3-160-16,-1 4-46 0,6 3-70 15,-25 23-26-15,45-37-15 16,-20 19-15-16,-6 4-42 0,-3-1-61 15,-7-2-130-15,-1 6-629 0,-4-6-706 0</inkml:trace>
  <inkml:trace contextRef="#ctx0" brushRef="#br0" timeOffset="16422.275">11504 6588 3052 0,'0'0'507'0,"0"0"-441"0,0 0 190 15,0 0 133-15,0 0-145 0,-2-50-105 16,4 33-25-16,2-1 3 15,4-1-50-15,2-5-56 0,-1-4-11 16,5-2-15-16,1-4-98 0,3-3-238 16,-3 9-303-16,14-14-858 0</inkml:trace>
  <inkml:trace contextRef="#ctx0" brushRef="#br0" timeOffset="19523.177">12812 7174 470 0,'0'0'2506'0,"0"0"-2024"0,0 0-450 16,0 0 44-16,0 0 51 0,19-64-36 16,-9 38-3-16,2-5 10 15,-1-5 37-15,3-4 27 0,-1-2 0 16,-7 1 11-16,6 0-13 0,-6 7-59 16,3 4-46-16,-7 8-30 0,2 6 9 15,0 7 8-15,0 6 7 0,0 3 73 16,1 5 9-16,1 8-64 0,-2 5-34 15,2 5-31-15,0 3 0 0,-2 6 11 16,1 1-10-16,-5 0-1 0,0-3-2 16,-5-4-3-16,-5-4-16 0,4-4 1 15,-4-4-12-15,-1-4-10 0,-1-3-20 16,3-4-7-16,-3-2 3 0,2 1 36 16,6-2 13-16,-1 0 15 0,3 0 0 15,2 0 30-15,0-2 62 0,9-1-47 16,3-1-20-16,5-7 14 0,3 0 19 15,3-5 6-15,2-4 0 0,2-4-4 16,0-2 13-16,2-5 0 0,-7-5-16 16,5 3-15-16,-6 0-11 15,-5 5-19-15,-1 7-10 0,-5 7 16 16,-6 6 6-16,-2 5-3 0,-2 3 12 16,0 7-33-16,-2 5-9 0,-4 10-6 15,0 4 3-15,-2 8 9 0,-1 3 0 16,7 1 0-16,0-3 0 0,2-4 0 15,0-4-8-15,2-8 10 0,4-9 1 16,7-9-18-16,-3-4-28 0,1-13 4 16,3-8 15-16,-2-6-12 0,-5-3-22 15,1-4 3-15,-2 3 10 0,-6 0 12 16,0 4 11-16,-6 6-8 0,-2 3-22 16,-1 7-27-16,3 5 12 15,-4 4 43-15,2 3 27 0,5 3 22 16,1 3 36-16,0 2-6 0,2 1-7 15,2 0 25-15,7-2 9 0,-3-1-9 16,2-2-13-16,0-2-11 0,5 0-10 16,-1 0-9-16,-3-2-3 0,3-1-6 15,-2-1 4-15,-1 2-4 0,-5 2 0 16,4 0 3-16,-2 6-18 0,-2 3-3 16,0 7-12-16,-2 1-9 0,-2 3 0 15,3 2 9-15,-1-1-1 0,0-2 10 16,2-3-9-16,-2-4 10 0,4-4-1 15,0-3-9-15,0-5-6 0,3-3-18 16,-3-9-7-16,6-3 19 0,-3-5 12 16,-1-5 9-16,4-2 1 0,-3 0-1 15,-1 2 0-15,-4 3 2 0,0 8 1 16,2 6 1-16,-2 6 35 0,1 2-12 16,-3 10-24-16,0 4-25 15,2 6 4-15,-2 3 3 0,0 1 18 16,0 4 0-16,0-7 3 0,4-2 15 15,-2-4-6-15,1-5-9 0,1-4 15 16,2-6-15-16,-2-3-3 0,9-8-15 16,-3-4 3-16,5-6 11 0,-1-5 0 15,3 0 1-15,-3 0 3 0,3 0 18 16,-5 5 7-16,5 0-4 0,-5 4 12 16,-1 4 9-16,-3 2-8 15,1 4-13-15,-7 2 6 0,4 0-3 16,-4 5 0-16,-2-2 4 0,-2 2-4 15,0 0 0-15,0 0-9 0,0 6 0 16,-4 0-3-16,-6 4-3 0,6 5 3 16,-7 3 0-16,1 1 0 0,0 2-12 15,1 2-1-15,3 2-1 0,-2-1-1 16,0-1 0-16,5-2 0 0,1-2 2 16,2-4 14-16,2-4-4 0,7-4 3 15,3-6-15-15,1-1-2 0,7-6-22 16,3-7 8-16,0-5 15 0,6-2-2 15,-3-4 1-15,1-5 0 0,2 0 0 16,-2-4-1-16,-2-1 1 0,-2 3 0 16,-5 4 0-16,-3 6-1 0,-5 8 3 15,-8 7 1-15,-2 6 20 0,0 5-21 16,-2 7-28-16,-6 8-5 0,-2 4 9 16,-5 5 21-16,3 3 0 15,-5 0 0-15,7-1 2 0,-3-1-2 16,1-1 1-16,6-6 0 0,2-3-1 15,0-9-12-15,4-6 14 0,0-5-20 16,0-5-34-16,8-12 34 0,-2-6 6 16,8-7 13-16,-1-4-10 0,-5-2 9 15,2 3 3-15,-3 5 0 0,-3 8 2 16,0 5-1-16,-2 9 0 0,-2 6 38 16,0 3-6-16,2 10-33 0,-2 5-18 15,0 3 2-15,2 3 13 0,-2 4 1 16,2-3 1-16,6 0 1 0,-1-4 2 15,-3-5 0-15,4-3 1 0,-4-4 10 16,7-4-10-16,-3-5-3 0,4-1 0 16,1-10-25-16,-1-5 10 0,-2-5 12 15,7-5-9-15,-5-3 11 0,1-3 0 16,-1-1 1-16,0 2 0 0,3 1 1 16,-5 4 1-16,1 10 0 0,3 4 10 15,-4 10 6-15,3 1-6 16,-1 11-12-16,1 5-2 0,-1 6-10 15,-2 5 0-15,-1 5 9 0,-5 0 0 16,-4 1 1-16,0-1-1 0,0 0 2 16,-6-2 0-16,-5-2 0 0,-5-1 0 15,3-6-2-15,-5-2 0 0,5-7-18 16,-1-6 3-16,1-4-3 0,1-1 6 16,2-6 12-16,1-4 1 0,3 0 2 15,2 1 1-15,4-1 2 0,0 1 15 16,2 1 3-16,4-3 0 0,1 3-9 15,7-1-9-15,-2 1 9 0,1-2-9 16,3 1 9-16,-1-1-11 0,3 0 2 16,1-4 0-16,0 0 9 15,1-2-9-15,-1-3 10 0,4-1-11 16,-3-3 0-16,1 4-2 0,-2-1 1 16,-5 6 0-16,-2 5 2 0,1 6 12 15,-5 3 6-15,-2 2 0 0,1 8 0 16,-3 3-18-16,-2 8-3 0,-2 2-1 15,0 2-14-15,-4 0 12 0,-1-4 1 16,1-3 0-16,-2-3-1 0,4-5-12 16,-2-6 3-16,2-3-12 0,2-1-13 15,0-7 13-15,0-7 21 0,4-6 3 16,2-3 3-16,7-3 0 0,-3 0-1 16,0 3 1-16,5 2 9 0,-3 5-9 15,-1 7 9-15,1 5 7 0,-2 2-4 16,-4 4 3-16,5 5-15 0,-3 6-2 15,2 2 1-15,1 3 10 0,-1 0 6 16,0 0 6-16,5-3-3 0,1-2 0 16,3-5-3-16,2-3-6 15,-1-5 2-15,5 0-14 0,2-10-2 16,0-6-1-16,2-7-18 0,-4-4 18 16,-3-4-9-16,-5-2 9 0,-9-4-9 15,0 1 10-15,-8 0 1 0,-4 5-1 16,-4 11-16-16,-2 6 0 0,-3 9-3 15,1 5 18-15,-3 8 3 0,1 11 12 16,4 8-9-16,-1 6 0 0,1 7 0 16,6 4 15-16,0 0-3 0,0 0-3 15,4-1 3-15,4-2-3 0,2-3-9 16,12-4 9-16,-3-3-9 16,8-7 6-16,-1-4-9 0,-1-9-60 15,4-2-30-15,-6-9-28 0,-1-4-39 16,-3-6-67-16,-5-9-184 0,-2-5-581 15,-4 5-334-15,-4-16-635 0</inkml:trace>
  <inkml:trace contextRef="#ctx0" brushRef="#br0" timeOffset="19689.154">14660 6172 2199 0,'0'0'2529'0,"0"0"-2164"16,0 0-268-16,0 0 107 0,35-55-25 15,-10 51-164-15,8 3-15 0,13 7-45 16,16 10-37-16,10-5-64 0,-4-4-73 16,-16-7-112-16,-17-4-263 0,-12-10-201 15,-7 1 38-15,11-4-1614 0</inkml:trace>
  <inkml:trace contextRef="#ctx0" brushRef="#br0" timeOffset="20135.162">13449 6307 1641 0,'0'0'2654'15,"0"0"-2236"-15,0 0-243 0,0 0 222 16,62-35-82-16,-21 27-157 0,19 2-107 16,19 6-32-16,10 9-19 0,-17 2-75 15,-16-4-83-15,-25-7-48 0,-2-6 36 16,0-7-271-16,-7 1-775 0,26-15-1176 15</inkml:trace>
  <inkml:trace contextRef="#ctx0" brushRef="#br0" timeOffset="29389.161">5811 8220 783 0,'0'0'645'0,"0"0"430"0,0 0-801 15,0 0 37-15,0 0-8 0,0 0-87 16,0 0-26-16,0 0 17 0,0 0-3 15,16-8-8-15,-22 8 20 0,0-3 40 16,-2 0-42-16,-3 0-50 0,-1-1-36 16,-3-1-25-16,-3 0-24 0,1 1-15 15,-3 0-25-15,3 0-24 0,-6 4-14 16,5-1-1-16,-3 1-3 0,2-1-21 16,3 1-49-16,-1-1-57 0,5 0-34 15,0-2-37-15,1 1-75 16,3-4-177-16,4 5-146 0,0-1-136 15,4 2-479-15,0 0-481 0</inkml:trace>
  <inkml:trace contextRef="#ctx0" brushRef="#br0" timeOffset="29666.85">5790 8308 726 0,'0'0'2275'0,"0"0"-1892"16,0 0-199-16,0 0 37 0,0 0 172 16,0 0-8-16,0 0-80 0,0 0-49 15,-66-2-70-15,47 8-73 0,-3 0-56 16,3 1-39-16,-4-2-18 15,1-1-32-15,3-4-150 0,0 0-184 16,7-4-410-16,2-2-1010 0</inkml:trace>
  <inkml:trace contextRef="#ctx0" brushRef="#br0" timeOffset="36826.14">6067 8524 29 0,'0'0'66'15,"0"0"-53"-15,0 0 49 0,0 0 78 16,0 0-23-16,0 0-87 0,0 0 41 16,0 0 56-16,0 0 14 15,-6 7-11-15,6-7-29 0,0 0 3 16,0 0 75-16,-2 0 108 0,-2 3 8 15,2 1-32-15,0 2-13 0,-3 1-53 16,1 1-39-16,-2-2-107 0,2-1-32 16,0 0 14-16,2-2 322 0,-2 0-214 15,2-2-91-15,0 1 33 0,-1-2 41 16,3 0 2-16,0 0-6 0,-2 2 2 16,2 0-14-16,0-2-33 0,0 0-29 15,0 0-11-15,0 0-17 0,0 0-14 16,0-8-4-16,5-4 1 0,-1-6 2 15,2-4 25-15,2-6-4 0,0-3-8 16,1-2-4-16,1 1-10 0,-4 4 11 16,2 4 12-16,-1 2 3 0,1 6 9 15,-6 3 9-15,2 4 7 16,0 4 11-16,-2 0 7 0,2 3 0 16,1 1-3-16,-3 1 5 0,2 2-6 15,-2 6-15-15,2 3-33 0,-4 3-19 16,2 9-15-16,-2-1 12 0,0 2-9 15,0 0 11-15,0 0-1 0,0-2 0 16,-2-3-10-16,2-4 11 0,0-5 1 16,0-2 0-16,0-5 2 0,0-3-2 15,0 0-43-15,2-8-3 0,4-6 28 16,3-6 15-16,-1-5 0 0,2-4 1 16,-2 0 2-16,3-2 0 0,1 4 1 15,-6 5 0-15,3 6 2 0,-1 3 12 16,-4 10 7-16,2 3 17 0,-4 3-11 15,0 7-16-15,0 5-12 16,-2 4-18-16,0 4 5 0,0 1 11 16,0 0 1-16,2-4 0 0,1 1 1 15,-3-4 2-15,4-5 17 0,-2-5 2 16,2 0 16-16,2-7 3 0,2-2-19 16,3-10-21-16,3-4 1 0,3-9 17 15,1-4-15-15,3-1 0 0,0-2 10 16,-1 3-10-16,-1 2 0 0,-3 7 9 15,-1 4 0-15,-5 6 3 0,1 5 7 16,-5 5 20-16,-2 0 13 0,-4 0 48 16,0 5-49-16,0 4-54 0,-2 4-15 15,-6 4 3-15,1 1 10 0,-1 3 0 16,0 0-1-16,2 0-10 0,-5-4 11 16,3 2 0-16,2-6 0 0,2-2-1 15,2-4 0-15,2-3-9 0,0-3-9 16,0-1-13-16,0 0-5 15,4-5-10-15,0-5 13 0,2 1 17 16,0-6 16-16,-2 2 0 0,5 0-9 16,-9 6 11-16,2 3 1 0,0 4 42 15,-2 2-14-15,2 8-28 0,0 4-27 16,0 5 12-16,0 2 12 0,4 3 2 16,-2 0 1-16,5-2 1 0,-3-4 2 15,0-3 12-15,2-3-3 0,1-5 0 16,1-5 0-16,2-2-12 0,3-12-12 15,-5-5-9-15,7-10 3 0,-3-5 17 16,3-14-3-16,1-12 1 0,-1-16 2 16,-1-2 1-16,-5 4 2 0,-5 14 1 15,-4 16 13-15,2 7-16 0,-4 3-15 16,2-4 3-16,-2-5 9 16,-6-3 1-16,2 7 1 0,0 4 1 15,-2 12-1-15,1 7-2 0,-1 9-12 16,4 5 15-16,-6 13 49 0,4 7-13 15,-2 7-24-15,-1 7-10 0,1 7 1 16,4 8 1-16,-6 12 14 0,4 8-6 16,2-7-9-16,-2-14 18 0,4-15 7 15,0-10-22-15,0-2-5 0,0-1-1 16,0-1 1-16,4-8 17 0,-2-7 6 16,4-4 1-16,2-7-25 0,0-7-22 15,5-5 19-15,-1-3 1 0,3-1 2 16,-15 23 1-16,25-41 1 0,-11 27 0 15,-2 6 13-15,-5 3 4 0,3 5 8 16,-4 5-26-16,-4 6-1 0,4 7-3 16,-6 3-18-16,0 2 19 15,-2 3-1-15,-4-1 2 0,2-1 1 16,0-1 12-16,-2-2 0 0,2-2 6 16,-1 1 3-16,3-6-2 0,-4-1-1 15,6-3-3-15,-2-2 6 0,2-3 0 16,0-3 4-16,6 1-7 0,-2-3-6 15,3 0-12-15,5 0-1 0,0-6-2 16,1 0-9-16,-1-1 9 0,3-4-9 16,-3 0 9-16,3-2 1 0,-5-4 1 15,2 0-1-15,1-4-1 0,-5-2 2 16,0-1 0-16,-2 3 0 0,-4 3 1 16,5 3 0-16,-5 5-1 0,-2 4 1 15,2 6 11-15,-2 0 19 0,2 9-30 16,-2 4-16-16,2 5-12 0,-2 5 10 15,4 2 0-15,0 4 18 0,0-4 0 16,3-1 1-16,1-4 1 16,-4-3 0-16,2-4 13 0,0-6-3 15,1-4 1-15,3-3-13 0,-4-12-18 16,4-6 0-16,3-6 3 0,-3-7 14 16,-2-6 0-16,1 1 1 0,-3 2 2 15,-2 6 0-15,-4 6-2 0,2 9 0 16,-2 5 0-16,0 7 15 0,2 1 15 15,-2 7-30-15,0 8-13 0,0 5-5 16,2 7 0-16,-2 3 15 0,2 3 0 16,2-1 1-16,-1-3 1 0,-1 1 1 15,2-2 1-15,0-5 1 16,2-2 0-16,-2-5 13 0,2-4 0 0,3-6 6 16,3-6-5-16,-4-5-16 15,7-11-19-15,-1-7 7 0,3-8 11 16,1-9-2-16,-3-1 2 0,1-3 1 15,-1 0 0-15,-1 3 3 0,-3 7 0 16,-3 5-1-16,-2 10 0 0,-2 7 0 16,3 9 10-16,-5 3 10 0,0 6-22 15,0 11-25-15,0 9-8 0,-2 16 3 16,0 15 9-16,-2 18 18 0,-2 6-13 16,-1 2 14-16,-1-2 1 0,0-11 1 15,2 0 0-15,0-16 13 0,0-13-1 16,0-10 3-16,4-8-12 0,-5 2 0 15,1-7 9-15,2-3-12 0,2-14-15 16,0-9-73-16,0-24 45 0,2-23 41 16,7-25-31-16,-3-8-7 0,4 3 10 15,-6 22 15-15,-2 19 15 0,4 16 0 16,-1 12 12-16,-3 1 0 16,4 7 6-16,2 4 34 0,5 5-19 15,-1 9-5-15,2 6-7 0,5 0 15 16,2 2-5-16,-3 2-4 0,3-4-3 15,0-3-6-15,3-3-17 0,-1-8-1 16,-2-3 0-16,4-12-24 0,-25 13-18 16,51-46-107-16,-30 17-88 0,2-2-63 15,-1-1-166-15,-11 6-532 0,12-10-608 0</inkml:trace>
  <inkml:trace contextRef="#ctx0" brushRef="#br0" timeOffset="37304.084">6290 8114 2489 0,'0'0'390'0,"0"0"-163"15,0 0 131-15,0 0 27 0,0 0-42 16,-18-53-132-16,18 35-41 0,2-1-40 15,6-10-47-15,2-2-37 0,1-6-35 16,3-5-11-16,1-3-43 0,1-1-194 16,1 2-198-16,-7 13-727 15,11-7-1154-15</inkml:trace>
  <inkml:trace contextRef="#ctx0" brushRef="#br0" timeOffset="60764.949">8116 8290 147 0,'0'0'1376'0,"0"0"51"0,0 0-1186 15,0 0-56-15,0 0 106 0,0-59-10 16,0 43-55-16,-2-5-36 0,-7 3-35 15,1 3-32-15,-2 0-15 0,-5 6-4 16,1 4 0-16,-5 5-9 0,1 0-22 16,-3 7-12-16,0 7-12 0,-4 7-9 15,5 7-10-15,3 1-27 0,-1 7-2 16,5 0 0-16,5-2 0 0,0-3 0 16,4-2 0-16,4-6 1 0,0-4 13 15,6-5-12-15,4-7 8 16,0-5-11-16,11-2-25 0,-2-12-2 0,3-4 6 15,3-5 17-15,-4-3-8 16,-3 0 11-16,-3 2 1 0,-3 3 0 16,-5 7 1-16,-3 5 0 0,-2 5 24 15,0 2 54-15,0 9-19 0,0 6-26 16,2 7-31-16,-2 7 12 0,4 2-12 16,1 3 0-16,-3-2-1 0,6-4-2 15,2-5 0-15,-1-9-21 0,-1-6-94 16,5-8-126-16,-3-4-148 0,0-2-389 15,13-8-1627-15</inkml:trace>
  <inkml:trace contextRef="#ctx0" brushRef="#br0" timeOffset="63602.794">8529 8544 767 0,'0'0'574'0,"0"0"-200"0,0 0-1 15,0 0-10-15,0 0-111 0,0 0-53 16,0 0 10-16,0 0 21 0,0 0-8 15,-6-20-17-15,6 20-25 16,-2-3-23-16,2 0-13 0,0 0-26 16,0-4-19-16,0-1-28 0,4-2-3 15,2-5-6-15,4-4 8 0,-1-2-2 16,1-5-13-16,5-3-3 0,-3-1-9 16,4-2-9-16,-5-3-10 0,1 6-5 15,1 3-1-15,-5 4-15 0,-6 9 0 16,2 6 15-16,0 5 22 0,-4 2 52 15,0 8 23-15,0 8-87 0,0 10-28 16,-4 12-22-16,-2 19 1 0,-9 20 6 16,-1 8 12-16,3-1 0 0,-1-19 0 15,8-21 2-15,2-11 1 0,0-9 2 16,-5 2 1-16,5 0-3 0,-2-5 0 16,2-10-2-16,2-7-23 0,2-8-72 15,0-10 18-15,0-9 30 0,2-8 15 16,4-9 6-16,2-4 1 0,1 0 15 15,-3 3 12-15,0 2 1 16,0 10 1-16,0 11 1 0,3 7 21 16,-3 7 19-16,2 4-3 0,2 3-6 15,3 4-10-15,-7 1 6 0,6 2-5 16,1 3 14-16,-5-6 28 0,5-1 0 16,-1-3-9-16,-2-3-21 0,3-6-22 15,3-8-15-15,-1-4-2 0,1-6-1 16,1-5 0-16,-1-6 1 0,3-3-1 15,-3-11 2-15,1-11 1 0,-1-12 2 16,1 2 10-16,-7 10-10 0,-6 17 1 16,-1 13-3-16,-1 3-1 15,-2 0-14-15,2-4-1 0,-2 0 13 16,0 7-9-16,0 8 9 0,-4 7-9 16,1 8-1-16,-1 2 13 0,-2 14 42 15,-2 6-26-15,0 5-13 0,1 8 0 16,-1 12 9-16,-4 11-10 0,-1 14 13 15,3 3-13-15,-2-6 13 0,3-15-12 16,7-15 12-16,0-10 1 0,-2-3 5 16,4 3 6-16,0 2 12 0,0 0 13 15,2-5 15-15,4-5 11 0,5-6-5 16,3-6-19-16,1-8-27 0,7-5-27 16,-1-11-14-16,4-5 2 0,0-8 10 15,2-3 0-15,-5-1 1 0,-5 1-1 16,-1 1 2-16,-3 6 0 15,-9 4 1-15,0 8 1 0,-2 6-1 0,-2 4-1 16,0 3 27-16,-2 9-9 0,-4 5-16 16,0 7-2-16,-7 2 0 15,3 6-2-15,4 1 2 0,-7 0-2 16,7 2-10-16,-2-4 9 0,4-5 0 16,4-5 1-16,0-5 0 0,0-5-1 15,0-7-21-15,2-1-24 0,6-9-16 16,0-9 28-16,7-3 21 0,-7-6 3 15,2 2 9-15,1-3-12 0,-7 5-7 16,0 5 10-16,0 8-3 0,-2 6 15 16,2 4 28-16,-2 0-12 0,0 8-14 15,3 2-2-15,-3 4-3 16,2 2-1-16,-2 1 2 0,2 1 2 16,-2 0 1-16,4-3 1 0,0-1 1 15,3-5 0-15,1-2 12 0,-4-2-13 16,9-4-2-16,-3-1-15 0,5-9-1 15,-1-7-2-15,5-6 15 0,-1-7 0 16,5-5-9-16,-2-13 12 0,2-13 0 16,-2-15 1-16,1-3 11 0,-7 3-10 15,-3 10 10-15,-7 18-10 0,-3 11-2 16,0 8-15-16,0 9 12 0,-2-3-12 16,0 6 13-16,2 3 2 0,-4 5 0 15,0 8 12-15,0 5 34 0,0 11-36 16,-6 5-10-16,0 12-3 0,-2 11 1 15,-3 17 2-15,-5 13 0 0,3 7 1 16,-5-8-1-16,9-8-16 0,-1-18-38 16,2-10 18-16,4-12 20 0,0-2 16 15,-1-2 3-15,3 2 12 0,0-4-12 16,0-4 15-16,2-6 0 16,0-5-6-16,0-4-10 0,2 0-2 15,0 0-12-15,0-3 12 0,3 0 1 16,3 0 14-16,-2 0 9 0,0 0 1 15,0-1-4-15,1-3 0 0,1 0 0 16,2-4 0-16,-1-4-3 0,3-6 1 16,2-1-7-16,-3-9 0 0,7-5-9 15,-1-14 9-15,10-16-9 0,4-20 12 16,-2-3-12-16,-7 4 15 0,-1 12-18 16,-4 21-18-16,-9 13-3 0,-4 16 3 15,-4 7 16-15,2 1 1 0,0 6 0 16,0 1-1-16,-2 8 0 0,0 12 2 15,-4 9-12-15,0 20-1 0,-6 17 10 16,-3 20-15-16,5 6 3 0,4-1 13 16,-2-10 1-16,4-19-1 0,2-14-19 15,0-11-27-15,0-3 32 0,0-2 15 16,0 1 1-16,4-3 1 16,0-11 3-16,0-6-4 0,0-8 0 15,0-10-31-15,2-7 14 0,-4-7 17 16,3-1 3-16,-5-6 0 0,0 3 12 15,0 5 0-15,-5 1 1 0,1 9 2 16,2 0 6-16,0 11 9 0,2 0 3 16,0 3 19-16,4 1 32 0,7-1-35 15,-1 2-19-15,5 0-6 0,3 0 0 16,5 3-3-16,-2 0 15 0,1 3 7 16,1-3-10-16,-4 3-9 0,-3 1-6 15,-8-3-9-15,1-1 3 0,-3 2-12 16,-6 1-3-16,0 0 0 0,-2 4-30 15,-4 4 3-15,-1 3 12 0,-3 2 0 16,-2 3 13-16,1-2-10 16,5 2 10-16,-4-4 0 0,6-3-13 15,0-2 15-15,1-6 0 0,3-3 3 16,0-4 12-16,3 0-15 0,3-5-22 16,2-6-3-16,2-3 22 0,-1-2 1 15,5-1 1-15,-6 3 1 0,-1 1 1 16,1 7 12-16,2 1 5 0,-4 2 9 15,1 3-9-15,3 1-3 0,0 6 0 16,1 3-3-16,-1 0-12 0,4 3-2 16,-3-1-10-16,3 0 0 0,3-6 0 15,-3-1-27-15,5-1-88 0,-5-4-81 16,7-2-101-16,-2 0-244 0,-7 0-800 16,15 0-1381-16</inkml:trace>
  <inkml:trace contextRef="#ctx0" brushRef="#br0" timeOffset="67272.231">10336 8663 1436 0,'0'0'718'0,"0"0"-423"0,0 0-124 16,0 0-52-16,0 0 506 0,0 0-314 15,0 0-141-15,0 0 41 0,-4-67 8 16,10 46-55-16,0-5-31 0,6-3-16 16,1-4-12-16,-3-1-10 0,5-3-16 15,-5 3-27-15,2 5-6 0,-1 5-6 16,-3 7-10-16,-2 8 10 0,0 4 18 16,-2 5 64-16,5 5 14 0,-5 6-69 15,0 9-64-15,-2 4-3 0,-2 5-21 16,0 2 6-16,0 4 13 15,0-6-1-15,0-5 0 0,0-2 1 16,0-11-1-16,2-6-10 0,2-5-8 16,0-4-82-16,7-12 21 0,-3-5 36 15,0-8 16-15,3-1-4 0,1-1 16 16,-6 4 18-16,0 6 0 0,1 8 2 16,-5 6 16-16,4 7 52 0,-2 7-39 15,0 8-19-15,-2 3-11 0,0 6-1 16,0 2 0-16,3 3 15 0,-1-2 0 15,4-3 13-15,-4-4 8 0,4-5 1 16,-4-6 2-16,5-8-10 0,3-1-29 16,-2-11-33-16,5-7 12 0,1-8 6 15,-1-6 13-15,4-5-2 0,-7 0 1 16,2 0 3-16,-5-1 0 0,-1 7 1 16,-4 5 1-16,-2 6-1 0,-2 8-1 15,0 3-12-15,0 5-6 0,-4 4 2 16,0 3 16-16,-2 6 21 0,-1 3-6 15,-1 4-14-15,0 3 1 16,4 0 0-16,-2 2 1 0,6-1-1 16,-2 1 11-16,2-2-10 0,0-1 0 15,0 0 12-15,2-2-13 0,2 0 10 16,2-2-9-16,-2-2 18 0,6-3 4 16,-3-2-23-16,-1-3 1 0,2-2-2 15,2-2-1-15,-1 0-15 0,-3-7-4 16,4-3 16-16,5-4-9 0,-7-2 9 15,9-6 0-15,-3-3 1 0,-2-4-10 16,7-4 11-16,-5 1 1 0,3 1 0 16,-7 1 1-16,3 5 0 0,-3 7 0 15,-6 7 0-15,0 6 14 0,-2 5 19 16,3 0-19-16,-5 3-15 0,0 4-3 16,0 0-19-16,0 3 4 15,-3 0 3-15,-1 4 12 0,0 0 0 16,-2-1 1-16,0 3 0 0,-5 4 0 15,5 4 0-15,0 6 2 0,-2 13 1 16,-7 20-1-16,3 18-1 0,-5 12 1 16,7-2 1-16,4-9-1 0,0-14 2 15,2-18 16-15,-3-14 0 0,7-15 2 16,-2-8-20-16,2-6-19 0,0-5 18 16,0-3-53-16,2-17 17 0,9-19 27 15,1-17 10-15,5-20 0 0,-3-8-21 16,-4 7-34-16,-1 17 31 0,-5 21 21 15,-2 15 0-15,0 7-22 16,0 3-17-16,2 5 42 0,-2 0 15 0,2 7 28 16,3 0-22-16,3 7 0 15,-4 2 0-15,2 4-5 0,-1-3 8 16,5 2 18-16,-4-6 4 0,-2-3-3 16,7-3-13-16,-1-5-30 0,-1-8-14 15,5-9 11-15,-4-6-9 0,5-3 10 16,-5-3 0-16,-1-1 1 0,1 5 1 15,-4-1 0-15,-3 4 3 0,-1 7-1 16,0 2 0-16,4 5 1 0,-4 5 12 16,0 3 3-16,1 4 12 0,-3 1 7 15,0 0 8-15,0 6-12 0,2 2 10 16,-2 1 2-16,-2 4 15 16,2 1-17-16,-2 3-19 0,0 3 3 0,0-2-9 15,0 1 3-15,0 1-3 0,0-2-2 16,0 1-13-16,0-3 9 15,0-1-10-15,0-2 10 0,0-3-10 0,0-2 1 16,2-1 12-16,4-7 3 0,0 0-18 16,3-6-9-16,1-8-15 15,9-7 12-15,-3-5 9 0,5-6 1 16,0-1 0-16,-5-1 0 0,3 3 2 16,-9 5 1-16,0 10 0 0,1 6 0 15,-7 9 26-15,-2 3-12 0,0 12-15 16,-2 6-15-16,0 9-3 0,0 4 3 15,0 5 3-15,0 1 11 0,0-2 1 16,0-6 1-16,0-6 1 0,0-6 1 16,0-6 9-16,0-8-10 0,4-5-2 15,-2-8-33-15,4-8 0 16,3-8 15-16,-3-8 0 0,0-7-30 16,-4-1-13-16,-2-1 19 0,0 1 9 15,-6 8-13-15,-2 8-42 0,-5 7 4 16,7 8 17-16,-2 9 43 0,2 3 24 15,-1 10 24-15,3 0-12 0,0 2-10 16,4 1 16-16,0-3 7 0,4-2 17 16,7-4 16-16,1 0-10 0,2-7-15 15,7 0-12-15,2-10-8 0,2-5-1 16,4-8 3-16,0-4-14 0,-1-5 2 16,1-5 9-16,2-10-9 0,-2-13 9 15,-8 1-11-15,0 10-1 0,-13 5-27 16,-4 13 12-16,2 2 3 0,-4 3 11 15,-2 7-1-15,0 12-11 0,-8 7 1 16,0 7 12-16,0 13 0 0,-7 7 0 16,3 17-21-16,-3 16 3 0,1 17 16 15,5 7 2-15,3-5 0 0,2-9-2 16,4-10-43-16,0-13 20 0,6-10 23 16,-2-13 2-16,3-7 12 15,1-1 4-15,4-6-1 0,-1-5-15 16,1-5 0-16,5-13-28 0,-7-7 7 15,2-9 6-15,-1-4 13 0,-5-2 0 16,-4-1 1-16,0 5 1 0,-2 1 2 16,-2 6-2-16,0 6 0 0,-2 7-2 15,2 2 0-15,-2 6 0 0,1 2 2 16,1 1 26-16,2 2 23 0,0 4-4 16,0 2-12-16,2 2-14 0,3-1 8 15,1-1 0-15,0-1 3 0,6-2-3 16,-1-2-11-16,1-3-13 15,1 0 0-15,-1-1-1 0,-4-2 0 16,5 1 0-16,-5 0 1 0,-4 2 15 16,0 0 0-16,0 7 3 0,-2 2-21 15,0 8-2-15,3 2-19 0,-3 5 6 16,-2 5 12-16,2-1 1 0,2-1 2 16,0-3 0-16,2-7 12 0,-2-6-9 15,9-5 12-15,-3-6-15 0,2-6-3 16,9-10-21-16,-6-6 12 0,9-8 10 15,1-8 1-15,2-14 1 0,2-20 0 16,0-20 1-16,-2-10-1 0,-4 5-2 16,-15 13-32-16,-6 26-26 0,-2 18 0 15,0 14 35-15,0 13 4 0,-4 3-27 16,0 6 8-16,0 4 37 0,-3 13 3 16,-3 9 3-16,2 9 12 0,-3 13-14 15,-3 13 2-15,1 11-1 16,1 9 2-16,2-8 8 0,4-14-9 15,1-15 0-15,5-14-3 0,0-5-31 16,0-2 19-16,0-2 12 0,5-4 0 16,1-11 0-16,6-3-33 0,-2-11-9 15,3-7 17-15,1-3-5 0,-5 1 27 16,-5 6 1-16,2 5 2 0,0 7 13 16,-4 3 36-16,2 8-37 0,-2 6-12 15,1 5-15-15,-3 4 12 0,2 1 2 16,2 0 1-16,0 1 22 0,2-5 23 15,2-3 4-15,3-7 8 0,-1-4-11 16,7-6-22-16,-3-2-21 16,11-10-2-16,-2-8-1 0,-1-3 0 15,5-4 1-15,-2-4 1 0,-6 3 13 16,3-1-3-16,-11 4 9 0,1 6 3 16,-6 8-12-16,-2 4-10 0,-4 7 14 15,0 0 1-15,-4 9-17 0,-4 4-15 16,-7 7 12-16,3 6-13 0,-4 4 4 15,3 3 9-15,-1 2 0 0,-3 2-12 16,7-2 12-16,-5-3-12 0,9-6 15 16,4-10 0-16,0-6 3 0,2-10-3 15,2-3-21-15,6-9-37 0,7-8 22 16,-3-6 6-16,3-5 0 0,-5-2 17 16,0-1 13-16,-3 5 1 0,-1 4 12 15,-2 9-10-15,-2 6-1 0,0 7 13 16,-2 3 39-16,0 11-32 0,0 4-22 15,0 5-12-15,0 4 9 0,2 3-9 16,0-2 12-16,2-2 2 0,-2-1 13 16,5-4-12-16,3-5 16 0,-2-6-7 15,0-4-9-15,9-3-3 16,-3-9-11-16,3-7-5 0,0-4 14 16,3-3 0-16,-3-6 1 0,3-1 1 15,-7-1 0-15,3 3 3 0,-5 1 13 16,-3 5-15-16,0 6 1 0,-2 10 1 15,-1 6 36-15,-1 6-23 0,2 12-16 16,-4 7-15-16,4 17-3 0,0 17 0 16,-4 16 15-16,-2 7-9 0,-2-3 9 15,2-4-10-15,-2-9 13 0,-6-1 0 16,0-3 0-16,-3-2 0 0,-1-12 1 16,4-8-1-16,-3-12-12 0,-1-9-18 15,2-1 12-15,-7-5 3 0,-1-3-6 16,-5-10 2-16,4-3 7 0,-1-10 10 15,5-5-10-15,-4-8 12 0,11-2 1 16,0-2 14-16,6-5-3 16,2 3 10-16,2 4-12 0,6-1-8 15,5 1-2-15,7 3 18 0,3-1 6 16,2 2 0-16,2-1 7 0,6 0 2 16,0 1 0-16,0-3-9 0,0-1-3 15,0-3 7-15,-4-2-7 0,-2 0 0 16,-9 2-3-16,3 0-6 0,-4 5-10 15,-5 3 10-15,-6 5-9 0,-2 7 9 16,-2 4-11-16,-2 5 0 0,0 2 0 16,0 3 2-16,0 7 12 0,-2 7-15 15,-2 6-3-15,-2 10 0 0,0 6-9 16,-4 3 11-16,5 2-1 16,1-2-16-16,2-7 3 0,0-5-36 15,0-10-28-15,2-6-33 0,2-7-27 16,2-7-64-16,2-9-240 0,5-10-546 15,-3 0-380-15,4-22-1082 0</inkml:trace>
  <inkml:trace contextRef="#ctx0" brushRef="#br0" timeOffset="67404.391">12593 7807 2002 0,'0'0'2766'0,"0"0"-2757"0,0 0-9 15,4 57 0-15,0-38-197 0,2-4-833 16,5 4-742-16</inkml:trace>
  <inkml:trace contextRef="#ctx0" brushRef="#br0" timeOffset="67589.262">12847 7821 3651 0,'0'0'718'0,"0"0"-557"0,0 0-22 16,44-71 27-16,-28 38-157 0,1-3-9 15,1 2-163-15,-1 2-44 0,4 4-38 16,-5 1-122-16,3 4-130 0,-7 5-318 16,9-8-979-16</inkml:trace>
  <inkml:trace contextRef="#ctx0" brushRef="#br0" timeOffset="68011.187">11706 7951 3904 0,'0'0'707'16,"0"0"-581"-16,0 0 132 0,9-74 13 16,1 39-155-16,-4-4-83 0,4-1-14 15,9-2-19-15,-5 0-11 0,9 4-122 16,-2 1-105-16,-3 6-93 0,1 11-308 15,4 0-1092-15</inkml:trace>
  <inkml:trace contextRef="#ctx0" brushRef="#br0" timeOffset="70574.731">13025 8582 3213 0,'0'0'375'0,"0"0"-289"0,0 0 59 15,0 0 81-15,0 0-57 0,17-51-50 16,-9 30 20-16,0-5 50 0,7-2-39 15,-3-10-39-15,2 1-8 0,1-4-14 16,-3 0-28-16,7 1-34 0,-9 6-8 16,3 5-17-16,-3 10 16 0,-2 6-6 15,-2 8 19-15,3 5 42 0,-3 11 6 16,0 5-34-16,-2 10-45 0,0 3-10 16,-4 7-5-16,0 1 12 0,0 0-9 15,-4-5 10-15,0-6 1 0,-2-4 0 16,0-7-2-16,-3-5-16 0,3-6-11 15,0-4 6-15,-2 0-1 0,4-4 10 16,-3-2 12-16,5 2 3 0,0-1 0 16,2 0 12-16,0 2 22 0,2 0 8 15,7 0 16-15,1 0 18 0,0-3-13 16,3 0 7-16,3-1 15 16,3-4 2-16,0-3-29 0,-1-4-28 15,-1-3-9-15,1-2-6 0,-5 4-12 16,-3 3-1-16,-4 5 0 0,-2 6-2 15,-2 5 12-15,-2 0 22 0,0 10-34 16,0 2-34-16,0 7 4 0,0 0 15 16,0 4 3-16,0-1 9 0,2 0 1 15,3-2-1-15,1-4 0 0,-2-5 1 16,4-5 2-16,0-6-15 0,-1-4-24 16,-1-9 5-16,2-8 19 0,-2-2 12 15,-4-5-9-15,0-1-3 16,-2 1-9-16,-2 1 12 0,-4 4 9 15,-2 5-21-15,2 5-43 0,0 2 12 16,-1 7 22-16,1 3 32 0,0 1 1 16,4 3 33-16,2 6-2 0,0 0-7 15,0 0 3-15,2 0 16 0,4 0 11 16,4-3-9-16,-1-2-2 0,3-3-16 16,1-1-9-16,-1-1-6 0,7-5-9 15,-7 1 15-15,0 1-15 0,1 2 0 16,-5 0 12-16,-4 2 0 0,4 3 0 15,-3 4-15-15,-3 5-12 0,0 3-3 16,0 3-3-16,-2 2 3 0,0-4 3 16,2 2 9-16,-2-5 1 0,0-4 0 15,2-2 2-15,2-6 0 0,0-1-27 16,0-8-22-16,7-4 19 0,-3-5 18 16,4-7 10-16,1 3 0 0,-3-2-1 15,-2 5 1-15,3 2 1 16,-1 7 1-16,-4 5 12 0,0 4 6 15,-1 3-15-15,1 9-3 0,-2 5-18 16,0 3 0-16,0 3 15 0,-2-1-9 16,2-2 12-16,0-5 2 0,-1-3 16 15,3-4 6-15,0-5 9 0,0-3-2 16,4-5-30-16,3-6-1 0,3-6 1 16,3-7 1-16,2-4 1 0,6-3 12 15,-3-2-12-15,1 1 15 0,-2 1 3 16,0 6 6-16,-9 4 10 15,3 8 2-15,-5 3-6 0,-4 4-3 0,-4 4-3 16,-4 2 9-16,0 0 7 0,0 6 41 16,-4 6-75-16,-4 3-9 15,-4 5-12-15,-1 6 9 0,-1 3 0 16,-1 1-9-16,3-1 9 0,0 0 0 16,3-3 2-16,1-5 1 0,6-3 1 15,2-6 14-15,0-6 3 0,12-5 3 16,1-2-21-16,7-9-2 0,1-6-1 15,10-8 0-15,-2-3 3 0,2-1 0 16,-2-1 3-16,0 0 12 0,-2 3-12 16,-5 2 12-16,1 4-13 0,-4 2 10 15,-3 5-10-15,-7 4 0 0,1 5 0 16,-6 4 19-16,-4 0 3 0,0 4-24 16,-2 10 0-16,-10 3-27 0,1 8-9 15,-3 3 15-15,-1 3 9 0,-1 1 9 16,-1-1-9-16,3-3 0 0,-1-6 10 15,9-5 0-15,0-7 2 16,6-5-1-16,0-5-17 0,0-9-21 0,8-9 27 16,5-3 12-16,1-9 0 15,-2-1 0-15,3-2-1 0,-5 5 1 16,-1 2 2-16,-3 8 0 0,-2 9 0 16,-2 4 10-16,0 5 21 0,0 5-33 15,-2 8-18-15,0 3-6 0,2 8 9 16,-2 1 3-16,2 1 10 0,0-2 2 15,2-2 1-15,1-5 0 0,-3-2 2 16,4-6 15-16,2-5-3 0,0-4-15 16,3-5 0-16,3-10-21 0,1-6 18 15,1-8 3-15,1 0 0 0,-1-4 3 16,3-1 9-16,-3 3-9 16,1 4 12-16,-3 3-12 0,1 8 9 15,-3 7-12-15,1 8 2 0,-3 2-2 16,-4 9-1-16,2 7-1 0,-3 3-10 15,-1 4-3-15,-4 2-18 0,-2 0 17 16,-7 1 14-16,-1-3 0 0,-2-1-1 16,-5-3-9-16,5-4 10 0,-5-2-10 15,3-2 10-15,1-3 0 0,1-3 0 16,2 0 0-16,5-4-1 0,1 0 0 16,2 0 3-16,2-2 23 0,4 0 20 15,7 0-40-15,1 0-3 0,7-6 0 16,-1-1-2-16,5-6-1 0,2-3 1 15,2-2 0-15,-2-7 1 0,-3-2 1 16,5-3 0-16,-4-1 2 0,-7 0 10 16,5 5-10-16,-8 8 0 0,-1 5 13 15,-6 9 0-15,0 4-12 0,-2 6-1 16,-4 7-2-16,0 8-3 0,0 5-30 16,-4 3-16-16,-2 1 31 15,-2-3 17-15,0-5 0 0,1-4-2 16,1-5 0-16,2-7-9 0,2-6 0 15,0 0-18-15,2-10 0 0,2-6 15 16,2-4 15-16,9-5 2 0,-3 2 0 16,0 1 1-16,3 6 9 0,-1 7 0 15,-2 5 6-15,1 4-3 0,-1 4-13 16,0 9 0-16,1 1-2 0,-1 3-1 16,0 4 1-16,-1-3 0 0,-1-1 0 15,6-5 18-15,-1-2 6 0,-1-7 3 16,5-3-12-16,-3-7-14 0,7-7-1 15,-3-7-2-15,3-7 1 0,0-5 0 16,-1-4 1-16,-3-2 1 0,-7 0 1 16,-1 4-2-16,-7 6-17 0,-2 10-1 15,-7 7-3-15,-3 8 9 0,0 4 12 16,-3 11 2-16,-1 4 16 16,2 11-3-16,-1 3-3 0,7 4 0 15,-2 4-2-15,6 1-10 0,2-1-39 16,2 2 27-16,6-6 11 0,6-2 1 15,5-6 1-15,4 0-1 0,4-6-2 16,-3-2-16-16,5-3-48 0,-4-4-49 16,-6-6 6-16,-5-4-18 0,-3-1-73 15,-9-8-183-15,-2-6-302 0,0 2-673 16,0-13-771-16</inkml:trace>
  <inkml:trace contextRef="#ctx0" brushRef="#br0" timeOffset="70740.063">14813 7628 3661 0,'0'0'1375'0,"0"0"-1238"15,0 0-36-15,0 0 96 0,77-28-124 16,-42 29-73-16,4 8-63 0,4 0-34 16,-3-2-76-16,1-5-78 0,-12-4-19 15,-8-11-88-15,-13 0-437 0,0-6-1115 0</inkml:trace>
  <inkml:trace contextRef="#ctx0" brushRef="#br0" timeOffset="71034.941">13697 7768 4342 0,'0'0'978'0,"0"0"-875"0,0 0 34 15,0 0 117-15,0 0-142 0,56 11-82 16,-11-1-30-16,17 0 0 0,25 0-33 15,6-9-127-15,-2-8-98 0,-10-14-146 16,-34-3-557-16,-3-4-792 0</inkml:trace>
  <inkml:trace contextRef="#ctx0" brushRef="#br0" timeOffset="144548.178">2832 11213 1375 0,'0'0'1524'0,"0"0"-1392"15,0 0-46-15,64-2 19 0,-43-4-21 16,2 1-14-16,-1-2-39 0,5 0-27 16,-4 3 21-16,8-1-9 0,4 1-3 15,-2 1-13-15,6 3 0 0,3-2 0 16,9 2-13-16,9 0 11 0,13 0 2 16,3 5 1-16,1 2 1 0,-3-1 11 15,-4 3-12-15,5-3 15 0,1 1 15 16,5-3-12-16,0-2-15 0,-1-1 11 15,5-1 1-15,-2 0 3 0,1-4-16 16,-1-2 1-16,2 1 11 0,2 1 8 16,-1-2 2-16,3-1 7 15,2 4 31-15,0-2-13 0,2 3-19 16,0 1-12-16,0 1-6 0,0 0-13 16,2 0-1-16,-2 0-2 0,0 0-19 15,-2-2 9-15,0-1-12 0,-2-3 0 16,-4-3-7-16,4 1 1 0,-6-1-17 15,5 1 4-15,-3-2 19 0,4 1-7 16,4 3 29-16,0 2 3 0,-4 4 3 16,4 0 22-16,-2 6-3 0,0 3-3 15,-2 2 23-15,-2 2 15 0,2 2-26 16,-7-3 10-16,1 1-6 0,-9 0-32 16,-3-4 0-16,-7-4-3 15,-4-1-13-15,-13 1-9 0,-8-4 19 16,-10-1-25-16,-2 0-4 0,2 1 1 15,4-1-10-15,0 0 3 0,-4 0 9 16,-2-2 26-16,-10-1 2 0,-3 1 1 16,-6-2 0-16,-6 1 0 0,-2 1-60 15,-6-1-39-15,-8-1 55 0,-5-2 44 16,-10 4 3-16,-4-2-1 0,-10 1-2 16,-15-4-3-16,-12 1-13 0,-9 0 3 15,-2 1-9-15,7 1-13 0,-5-1 6 16,-1 0 17-16,-9-1 9 0,0 0-13 15,-2-1 13-15,-6 1 3 0,0 0 0 16,-7 0 23-16,1 1-20 0,-6 1 32 16,-5 0 6-16,0 4 10 0,-4-1-3 15,1 1-7-15,-3-2-25 0,-4 2 0 16,-2 0-16-16,-3 0 0 0,-1-4-13 16,0 1 11-16,0-3-11 15,-3 2 1-15,1-1 9 0,0 2 3 16,-1 0 1-16,1 0 18 0,4-1-3 15,-2 2-4-15,4-1 7 0,0-1 10 16,0 4 28-16,4 0-7 0,6 4 17 16,0 1-8-16,9 2 4 0,-3 3-12 15,2-1-14-15,3 0-5 0,4-3-29 16,2-1 0-16,1-3-3 0,10 1 0 16,-1-3-12-16,2 0 10 0,10-3 1 15,3 0-11-15,4-1 12 0,6 0-24 16,4-2 24-16,12 3 2 15,11 2-2-15,12-1-1 0,2 1-2 16,1-1-22-16,-1 0-7 0,0 2 4 16,4 0-4-16,13 0-5 0,2 0-8 15,4 0 23-15,6 5 20 0,7-1-42 16,5 2-57-16,7 0-36 0,6 0-12 16,6 1-5-16,9-1 20 0,18 3 38 15,19 1 22-15,1-1 51 0,5-2 23 16,-6 2 2-16,-2-3 37 0,3-1-4 15,7 2 20-15,0-3 31 0,4 1 7 16,5-1 0-16,1 0-10 0,4-1-38 16,3 1-14-16,3 2-5 0,1-1-11 15,4-1-14-15,4-1-2 0,0 3-14 16,4 0-4-16,0-2 16 0,0 2-10 16,2 3 10-16,2 0 1 0,2 1-14 15,4-1 0-15,-1-2 15 0,-1 4-2 16,-2-4 3-16,1 0 1 15,-3-1 1-15,4 0 0 0,-6-2 11 16,2-1 3-16,-4-1 3 0,2 1 3 16,-2 0 16-16,-4-2 13 0,0 3-10 15,2-3 3-15,-8 3-12 0,-3-2 0 16,-1 0-1-16,-5 0 7 0,1-1-9 16,-5 2-4-16,-4 3-12 0,-4-2-10 15,-4 1 12-15,-10 1-15 0,-1 1 0 16,-7-1 0-16,-7 0 0 0,-4-2 2 15,-11-1-2-15,-14-3-3 0,-8 3 2 16,-8-3-1-16,6 0-1 0,-3 0 3 16,-5 0 2-16,-5-3-2 15,-3-1-3-15,-9-2-60 0,-11-1-32 16,-3-2 51-16,-11-6 41 0,-6 4 1 16,-17-7 1-16,-16 0-12 0,-16-2 10 15,-9 2-38-15,-2-1-52 0,4 7-8 16,0 1 11-16,-2 3-25 0,-6 1-7 15,-2 1 36-15,-2 3 28 0,-4-1 19 16,-1 4 39-16,-1-1 15 0,-3 1 1 16,-7-1 17-16,-1 1 31 0,-6 0 6 15,-2 0-15-15,0 0 6 0,-2 0-26 16,-5-2-6-16,-3-2 9 0,-4 1 3 16,-1-4 4-16,-2 2 16 0,1-1-7 15,-5 1 0-15,1 1-3 0,-3-1-17 16,4 2-2-16,0 1-16 0,3 2-14 15,1 0 0-15,1 0 1 0,4 2 0 16,3 2 1-16,5 1 11 0,2 1 11 16,4 2 12-16,5 1 9 15,3 0 3-15,4 0 1 0,5 1-10 16,0-1 3-16,8 1-19 0,2-4-7 16,6 1 20-16,2 1-19 0,4-1-3 15,11 0-16-15,0 0-1 0,6 0-2 16,2-3-13-16,16-1-9 0,7 0-19 15,10-3-28-15,2 0-26 0,0 0-38 16,-4 0-19-16,2-4-39 0,11-3-106 16,1 3-261-16,15-6-868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9:11:32.95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567 8809 901 0,'0'0'29'15,"0"0"675"-15,0 0-114 0,0 0-360 16,0 0-72-16,0 0 23 0,0 0-4 15,0 0-4-15,0 0 2 0,-27 5-9 16,25-5-5-16,0 0-38 0,2 0-9 16,-2-2 11-16,2 1 11 0,0 0-2 15,0 0-16-15,0 0-4 0,0 0-12 16,0-1 0-16,2-2 8 0,4-3 37 16,3-2 25-16,3-8-51 0,1-1-38 15,7-7-32-15,-3-3 7 0,5-3-7 16,1-2 7-16,0-1-13 0,4 0-2 15,0-2 2-15,0 0-5 0,1-1 11 16,-3-3-6-16,4-1 10 0,0 0-1 16,0-3 19-16,4 1-4 15,-2-1-6-15,0-1-11 0,2 1-16 16,-2 0-12-16,2 0-24 0,0 1-12 16,-2 2 0-16,0-2 10 0,-2 3 2 15,-2 1 0-15,0 1 12 0,-4 4 0 16,0 2-10-16,-7 4 1 0,3 3 0 15,-7 3-1-15,-2 4 0 0,1 5-1 16,-3 3 0-16,-4 0 0 0,-2 6-1 16,0 2 0-16,0-1-3 0,-2 3-15 15,0 0 6-15,2 0-37 0,-2 4-35 16,0 2-55-16,0 6-54 0,0-2-67 16,-2 3-206-16,0-2-593 0,2 4-625 15</inkml:trace>
  <inkml:trace contextRef="#ctx0" brushRef="#br0" timeOffset="834.819">12012 7141 962 0,'0'0'2415'15,"0"0"-2136"-15,0 0-203 0,0 0 160 16,0 0-26-16,0 0-73 0,0 0 27 15,0 0 77-15,0 0-14 0,0 0-77 16,-58-24-47-16,40 24-42 0,-1 0-24 16,-2 3-25-16,7 1-10 0,-5 2 0 15,3 1-1-15,1 2 11 0,5 2 0 16,0 3 1-16,1 1 8 0,3 4 6 16,4 3 10-16,0 3 2 0,0 4 1 15,2 1-13-15,-4 5-26 0,2 0 2 16,0 3 15-16,0 1-17 15,-5-3 1-15,5 1-1 0,-4-5 1 16,4-2 10-16,-2-5-10 0,2-2 26 16,-2-7 17-16,2-5 9 0,2-3 19 15,0-2 93-15,2-3-36 0,2-3-31 16,4 0-14-16,5 0-10 0,1 0-6 16,5-6-27-16,-1 2-20 0,3-3-19 15,-2 3-2-15,1 0-1 0,-5 1-11 16,1 3-14-16,-5 0-44 0,1-2-63 15,-4 2-52-15,-4 0-25 0,3 0-42 16,-7 0-186-16,4 0-269 0,-2-4-365 16,-2 0-96-16,2-7-310 0</inkml:trace>
  <inkml:trace contextRef="#ctx0" brushRef="#br0" timeOffset="954.072">11994 7519 2613 0,'0'0'1071'0,"0"0"-740"0,0 0 81 16,0 0 87-16,0 0-179 0,0 0-150 15,0 0-69-15,0 0-47 16,-56-32-42-16,41 32-12 0,-5-1-79 16,1-2-136-16,0 0-170 0,9-2-344 15,-6-2-1123-15</inkml:trace>
  <inkml:trace contextRef="#ctx0" brushRef="#br0" timeOffset="1467.913">12219 7113 3014 0,'0'0'960'0,"0"0"-849"16,0 0 135-16,0 0 183 0,0 0-74 16,0 0-145-16,0 0-70 0,-25 64-10 15,17-30-24-15,-3 5-36 0,1 3-16 16,4 4-23-16,0-3-31 0,2 0 0 16,2-6 0-16,2-5 15 0,0-6 0 15,6-6 0-15,2-9 0 0,0-3-3 16,7-7-11-16,-3-3-1 0,9-9-21 15,-7-11 3-15,7-4 16 0,-5-6-10 16,3-6 10-16,-7 0 1 0,3 0 1 16,-3 3 2-16,-5 6-2 15,3 8 0-15,-4 9 2 0,-2 7 25 16,-2 5 6-16,2 11-15 0,-1 7-16 16,-1 8-2-16,-2 7-12 0,0 5 12 15,0 2 21-15,0 2-6 0,0 0-13 16,0-4 1-16,0-3 13 0,0-5-16 15,0-7 0-15,0-6-3 0,0-8-46 16,0-4-69-16,2-5-93 0,0-2-53 16,0-6-90-16,4-2-203 0,0 4-473 15,5-8-791-15</inkml:trace>
  <inkml:trace contextRef="#ctx0" brushRef="#br0" timeOffset="1753.412">12614 7187 2632 0,'0'0'511'0,"0"0"-406"0,0 0 185 16,0 0-22-16,0 0-183 0,0 0-25 15,0 0 85-15,0 0 256 0,0 0-29 16,0 0-142-16,-13 53-56 0,9 6-29 15,-2 13-41-15,0 1-86 0,0-10-17 16,1-17 1-16,-1-15 1 0,4-5 9 16,0 1-10-16,0-1-2 0,0-1-2 15,2-10-34-15,0-8-62 0,0-5-63 16,0-2-73-16,0-5-67 0,2-7-35 16,0-5-118-16,0-4-153 15,0 5-387-15,4-15-417 0</inkml:trace>
  <inkml:trace contextRef="#ctx0" brushRef="#br0" timeOffset="2118.973">12527 7205 3404 0,'0'0'509'16,"0"0"-270"-16,29-53 313 0,-13 31-136 16,3-2-239-16,6 0-62 0,0 0 1 15,6 1-22-15,-5 6-28 0,3 3 10 16,-2 5 39-16,-4 7 45 0,-9 2-43 15,1 9-56-15,-7 7-31 0,-6 6-30 16,-2 6-1-16,0 3-11 0,-8 5 11 16,-6-1 0-16,3 1 0 0,-7 0-1 15,1-2 0-15,-4 2-13 0,3-2-28 16,-1-3 27-16,3-2 16 16,1-4 33-16,7-6 31 0,2-4 5 15,4-2 24-15,2-2 85 0,2-2-43 16,6-1-15-16,2 1-8 0,7-2-19 15,1-1-27-15,7 1-21 0,2 1-18 16,6-1-26-16,0 3-1 0,0 0-3 16,-4-1-12-16,-2-2-12 0,-8 0-42 15,-1-1-76-15,-7-2-50 0,-5-3-57 16,-2 1-237-16,-4 0-759 0,6 5-1206 0</inkml:trace>
  <inkml:trace contextRef="#ctx0" brushRef="#br0" timeOffset="5305.427">13190 7604 1884 0,'0'0'1829'16,"0"0"-1571"-16,0 0-113 0,0 0 54 15,0 0 40-15,0 0-24 0,0 0-65 16,0 0-55-16,0 0-9 0,-24 68 5 16,13-43 19-16,3 6 21 0,-2 0-22 15,-3 0-40-15,5-1-35 0,-2-1-19 16,-1-4-15-16,5-8-1 0,2-4-23 15,0-6-70-15,4-7-183 0,-2-2-156 16,2-4-349-16,4-9-968 0</inkml:trace>
  <inkml:trace contextRef="#ctx0" brushRef="#br0" timeOffset="45862.651">13744 7227 117 0,'0'0'53'0,"0"0"-37"0,0 0 232 16,0 0 361-16,0 0-400 0,0 0-147 15,0 0 42-15,0 0-13 0,0 0-13 16,0-4 20-16,0 4 41 0,0 0 20 16,0 0 10-16,-2 0-7 0,2 0-7 15,0 0-32-15,-2 0-29 0,2 0-1 16,0-2 80-16,-2 2 7 0,0 0 12 16,0-2 21-16,2 2 17 0,-2-2-6 15,0 0-11-15,2-2-17 0,-2 1-41 16,-2-5-35-16,4 1-22 0,-2-2-18 15,0-1-13-15,2 1-8 0,-2-1-17 16,-1 1-5-16,1 1 0 16,0 2-7-16,0-1 4 0,0 2-7 15,-2 0 4-15,0 0-1 0,0 0 4 16,-4-1-7-16,1 1 10 0,1 0-4 16,-2-2-6-16,-2 2 4 0,3-1-13 15,-1 1 9-15,-2 0-9 0,-1 2 4 16,3-2-1-16,2 1 6 0,-2 3-6 15,-1 0 10-15,5 1-7 0,-2 0 6 16,0 0 6-16,0 1-2 0,-5 2 5 16,7 1-9-16,-4 1-9 0,0 1 4 15,-3-1-10-15,5 2-3 16,-2-3 3-16,0 3-3 0,-3-3 0 16,5 2 3-16,-2 1-3 0,2 0-10 15,-3 3 10-15,1 1-10 0,4 1 13 16,-2-1-12-16,2 2 10 0,-1 1-10 15,1 0 9-15,2 2-9 0,-2-2 0 16,4 0 9-16,0 2-10 0,-2-2 1 16,2 2-3-16,0-2-15 0,2-4 15 15,4 1 0-15,-2-1 3 0,3-3 9 16,-3-1-9-16,2-3 12 0,0 1 3 16,2-3 9-16,1 1 9 0,-1-2 61 15,-2 0-28-15,7 0-30 0,-5 0-18 16,0-3 3-16,-2 2-12 0,5-1 0 15,-3 0 3-15,-2 2-12 0,2-1 0 16,3 1 0-16,-3 0 0 0,0 0 0 16,-2 0 0-16,7 0 0 15,-5 3 0-15,0 1 0 0,5 1-1 0,-5 1-1 16,2 1-1-16,-3-1 0 0,5 3-1 16,-4 0-1-16,3-1 0 15,-3-1 1-15,2 1-1 0,-4 0 0 16,1 0 1-16,3-2 0 0,-4 2 1 15,0-1 1-15,1 2-1 0,-3 1 1 16,-2-2 0-16,4 3-1 0,-6 1 0 16,0-1-1-16,0 1 1 0,-4 0-1 15,0 0 0-15,0 0 1 0,-3 2 1 16,-1-3 1-16,-4 3 10 0,3 0-12 16,-1-1 2-16,-2-1 0 0,1-1-1 15,-1-3 2-15,-3-2-2 16,1 1 0-16,-3-4 2 0,3-3-1 15,-5 0 0-15,3-3-1 0,-3-7 0 16,-1-1-1-16,1-2-1 0,-4-2 0 16,9-1-21-16,-7 1-26 0,9 1-57 15,-7-1-31-15,9 2-48 0,-1-1-45 16,3 2-174-16,0 4-375 0,4 1-870 16,0 6-993-16</inkml:trace>
  <inkml:trace contextRef="#ctx0" brushRef="#br0" timeOffset="47181.71">13984 7163 457 0,'0'0'361'16,"0"0"915"-16,0 0-946 0,0 0-88 16,0 0 109-16,0 0-38 0,0 0-49 15,0 0-15-15,0 0 22 0,0 0-1 16,0-48-41-16,0 48-23 0,0 0-19 16,0 0-10-16,0 3-22 0,0 3-48 15,-2 3-25-15,2 4-1 0,0 3 4 16,0 4-9-16,-2 3-13 0,2 5-17 15,-2-2-13-15,0 5-6 0,0-1-27 16,2 3-9-16,-2-2 9 0,0 1 2 16,2-1 22-16,-2-3-3 0,0-1-19 15,2-1-1-15,-2-4 11 16,-1-2 16-16,1-4-2 0,-2-2-26 16,2-4-2-16,2-1-1 0,-2-2 0 15,2-2-15-15,0-1-34 0,0-3-59 16,0-1-47-16,0 0-48 0,2-4-46 15,4-4-130-15,-1-3-248 0,-1 3-638 16,0-9-539-16</inkml:trace>
  <inkml:trace contextRef="#ctx0" brushRef="#br0" timeOffset="47715.835">13835 7086 218 0,'0'0'170'0,"0"0"923"0,0 0-606 15,0 0-88-15,0 0 91 0,0 0 35 16,0 0-44-16,0 0-111 0,0 0-60 15,0 0-36-15,9-7-32 0,-1 7-28 16,0 0-35-16,3 0-34 0,-1 0-30 16,2 0-24-16,1 0-21 0,1 0-4 15,3 0-5-15,-3 0-4 0,3 0 0 16,-1 2 3-16,1 1-2 0,-1-1-4 16,3 3-18-16,-3 1 6 0,5 3 3 15,-2 0-12-15,1 2 1 0,1 3-1 16,-4 1-9-16,3 1 9 0,-5 0-12 15,3 3-9-15,-3-2-10 16,-1 1 13-16,-3-1 15 0,-3 1-14 16,-6 0-16-16,4 0-39 0,-6 1 21 15,0 0 16-15,0 2-13 0,-8-2 12 16,0 2 0-16,-5-1-12 0,-1 1 14 16,-5-2 1-16,-2 1-1 0,-3-2 2 15,-1 0-1-15,-2-2 0 0,0-2 0 16,0 1-1-16,0 0 1 0,5-2 0 15,-1 2-1-15,2-4-11 16,5 0-24-16,-3 0-40 0,9-2-53 0,-3-2-46 16,3-2-30-16,4 2-85 0,0-5-224 15,4-1-454-15,-1 1-384 16,3-4-720-16</inkml:trace>
  <inkml:trace contextRef="#ctx0" brushRef="#br0" timeOffset="48248.186">14476 7066 893 0,'0'0'730'15,"0"0"-461"-15,0 0-178 0,0 0 166 16,0 0 79-16,0 0-30 0,0 0 49 15,0 0 78-15,0 0 8 0,0 0-99 16,-8-44-80-16,8 51-26 0,-4 4-37 16,2 4-23-16,-2 5-27 0,-3 4-6 15,5 3-19-15,0 4-16 0,-4 4-26 16,2 2-22-16,0 4-14 16,0 1-19-16,-1 2-27 0,-1-2 0 15,4 1 29-15,-2-2-2 0,2-3-15 16,-4-2-12-16,4-4 12 0,-4-4 3 15,-1-3 6-15,1-3-21 0,-2-4-1 16,2-3-2-16,2-1 0 0,-3-4-39 16,5-4-60-16,-2-2-40 0,4-2-12 15,0-2 11-15,0-4-33 0,6-5-91 16,-2-7-187-16,3-4-189 0,-1-1-516 16,-2 3-315-16</inkml:trace>
  <inkml:trace contextRef="#ctx0" brushRef="#br0" timeOffset="48798.922">14292 7143 2209 0,'0'0'627'16,"0"0"-464"-16,0 0 145 0,0 0-26 15,-8-59-184-15,8 48-44 0,0-1 113 16,2 3 116-16,4 3-22 0,0-3-24 16,3 2 6-16,1-1-11 0,4 3-53 15,1-1-63-15,4 3-28 0,-1 1 6 16,5 1 0-16,2 1 11 0,-5 0 1 16,7 1-15-16,-4 1-13 0,2 1-18 15,-2 1-17-15,-5 0-16 0,-1 1-24 16,3 1 12-16,-7 3 0 0,3 0-12 15,-5 2-1-15,-7 1 10 0,4 3 12 16,-6 1-4-16,-2 3-20 0,-2 3-12 16,-6 2 12-16,2 2 0 0,-5 2 0 15,-5 1-1-15,3-1-2 16,-5 3-27-16,1-2 3 0,-1-3 9 16,-3-3 6-16,2-2 10 0,1-5-1 15,-1-5-9-15,5-4 11 0,1-3-1 16,3-1 1-16,2-3 1 0,-1 0 0 15,7 0 12-15,2 0 33 0,2 0 36 16,9 1-15-16,3 2 61 0,3 2 5 16,3 3-66-16,9 1-30 0,0 3-21 15,6 1-12-15,0 2 9 0,-1-2 12 16,-1 0-6-16,-2-1-15 0,-2-3-2 16,-3-1-1-16,-1-6-1 0,-4-2-17 15,-2 0-21-15,-1-9-78 0,-1-6-57 16,-3-4-55-16,3-4-109 0,-7 4-435 15,9-2-1395-15</inkml:trace>
  <inkml:trace contextRef="#ctx0" brushRef="#br0" timeOffset="78147.83">14720 9759 1186 0,'0'0'484'0,"0"0"-240"15,0 0-159-15,0 0-1 0,0 0-3 16,0 0 10-16,0 0 206 0,0 0-113 16,0 0-84-16,-6 0-65 0,2-2 36 15,-2-5 83-15,1 2 12 0,-3-5 6 16,-2 0 24-16,-1-5 16 0,-1 3-18 16,0-1-11-16,-5 0-31 0,3 3-25 15,-3 1-28-15,-1 4-19 0,-1-1-22 16,0 1-15-16,-5 2-3 15,5-1-18-15,-4-2-19 0,-4-1 9 16,5 0 0-16,-5-6 16 0,0 0 0 16,0-2 5-16,-2 1 4 0,4 1-7 15,0 0 4-15,-4 2 0 0,1 2 27 16,-1 0 0-16,-2 4-7 0,-5 1-29 16,-1 4-13-16,0 0 0 0,-2 0-11 15,-7 0 14-15,5 0 10 0,-13 0-4 16,-6 0-18-16,-10-5 12 0,-4-6-14 15,5-2 2-15,7 1 0 0,11-4 9 16,-5 0 1-16,-2 1-11 0,2-1 1 16,-2 1 9-16,0 2-10 0,3 1-2 15,-1 5 1-15,-4 3 1 0,2 4 1 16,2 0 9-16,-2 7 0 0,0 2-10 16,-2 2 1-16,0 0 15 0,5-1-5 15,-3 4-1-15,-2-3-9 0,0 0 12 16,2-3-3-16,0 2-11 15,-2-4-1-15,0 0 0 0,0 1 0 16,4 1 0-16,1 3 0 0,-1 1 0 16,4 3 0-16,5 4 0 0,7-4 0 15,11 1 1-15,-2 0 1 0,-4 9 1 16,-2 2 0-16,-4 5 9 0,1 5-11 16,3-1 2-16,2 1 12 0,2 1-15 15,4 0-2-15,2-3-16 0,0 2 6 16,5-1 10-16,5-1 1 0,-2 1 1 15,7 0 0-15,2-1 3 16,1 3 0-16,7-2 9 0,2 2 0 16,0 1-9-16,11 1-1 0,-1 1 0 15,4 3 10-15,5 0-9 0,2 0-1 16,-1 1 10-16,9 1-11 0,2-4 1 16,0 1-1-16,7-1-1 0,-1-3-43 15,4-1 25-15,7-1 16 0,3 4 0 16,16 2 1-16,11 3-1 0,3-3 2 15,-1-3 0-15,-7-6-1 0,-7-6 0 16,2-2 0-16,0-3 1 0,3-2 2 16,-1-5 1-16,6-4 0 0,-3-3 0 15,3-3 0-15,-1-2-1 0,3-4 0 16,-1 0-1-16,-1 0-1 0,5-6-1 16,-5-3 0-16,1-1 0 0,3-3-2 15,-1-6 1-15,-7 1 0 0,9-5-1 16,-7-1 2-16,1-4-1 0,-1-1 1 15,-2-2-1-15,1 0 0 0,-1-2 0 16,-2 0-1-16,-1 1 1 16,-1 3 1-16,-2-1 0 0,0 0-1 15,-2 1 0-15,0 2-10 0,-4 0 12 16,-2-4 0-16,-2 2 1 0,-11 1-1 16,-7 3 1-16,-10 3-1 0,-1 0-1 15,2-7-17-15,4-8-1 0,3-4 4 16,-8-3 13-16,-1-2-1 0,-4-7-9 15,-4 2 11-15,-9 3 0 0,0-1 0 16,-10 8 0-16,0-9 0 0,-6 6 0 16,-8 0-1-16,-7 2-1 0,-6 2 1 15,-8 2-10-15,-10-2 0 0,-15 0-77 16,-17-6-48-16,-6 4-36 0,-1 2-14 16,3 2-35-16,5 0-65 15,-5-6-101-15,-2-6-150 0,-2-5-234 16,19 12-435-16</inkml:trace>
  <inkml:trace contextRef="#ctx0" brushRef="#br0" timeOffset="79365.935">14319 9610 1520 0,'0'0'439'0,"0"0"-264"0,0 0-133 16,0 0-23-16,0 0 56 0,0 0 54 16,0 0 36-16,0 0-78 0,0 0-58 15,-19-3 366-15,17 2-212 0,0 1-56 16,2-2 19-16,0 1-13 0,-2-2-3 16,2 0-1-16,0 0 35 0,0-1 35 15,6-4 9-15,3-3-35 0,7-7-50 16,3-4-13-16,6-7-12 0,4-6-6 15,8-11-10-15,6-13-12 16,7-12-3-16,-1-5-3 0,-5 2 3 0,-3 4-16 16,-6 6-5-16,0 1 2 15,1-2-11-15,1 2-13 0,0 1-24 16,-2 2 0-16,0-2-21 0,-2 1 2 16,7 3 17-16,-3 0 1 0,-2 2 1 15,0 2 3-15,-6 9 0 0,-4 9 16 16,-4 7-7-16,-5 2 0 0,5-2-9 15,-1-2 9-15,1-2-9 0,0 4-1 16,-5 7 1-16,-3 6-3 0,-5 5-2 16,-2 5 2-16,-4 4 0 0,4 1 0 15,-1 1-32-15,-3 0-108 0,-2 2-66 16,0 1-66-16,0 4-139 0,-2 1-347 16,0-2-726-16,-3 9-886 0</inkml:trace>
  <inkml:trace contextRef="#ctx0" brushRef="#br0" timeOffset="81584.141">15607 8263 1251 0,'0'0'699'0,"0"0"-385"0,0 0-87 15,0 0-34-15,0 0-119 0,0 0 139 16,0 0 177-16,0 0-121 0,0 0-35 16,-17-60-45-16,21 34-36 0,3-3-16 15,1-5-4-15,2-12-12 0,5-12-29 16,-3 4-24-16,1 6-13 0,-3 5-15 15,0 12-3-15,-1-3-7 0,1 0-8 16,-4 10-1-16,-2 8 1 0,4 10 14 16,-1 6 38-16,-5 3 14 0,4 11-21 15,-2 8-64-15,-2 9-3 0,2 5-12 16,-4 5 9-16,4 6 0 0,-2-1 0 16,1-2 0-16,-1 0-15 0,0-8 15 15,0-4-31-15,2-6-12 0,0-10 16 16,2-6 28-16,-2-10-13 15,7-5-37-15,-3-12 18 0,0-7 32 16,-2-3 2-16,3-7 1 0,-3 0-1 16,-4 1-3-16,2 3-12 0,-4 2 2 15,2 6 12-15,-2 3 0 0,0 6 1 16,2 3 0-16,2 1 16 0,0 5 11 16,1-1 22-16,5 2 12 0,-2 3 0 15,3-4-3-15,5 1-9 0,1-2-13 16,-1-3-2-16,1 0-13 0,-1-2 3 15,1-2-6-15,-1 0 1 0,-3-1-7 16,-3 0-9-16,-2-2 15 16,-4 5-15-16,1 1-1 0,-3 5-2 0,-2 2-2 15,0 2 2-15,0 1 12 16,-9 9 22-16,3 4-16 0,-4 8-16 16,2 3 10-16,-1 5-10 0,3 1-1 15,2 0 1-15,4-4-2 0,0 1 1 16,0-6-1-16,4-6 0 0,2-4 0 15,3-5-2-15,1-6-22 0,2-3-22 16,1-10-2-16,-1-5 5 0,-12 17 1 16,21-45-1-16,-15 19-3 0,-4-1 16 15,-2 4-4-15,0 3 1 0,-2 5-7 16,-4 3-18-16,0 5-21 0,-1 2 18 16,3 5 42-16,0 0 19 0,2 0 34 15,2 3 6-15,0-1-4 0,0 1 4 16,6-3 6-16,0 0-3 0,5 0-10 15,1-8-12-15,5-2-2 0,1-3-16 16,3-6 12-16,0-3-13 16,-1-2 0-16,3-5 10 0,0-5-9 15,0-3 9-15,-3-4-11 0,3-10 1 16,-4-8 0-16,-3 2 1 0,-6 7 9 16,-5 7-9-16,-1 10 9 0,-4-1-12 15,0 0-1-15,0 9-14 0,-2 8-4 16,-5 11 1-16,1 6 4 0,-2 6 14 15,0 14 15-15,-3 16-3 0,-1 14 1 16,-2 20-1-16,1 5-12 0,3 1-46 16,1-4 31-16,5-9 14 0,2 0 1 15,-2-2 2-15,4-5 13 0,0-9 0 16,2-13 7-16,2-8-1 0,0-7 9 16,3-2-11-16,3-3-4 0,2-1-3 15,5-13-12-15,0-5-15 16,1-11-13-16,1-10 13 0,1-5 0 15,-1-6 13-15,-2-7 0 0,-3 2-1 16,-2-1 1-16,1 6 0 0,-5 6 2 16,-4 8 0-16,0 8 1 0,-2 11 1 15,-2 4 59-15,0 6-22 0,0 9-39 16,0 6-2-16,0 3-1 0,-2 5 1 16,0 1 2-16,0-4 1 0,0-2 1 15,-2-7-1-15,4-4 0 0,-2-8-1 16,2-5-27-16,0-7-40 0,0-11 47 15,6-9 20-15,-2-5 3 0,2-4 0 16,3-1 9-16,-1 6-9 0,0 10 12 16,1 8 3-16,1 7 19 0,0 6 8 15,3 11-17-15,-1 7-16 0,2 2-11 16,-1 6 1-16,-1-1 16 0,1 0 15 16,1-2 13-16,-3-5-7 0,-1-5-17 15,0-5-1-15,1-7-21 16,-1-4-16-16,0-13-15 0,1-10 10 15,1-7 18-15,0-6 0 0,-1-3 1 16,-3-2 2-16,0 2 1 0,-4 4 1 16,-2 7 1-16,-2 9-1 0,0 8-2 15,0 7-3-15,0 7 3 0,-2 10 48 16,0 8-24-16,0 9-24 16,0 7 0-16,0 6 0 0,2 3 0 0,2 0 2 15,2-1 10-15,2 1-9 16,5-5 0-16,-1-3 0 0,5-7 9 15,-1-6-12-15,5-8-1 0,-1-7-20 16,1-6-15-16,-1-4-52 0,-1-9-98 16,-5-5-60-16,1-7-91 0,-3-1-229 15,-4 3-636-15,-1-11-1008 0</inkml:trace>
  <inkml:trace contextRef="#ctx0" brushRef="#br0" timeOffset="81776.638">16630 7097 4281 0,'0'0'611'0,"0"0"-443"15,0 0-107-15,0 0 128 0,68-11-74 16,-26 11-98-16,18 0-17 0,12 0-1 16,0-2-15-16,-14-1-32 0,-16-3-52 15,-18-5-31-15,-24 11-22 16,58-32-132-16,-33 17-332 0,6-13-911 0</inkml:trace>
  <inkml:trace contextRef="#ctx0" brushRef="#br0" timeOffset="84986.808">17318 7875 2013 0,'0'0'1140'0,"0"0"-977"16,0 0-99-16,0 0 123 0,0 0 41 15,7-52-40-15,-3 32-8 16,4-5-22-16,0-6-34 0,1-2-25 16,-1-5-3-16,2 0-16 0,1 0-12 15,-1 2-19-15,0 3-22 0,-2 4-2 16,5 5-10-16,-5 6 0 0,0 4 7 15,1 5 8-15,1 5 16 0,0 2 22 16,1 2 38-16,1 8-5 0,-4 6-37 16,3 4-37-16,-3 7-27 0,-4 1-2 15,-2 5 0-15,-2 1-16 0,0-1 16 16,-6-3-10-16,-2-4-1 0,-1-1 1 16,-1-8-3-16,-2-5-3 0,1-2-4 15,3-3 4-15,0-2 3 16,0-1 0-16,3-2 14 0,1 1 0 15,0-1 1-15,4 0 15 0,0 1 21 16,0 0 13-16,0 1-25 0,6-1-20 16,1-1 8-16,1 0-12 0,4-5-2 15,1-5-1-15,3-3 1 0,3-4 2 16,1-6 1-16,1-5 1 0,0-1 0 16,2-5 1-16,-5 1-1 0,1 0 1 15,-3 2 0-15,1 8 0 0,-7 6 9 16,0 4-9-16,1 9 15 0,-7 2 13 15,2 4-1-15,-4 12-30 0,0 5 0 16,-2 6-27-16,0 6 11 0,0 3 13 16,-4 2 1-16,2-3 0 0,-2-5 0 15,0-2 0-15,2-8 1 16,-2-4-1-16,2-7 0 0,2-7-16 0,0-3-46 16,0-10 34-16,8-8 28 15,-2-8 2-15,4-7 2 0,1-4 0 16,1-1 0-16,0 3 1 0,1 5 9 15,-5 10-10-15,0 7 10 0,3 10 13 16,-3 6 14-16,-4 9-30 0,0 7-9 16,0 6-24-16,-1 3 6 0,-1 2 15 15,-2 0 1-15,0-4 1 0,0-4-1 16,0-7 1-16,0-4-3 0,0-5-11 16,0-3-24-16,2-5-34 15,2-9 45-15,0-7 26 0,2-4 1 16,0-2 1-16,1 0 0 0,-1 8 2 0,0 5 0 15,0 8 23-15,-2 6 26 16,2 3-26-16,1 8-25 0,-1 7-1 16,-2 3-11-16,4 2 10 0,-2 3 2 15,3-3 2-15,-1-3 22 0,0-3 6 16,1-7 4-16,-1-7-4 0,4-3-30 16,5-9-14-16,3-10-10 0,-1-10 12 15,2-5 9-15,-1-5 0 0,-3-1 1 16,-1 0 0-16,-5 1 2 0,-5 7 1 15,-6 4-1-15,0 12 0 0,0 3-12 16,-8 11 0-16,-1 2 12 0,-3 9 14 16,0 10-2-16,-1 6-11 0,-1 4-1 15,1 4 0-15,5 2 0 0,2-3 2 16,2 1-1-16,4-1 3 0,0-3 11 16,0-2 0-16,6-5-12 0,4-7 9 15,7-3 3-15,-1-8-15 0,7-4-2 16,2-11-16-16,2-7 3 15,-2-5 0-15,-1-6 2 0,1-5 1 16,-2-3 10-16,-7 1-1 0,3 2-9 16,-4 1-15-16,-3 7-4 0,-2 8-2 15,-4 3 8-15,1 7 16 0,-5 5 9 16,2 3 48-16,-2 6-48 0,-2 7-24 16,0 4-10-16,0 8 10 0,0 2 22 15,0 4 0-15,-2-2 2 0,0-1 3 16,0-4 0-16,0-5 12 0,2-7-13 15,-2-7-2-15,2-5-27 0,0-11-22 16,4-11 36-16,4-6 13 16,4-6 3-16,-1-4 12 0,3-2-12 15,-3 3 9-15,1 6-9 0,0 10 12 16,-3 7 1-16,3 11 20 0,0 4 10 16,-5 10-30-16,1 10-16 0,0 6-15 15,0 2 12-15,-3 5 3 0,1-1 0 16,0-2 33-16,-2-6 13 0,2-7-3 15,1-6-13-15,-3-8 0 0,0-4-30 16,4-6-15-16,2-10-12 0,3-9 15 16,1-7 11-16,3-7 1 0,-3-2 0 15,3-1 1-15,-5 0 2 0,1 6-2 16,-3 5 0-16,-4 11 0 0,0 9-1 16,3 8 27-16,-5 4 7 0,2 11-34 15,-4 5-2-15,-2 6-1 0,2 3 0 16,-2 5 0-16,0-1-30 0,2-1 22 15,0-7 11-15,0-2 12 0,2-6 3 16,1-2 6-16,1-4 7 0,4-5-7 16,-2-3-6-16,7-1-13 15,-3-9 0-15,3-6-2 0,1-9 0 16,3-11 0-16,4-17 0 0,1-19 1 16,5-9 11-16,-8-4-12 0,0-4-11 15,-5 4-4-15,1-3 3 0,-1 4 11 16,-3 5 1-16,-3 18 12 0,-4 18-10 15,0 19 1-15,1 9 0 0,-3 6 0 16,-2 6 18-16,2 3 15 0,-4 12-36 16,0 13-40-16,0 19 7 0,-4 21 9 15,-2 18 9-15,-5 9 3 0,-1-2 12 16,4-4 0-16,-5-11 2 0,1-3 11 16,1-6 2-16,3-15 3 0,2-13-3 15,2-11-14-15,0-8-1 0,4 1-30 16,-2-2 28-16,2-2 2 15,0-8 21-15,2-4 25 0,6-4-16 16,6-7-18-16,1-5 6 0,6-5-3 16,-1-3 0-16,5-5 4 0,0-3-4 15,2 2 0-15,-4-5 2 0,-3 0-17 16,3 0-15-16,-11 0 3 0,-1 3-6 16,-5 3 16-16,2 6-10 0,-8 7 8 15,0 6 1-15,0 4-13 0,0 4 16 16,-8 11 34-16,2 9-10 0,-3 7-9 15,3 6 0-15,2 5-3 0,2 2 0 16,0 0-9-16,2-3-3 0,0-3-26 16,4-6 15-16,2-4 11 0,0-7 15 15,5-8 6-15,-1-4-2 0,3-7-16 16,3-7-3-16,-4-9 0 0,5-9-1 16,2-15 1-16,3-17 1 15,1-17 11-15,0-8 0 0,-2-1-12 16,-5 1-16-16,1 6-3 0,-5-1 17 15,0 1 1-15,-1 8 1 0,-3 13 2 16,-2 17 11-16,-2 10-10 0,-2 10 9 16,0 1-11-16,3 3 1 0,-5 3-2 15,0 6-1-15,0 5-1 0,-9 12-13 16,-1 7 12-16,0 10 0 0,-7 7-10 16,3 7 1-16,-3 4 11 0,5 1 1 15,1 2 0-15,-1-2 1 0,4 1 1 16,1-3 10-16,5-1-10 0,2-4 14 15,-2-1-13-15,4-5 12 0,7-3-13 16,1-1 10-16,5-7-11 0,1-1-1 16,3-5 1-16,-1-4 0 15,3-5-1-15,0-4-1 0,-3-5-20 0,3-3 0 16,-3-9-1-16,1-7-2 0,-2-2 3 16,-3-2 0-16,-2-3 3 15,1 1 5-15,-7 4 11 0,-2 5-1 16,-2 4 1-16,0 6 0 0,-2 2 2 15,0 4 2-15,0 4 10 0,0 5-12 16,-4 6-1-16,2 7 0 0,0 1 1 16,0 4 2-16,0-1 1 0,2-7 10 15,0-2-11-15,0-6-1 0,0-6 1 16,2-3-2-16,2-2-9 0,4-4-25 16,3-6 4-16,1-4 6 0,-2-3 9 15,3-1 2-15,-1 3 11 16,-1 5 2-16,-3 4 19 0,2 6 11 0,-4 1-18 15,-1 9-12-15,1 3-2 16,-2 3-10-16,-2 1 11 0,0-3 0 16,4-1 1-16,-4-4 2 0,0-5 13 15,0-4-15-15,3-4-15 0,3-5-3 16,6-7 16-16,-3 3 0 0,5-7 2 16,1 3 0-16,-1-1 21 0,-1 1 12 15,-1 3 1-15,1-1-7 0,-9 4 0 16,4 2 3-16,-6 2-5 0,3 3-10 15,-3 1-13-15,-2-1-2 0,0 2-1 16,0 0 0-16,0 0-1 0,0 0 2 16,-2 1 0-16,0 1 3 0,0 0 15 15,0 0 9-15,0 1-6 0,0 4-8 16,0 3-13-16,-2 5-15 0,0 5 13 16,-2 3 1-16,0 4 1 0,-3 1 0 15,3-2 2-15,0-4-2 16,0 1 1-16,2-3-1 0,0-3 1 15,0-3-1-15,2-5-21 0,0-2 20 16,0-3 1-16,0-2-18 0,2-4-3 16,2-6-13-16,4-7 4 0,1-5 28 15,-3-2 0-15,0-2-19 0,0 1 3 16,2 6 15-16,-1 6 3 0,-1 5 15 16,0 8 24-16,0 0-15 0,0 8-22 15,3 8-2-15,-3 4 0 0,-2 7-1 16,2 1 1-16,3 4 1 0,-1-4-1 15,-2-4-16-15,-2-3-5 0,4-4 9 16,-1-3-49-16,1-2-39 16,0-5-42-16,0-2-23 0,3-3-33 15,1-2-38-15,-4-4-82 0,3-2-273 16,-1-6-103-16,-6 3-488 0,2-11-383 0</inkml:trace>
  <inkml:trace contextRef="#ctx0" brushRef="#br0" timeOffset="85247.614">19938 6622 2035 0,'0'0'1733'0,"0"0"-1446"16,0 0-93-16,-3-55 211 0,6 37-162 15,-1 3-139-15,6 0-43 0,0 4 28 16,0-2-22-16,3 3-34 0,1-1-30 16,3-2 0-16,-1-2-3 15,-4-1-18-15,3-5-43 0,-1 1-95 16,-1-4-67-16,-1-2-54 0,2 0-143 16,-6 0-284-16,1 5-660 0,9-2-670 0</inkml:trace>
  <inkml:trace contextRef="#ctx0" brushRef="#br0" timeOffset="86062.572">18610 6864 3580 0,'0'0'573'0,"0"0"-439"0,0 0-50 15,0 0-72-15,0 0-12 0,0 0-208 16,0 0-113-16,0 0-217 16,0 0-739-16</inkml:trace>
  <inkml:trace contextRef="#ctx0" brushRef="#br0" timeOffset="86446.735">17750 7001 3503 0,'0'0'646'16,"0"0"-416"-16,0 0 85 0,0 0 56 15,0 0-57-15,0 0-96 0,0 0-60 16,63-3-52-16,-32 9-58 0,14-2-48 15,13-1-13-15,14-6-17 0,-6-9-70 16,-14-2-121-16,-17-2-71 16,-12 2-105-16,-7 2-286 0,9-3-1011 0</inkml:trace>
  <inkml:trace contextRef="#ctx0" brushRef="#br0" timeOffset="112462.329">15140 13331 1592 0,'0'0'1364'0,"0"0"-1166"16,0 0-22-16,0 0-74 0,0 0-31 16,0 0-71-16,0 0-68 0,0 0 68 15,0 0 41-15,6-12-3 0,-18-5-15 16,-1-1 15-16,-3-1 6 0,1 2 16 16,-1-1 28-16,-1 3 10 0,0-1-10 15,3 3-3-15,-3 1-3 0,1 0-14 16,-1 5 1-16,1 0 6 0,-1 1 8 15,-1 0 4-15,-3 1-13 0,-4 1-3 16,7-3-6-16,-11 1-13 0,2-2-12 16,-2 0 0-16,-4-4-9 0,-2-3-10 15,0 2-9-15,-5-5 7 0,1-2-7 16,-6 1 0-16,3-2 6 16,-3 0-2-16,-1 0 2 0,-1 3-6 15,-3-1 4-15,-2 0-1 0,-12 2 3 16,9 2 19-16,3 3 6 0,0 2-4 15,-4-2 10-15,-12 3 0 0,-4-3-13 16,1 2-8-16,7 2-10 0,4 0-15 16,5 1 0-16,-1-1 9 0,-2 1 0 15,-4-2 0-15,4-1 0 0,-4 0 7 16,0-2-4-16,0 1 0 0,0 4 6 16,2 1-9-16,-2 3-10 0,6 3 1 15,-2 0-1-15,3 0 11 0,-1 3-10 16,2 4 15-16,0 3-6 0,5 1-10 15,1-2 1-15,11 0 9 0,6-2-9 16,0 2 12-16,-6 2 3 0,-5 1-2 16,-7 4 2-16,3-1 0 0,-1 0-3 15,-3 0 3-15,5 0-6 0,-5-1 7 16,7 0 2-16,-7 0-9 16,7 0-9-16,3 1 15 0,-3-1-17 15,2-1 1-15,3 5 0 0,1-1 0 16,4 3 0-16,0 2 1 0,4 2 0 15,2 4 9-15,6 4-9 0,-3-1 11 16,9 6-14-16,-3 1-36 0,7 3 21 16,-1 3 14-16,2 0 1 0,3 2 0 15,1-1 2-15,-2 1 1 0,6-3 9 16,0-4-9-16,2 1 12 0,0-5-12 16,0-4 9-16,2 1-9 0,4-4 9 15,2 0-10-15,1 1-1 0,7 2 1 16,1 0 0-16,3 0-2 15,1 1 0-15,6 2 0 0,2-2 0 16,2-1-15-16,4-2 0 0,2-1 12 16,0-2-12-16,7-4 13 0,7 1 2 15,9 1-1-15,9-2-1 0,3-1-1 16,-2-5 1-16,-4-3-1 0,-6 0 0 16,4-1 1-16,0 0 1 0,1 1 1 15,3 2 0-15,0-1-1 0,0 3 1 16,2-4 2-16,1 2 0 0,5-2-2 15,-3 0 1-15,1-1-1 0,-2-3-1 16,3-1 1-16,-3 0 0 0,-2-4 0 16,1-2-1-16,-1-2 1 0,0 0 0 15,1-3 1-15,1-3 1 0,0 1 0 16,-1 0 0-16,1 2 0 0,-2-2 0 16,-2 1 0-16,1-3-1 0,-1-1-1 15,-4-2 0-15,2-3 0 16,-4-2 0-16,-4-1 2 0,2 0 0 0,-2-3 0 15,-2-2-1-15,-1 1 1 16,-9 2-2-16,-9 2 1 0,-6 1 1 16,0 2-1-16,4-5 0 0,0-2 0 15,9-5 0-15,-3 0 0 0,-4 0-1 16,0-2-1-16,-3 1 0 0,-5-2-1 16,-3-1 1-16,-1-2-1 0,-2-1-10 15,-4-2-15-15,-3 0 6 0,-1-3 3 16,-3 1 14-16,-6-3-8 0,0 0 10 15,-4 1 0-15,0-3 1 16,-2 1 1-16,-4-3 0 0,-2 2 0 0,-6-1 1 16,-1 2 1-16,-1 2 0 0,-5 1 1 15,-3 2 10-15,-1 3-12 16,-6 2-1-16,2 2 2 0,-2-1 0 16,-6 1 0-16,-2 5-1 0,-3-1 0 15,1 0-1-15,-2 2-12 0,-5-1 0 16,-1-1 9-16,-9-4 0 0,-6-1 1 15,-10-9-1-15,-5 1 2 0,7 2 1 16,4 4 1-16,8 3 1 0,-4 7 26 16,-2-1 14-16,4 5-3 0,-4 4-3 15,2 4-8-15,-2 3-7 0,-3 4-9 16,3 0 0-16,-2 0-12 0,-2-1 0 16,0-1 0-16,-2-2 0 0,-3 2-2 15,3-5-1-15,0 1 0 0,-1-2 1 16,-3-1 0-16,2 0 2 0,-1 3-1 15,1 0 1-15,4 5 1 0,1 2-1 16,3 1 2-16,0 8-2 0,4 3 0 16,2 5 1-16,3 6 0 15,-1 0 2-15,4 1-1 0,5-2 0 16,9 1 10-16,5-8-10 0,2 2 0 16,-6 1 1-16,-4 1-2 0,-11 1 1 15,5-3 0-15,-5 0 10 0,4-5-11 16,-1 1 2-16,3-1 9 0,1 2-11 15,-1-1 1-15,5 1-1 0,0 3 0 16,-3-3 1-16,7 3-1 0,0 4 0 16,2 2 1-16,4 3 0 0,2 4 1 15,4-1-1-15,4 5 1 0,-1 1-3 16,7 0-29-16,1 4 17 0,3-1 12 16,5 1 1-16,2 0 2 0,2 1 0 15,2 0 9-15,2 1-9 16,4-1 9-16,4-1-10 0,5 1 14 15,-1-3-14-15,9 1 1 0,-4 0 0 16,6-3 0-16,3-1 0 0,1 2 9 16,2 1-10-16,5-2-1 0,-1 4 1 15,4 2 0-15,2-2-2 0,3 1-17 16,7 5-5-16,11 2 7 0,9 5 0 16,5-2 12-16,-6-5 0 0,-1-9-9 15,-7-6 12-15,-2-2 0 0,6-1 0 16,0-2 1-16,6-3 1 0,-1-2 10 15,1-3-10-15,0 0 1 0,1-4 0 16,5-1 9-16,-3 1-11 0,-1-3 1 16,-2 1 0-16,5-1-2 0,-3-2 0 15,-3-2-1-15,-1-1 0 0,-2-3-2 16,-2 0 0-16,0-1-9 0,3-6 0 16,-3 0 9-16,-2-1-9 15,2-3 10-15,-4 0-1 0,0 0 2 16,0-2-1-16,0-1 2 0,-4 3 0 15,-2-5 0-15,-3 1 1 0,-5 2 0 16,-13-2 1-16,-2 3 0 0,-4-4 0 16,6-3-2-16,0-4 0 0,13-5-1 15,-7 0 0-15,1 1 1 0,-7-4 1 16,0 4-1-16,2-3-1 0,-2 4 1 16,-2-2-1-16,-6 2 0 0,4 3-1 15,2-4 0-15,-6 1 0 16,0 2 0-16,-2-3 0 0,-5 3 0 15,1-2 1-15,-2 1 0 0,-5 1-11 16,-1 1-18-16,3 0 15 0,-8 0 14 16,3 0-1-16,-3 2 1 0,-2-2-1 15,-2 2-1-15,1-2-1 0,-3-1 1 16,-2-1 0-16,0-2 0 0,0 0 0 16,-5-3 2-16,1 0-2 0,-2-1 1 15,-4 0 0-15,4 1 0 0,-5-2 0 16,1 1 2-16,-3 1 0 0,-1-2-1 15,0 2 0-15,-3 2 1 0,-2 1-1 16,-1 1 1-16,-1 1-2 0,-2 4-10 16,1 1 9-16,-3 3 2 0,-2 1 1 15,0-1-1-15,-4 1-1 0,-4 2 2 16,2-3 0-16,-4 3-2 0,-5-2-1 16,3-1-9-16,-6-2 10 0,-1 1 1 15,-1-4 0-15,-7-1-1 16,-12-3 2-16,-7-5 0 0,-5 0 1 15,9 4-1-15,3 6 1 0,2 2 1 16,4 1 10-16,0-1-10 0,-4 1 0 16,0 2 1-16,0 0 0 0,0 2-2 15,0 3 1-15,-2-2 0 0,2 3-1 16,-4 5-1-16,1-1 1 0,1 5-1 16,-2 0 0-16,2 7 1 0,0 3 0 15,0 0 2-15,-1 1-1 0,-1 3 1 16,2 0 9-16,2 1-10 0,-2 0 0 15,-2 1 14-15,-1-1-13 0,3 1 12 16,-2 1 6-16,0 1-18 0,0-3 12 16,4 5-12-16,-1-2 0 0,3 4 0 15,2 1 0-15,3 1-1 0,13-2 1 16,7-3 9-16,6-4-12 0,4 4 2 16,-6 1-1-16,0 6 1 15,-4 0-2-15,4 3-15 0,2 2 3 16,0-5 10-16,6 1 0 0,2 0 1 15,2-1 1-15,-1-3 1 0,9 2 1 16,1 0 1-16,0-1 0 0,5 1 9 16,5 4-10-16,2-3 10 0,0 4-11 15,6 2 0-15,9 0 1 0,-1 1-1 16,9 0-1-16,0 0 0 0,6 2 2 16,4-1 1-16,0 4 9 0,8-1-10 15,1 1 1-15,7 6 0 0,11 7 9 16,13 4-9-16,3-1-3 0,-6-6-15 15,-1-6 12-15,-10-3 0 0,6-3-12 16,-3 0 14-16,4-2 1 16,6 0 0-16,-2-3 0 0,3 2 0 15,-3-2 2-15,2-1-2 0,5-1 1 16,1 0 1-16,-1-2-1 0,3-4 0 16,-1-2 0-16,-3 1 0 0,3-6-1 15,0-3 0-15,-5-4 0 0,7-2 0 16,-5-4 0-16,3 0 0 0,-3-3 0 15,1 0 1-15,-3-2 0 0,3-3 0 16,-5-4 0-16,-2-1-1 0,-2-4-3 16,1-3 0-16,-5-2 1 0,-2-4-1 15,0-3 0-15,-2 0 1 0,-5-2-10 16,5-3 10-16,-4 2 1 0,-8 1 0 16,-13 3 0-16,-2 3 0 0,-2 1-1 15,4-4-10-15,4-3 11 0,5-7-1 16,-7 1-1-16,2 0-9 0,-4-3-33 15,1-3-40-15,-5 2-27 0,-2-4-6 16,-3 0-1-16,-1-4-32 16,-2-5-142-16,0-10-299 0,-7 12-495 15,5-8-813-15</inkml:trace>
  <inkml:trace contextRef="#ctx0" brushRef="#br0" timeOffset="154420.857">15138 13421 1360 0,'0'0'62'0,"0"0"-7"0,0 0 566 16,0 0-378-16,0 0-114 0,0 0 36 16,0 0 31-16,0 0 4 0,0 0 30 15,-19 6-1-15,19-6-36 0,0 0-45 16,0 0-53-16,0 0-39 0,0 0-6 15,0 0 11-15,0-2 23 0,2-2 34 16,4-1 38-16,3-1-17 0,1-1-28 16,4-2-22-16,3 2-10 15,2-6-17-15,1 0-13 0,5-2-10 16,-2 0 4-16,6-4-3 0,0 0 6 16,2-2 2-16,2-2-5 0,2 0 0 15,0-3-4-15,2 0 1 0,0 0-1 16,5-2-5-16,1-3-4 0,1 3-12 15,-3-4-3-15,0 5-15 0,1-4 0 16,-3 3 2-16,-4 1-1 0,-2 3 2 16,0 1 10-16,0 2-10 0,-4 1 9 15,-2 2-9-15,0-1 15 0,-4 3 0 16,-3 2 0-16,-1 3-15 0,-5 2 12 16,-1 1 1-16,-3 3 2 0,-2 1 3 15,-1 3-9-15,-3 0 3 0,-2 1 3 16,0 0-6-16,-2 0-12 0,0 0 0 15,0 0-18-15,-2 0 6 16,-2 1 12-16,-5 4 12 0,-1 4 25 0,-4 1 2 16,-7 4 0-16,0 4-9 15,-4 0-5-15,-1 4-1 0,-1 2-6 16,-4 0-15-16,-4 4 15 0,-1 0-3 16,-1 0 0-16,-2 3-12 0,-4 1 15 15,1-1-5-15,-1 2-10 0,-1 0 6 16,1-3-9-16,4-1-37 0,-1-2 19 15,1 0 16-15,2-5 1 0,2 0 1 16,0 1 0-16,2-2 1 0,4-2-1 16,-2-1 0-16,4-2 1 0,4 2 1 15,-2-4-1-15,7 1 1 0,-1-3-2 16,7-2-1-16,1-3 1 0,1-2-1 16,8-1 0-16,0-2-1 15,0-2-16-15,2 0 3 0,2 0 13 16,2-3-1-16,8-6-12 0,5-3 0 15,4-4 14-15,1-2-1 0,5-4 1 16,4 0 0-16,-4-3-1 0,6 3 1 16,0-4-1-16,0 1-10 0,4 1-1 15,1-2-2-15,1 1-3 0,0-1 0 16,0 2-3-16,3 1 9 0,-3-1 0 16,0 2 11-16,1 4-11 0,-3-2-3 15,-2 1-1-15,2-2-2 0,0-1 0 16,-1 0 3-16,-1-4 0 0,-2 4 14 15,-4-3-2-15,0 4 0 0,-2-2 0 16,-5 1 2-16,3 2 1 0,-6 0 1 16,1 1 0-16,-1 1 2 0,-3 2-1 15,-1 1 1-15,-3 2-1 16,-1 3 1-16,-3 1 9 0,-2 2-10 0,-2 3 0 16,-2 2 0-16,0 0-2 15,-2 2-1-15,0 0 0 0,0 0-1 16,0 0-16-16,0 0 6 0,-4 0 12 15,0 0 0-15,-4 2 27 0,0-2 0 16,-5 2 13-16,-1 1-7 0,-7-1 6 16,2 5-9-16,-5-2-5 0,-1 2-7 15,-4-1-3-15,0 2-3 0,-4 2-9 16,0 2-1-16,-2 1 10 0,2 0-10 16,-3 1 1-16,1-3 0 0,6 2-2 15,-2-1 1-15,7-2 0 0,1-1-1 16,4-2-1-16,3-1-1 15,3 2 1-15,1-2 1 0,4-2 1 16,-1 2 1-16,5-1 12 0,0 0-3 16,4-5 0-16,0 3 0 0,0-2 7 15,0-1-9-15,6 0-10 0,5 0-25 16,1-4 1-16,5-5 6 0,3-1 3 16,3-5 12-16,2 2-9 0,2-3 11 15,-3 1 0-15,3 2 1 0,0 2 0 16,0-1 0-16,0 2 1 0,2 1 1 15,-2-1-1-15,2-1 0 0,-2 1 0 16,2 1 0-16,-3-4-1 0,1 1-1 16,-2 1-1-16,-2-1 0 0,0 0 0 15,-5 0 1-15,1 3 1 0,-5 0 1 16,-1 2 0-16,-3 1 1 0,0 3 1 16,-3 0 9-16,-3 1-9 0,-2 2 9 15,-2 0 3-15,0 0-12 0,0 0-1 16,0 0-2-16,-2 5-15 0,-2 4-6 15,-5 1 3-15,-3 4 16 0,-1 4 0 16,-3 2 2-16,-1 2 2 16,-1 0 10-16,-3 4-9 0,2 2 27 15,-3 3 3-15,1-2 4 0,-2 2-4 16,3 0-3-16,-1-2 0 0,4-2-15 16,3-3-12-16,2-4 12 0,3 0-15 15,1-6-1-15,2-2-14 0,0-2-21 16,4-3-60-16,-3-3-95 0,3 0-108 15,0-3-164-15,2-1-690 0,0 0-1194 0</inkml:trace>
  <inkml:trace contextRef="#ctx0" brushRef="#br0" timeOffset="159327.884">15121 13792 1759 0,'0'0'267'0,"0"0"-229"0,0 0-8 16,0 0-8-16,0 0-22 0,0 0 0 15,0 0 13-15,0 0 117 0,-23-51-88 16,23 49-3-16,-2 1-39 0,2 0 481 15,0-1-212-15,0 2-144 0,0 0-23 16,2 0-6-16,0 0-20 0,3 0 3 16,-1 0 0-16,0 0-3 0,2 0-19 15,4 5-16-15,-1-1-3 0,-1 4-16 16,6 1-7-16,1 4-2 0,3 1 6 16,-1 1 9-16,2 1 13 0,-3 1 19 15,7 1 3-15,0 0-13 16,-3 3-16-16,7 0-6 0,2 3-9 0,0-1-4 15,4 2 1-15,0-1-4 16,2-1 13-16,-2 1 3 0,-2-4 6 16,0-1 7-16,0-2 30 0,0-3 9 15,-4 2-21-15,0-1-41 0,4-3-15 16,-2 4-2-16,0 0-1 0,2 2-1 16,2 2-1-16,-2 1 0 0,2 3 0 15,2 1 1-15,-2 0-2 0,1 2 1 16,-3-2-1-16,-3-2 1 0,-1 0 0 15,-6-5 2-15,-2-3 0 0,-7-3 1 16,-4-5-1-16,-2 0 0 0,-1-5-1 16,-5 1 1-16,0-3-3 15,0 0-31-15,-2-4-3 0,-5-5 34 16,-1-1 1-16,-6-5 0 0,-7-5 2 16,-2-1 0-16,-4-4-2 0,-2 0 1 15,-4-2 1-15,-4-2 0 0,-2 0 1 16,-3-2 2-16,-1-1-1 0,-9-6 1 15,-10-7 9-15,-8-3 7 0,0-3-1 16,6 5 1-16,10 8 2 0,15 10-5 16,10 6-7-16,0 0-9 0,-6 0 0 15,-3-6 1-15,-3-3 36 0,6 4-7 16,0 3 7-16,6 5 16 0,4 2 5 16,7 6 12-16,1 3-15 0,9 4-18 15,4 3-22-15,2 1-12 0,2 1 28 16,4 9 8-16,6 5-17 0,7 4-19 15,1 2-1-15,7 5 10 16,2-1-9-16,4 1 9 0,-2-2-9 16,2 4 10-16,0-1-11 0,2 0 0 0,-2 1 0 15,4 0 1-15,0-3 9 16,-2 3-12-16,6-1 1 0,-1 0 11 16,1-2 0-16,4 3-10 0,1-4 0 15,1 1-2-15,-1 1 0 0,-1-4 0 16,-2 0-1-16,-3-3 1 0,-5-2 0 15,-4-3-1-15,-7-3-1 0,-3-1 2 16,-5-3-1-16,-1-3-1 0,-5-1-1 16,-2-3-12-16,-4 2 13 0,-2-2-26 15,0 0-20-15,0 0-13 0,-8 0 30 16,2 0 28-16,-6-4 0 0,-3-1 2 16,-4-4 1-16,-1-6-1 0,-7-1 0 15,-2-6-11-15,-4 0 9 0,0-5 0 16,-6-2-13-16,-1-3 14 0,-1-2 1 15,-2-1 1-15,-3-1 1 0,3 0 2 16,-1-1 0-16,-1 2 13 16,8 0-14-16,-1 6-2 0,5 0-25 0,2 5 25 15,4 4 2-15,5 4 1 16,5 4 13-16,5 4-15 0,1 2-1 16,7 5-1-16,0 1-2 0,4 0 3 15,0 7 33-15,8 3 16 0,3 5-21 16,5 7-13-16,3 4-12 0,6 2 9 15,-1 3-9-15,7 1 9 0,0 2-10 16,5 0-1-16,-1-2-1 0,-2 2-12 16,6-2 9-16,0 2-9 0,1-3 12 15,1 2 0-15,-2 0 0 0,7-1 2 16,-7-1 1-16,-2 0 9 16,-4-4-10-16,-4-2 1 0,-2-4 0 15,-6-4-1-15,-3 0-1 0,-3-5-1 16,-1 1-1-16,-1-1 1 0,-3-2-1 15,-2 0-2-15,1 0 0 0,-1-2-9 16,-2 2 12-16,0-4 0 0,-2 0 0 16,1-2 0-16,-1 1 0 0,2-2 0 15,-2 4 2-15,2-3 13 0,5 2-15 16,-5-2-2-16,2 1 0 0,0 0 2 16,-2-3 0-16,1 3 1 0,-5-3 1 15,2 0-2-15,0 0-1 0,-2-2 1 16,0 0 3-16,0 0 13 0,-2 0-14 15,0 0-2-15,0 0-13 0,0-2 1 16,0-2 0-16,0-1 0 0,0 0 10 16,-2 0-1-16,2 1 3 0,0 2 1 15,0-2 23-15,2 4-12 0,0-2-12 16,2 0-1-16,1 2-1 16,-1 0-1-16,-2-2 1 0,-2 2 2 15,2 0 0-15,-2-2-2 0,0-1-16 16,0-5-10-16,-2-2 4 0,-4-5 9 15,-3-4 13-15,-1-2 1 0,-2-4-1 16,-3-3 0-16,1-1 1 0,-1 0 0 16,1-3 1-16,-1 2 1 0,3-1 1 15,-1 2 1-15,3 7 0 0,4 2 0 16,0 5 0-16,4 4 9 0,0 4-9 16,2 4 15-16,0 2-5 0,0 1-10 15,0 0-3-15,0 0-11 0,0 0-14 16,0 2-8-16,0 5 14 0,2 1 16 15,4 1 0-15,-2 3 2 16,0 1-1-16,2 0 2 0,0 2 0 16,3 1 1-16,1 0 0 0,0 3 1 15,3 3-1-15,-1 0 0 0,1 2 1 16,1 1 0-16,1-3 0 0,-3 2 0 16,-4-1 0-16,3 0-1 0,-5-2 0 15,2-3 1-15,-4-3 0 0,0-2 0 16,-2-5 0-16,0-2-2 0,-2-2 0 15,0-4-2-15,0 2-11 0,0-2 11 16,0 0 2-16,0 0 1 0,0 0 2 16,0 0-3-16,-4 0 0 0,2 0 15 15,-2-2-12-15,-2 2 0 0,-2-4-1 16,-3 4 1-16,1-4-1 0,-7 0 0 16,1-2 10-16,-5-2 0 0,-2-1-10 15,-5-4 1-15,-3 0 16 0,-3-5-4 16,-3 4 9-16,2-4-9 15,-2 3 4-15,2 2-16 0,2 3-1 16,6 2 10-16,0 5-11 0,4 1-1 16,3 2-1-16,3 0 0 0,3 2 1 15,1 3 0-15,5 0-2 0,0-2 1 16,3 2-1-16,1-2 0 0,2 1 0 16,0 0 0-16,2-2 2 0,0 1 3 15,6 1 21-15,1 1-12 16,5-1-12-16,5 1-12 0,3 1-3 0,1 1 13 15,4 0-1-15,-5 0 2 0,9 1-1 16,-4 1 1-16,2 1-1 16,0 2 1-16,-2 1-1 0,8-1 0 15,-4 5 1-15,0-3 1 0,-3 1 0 16,1-2 1-16,-6-3 1 0,0 0 0 16,-5-6 0-16,-3 1 1 0,-1-5 12 15,-6 0-14-15,-2 0-1 0,0 0-3 16,-1 0-12-16,-1-2 3 0,-2 1-1 15,0-1-5-15,0 1-6 0,0 1 3 16,0 0-1-16,0-1 1 0,-2-1 6 16,-1-2 13-16,-3 1 2 0,2-2 0 15,-2 0 2-15,-2-3 0 0,-1-2 1 16,-1-3-1-16,-2-1 0 0,-1-6 0 16,-3-1 0-16,1-4 1 0,1 0-1 15,1-3 1-15,5 2 15 0,4 1-6 16,2 0-9-16,2 3 19 0,2 0-10 15,2 0-10-15,2 5 1 0,1 1 0 16,-1 2 0-16,-2 2 0 16,0 5 0-16,-2 1-1 0,-2 3 0 0,2 0-2 15,-2 3 0-15,0 0-27 16,0 3-19-16,0 1 7 0,-2 2 20 16,-4 2 17-16,2 2-1 0,-2 0 0 15,-1-1 0-15,1-2 1 0,2 5 1 16,0-3 0-16,-2 4 1 0,2 0 1 15,4 5 1-15,0 0 10 0,2 3-10 16,4 0-2-16,0 3-22 0,2-5-156 16,-2-3-200-16,-1-3-645 0,7-12-1868 0</inkml:trace>
  <inkml:trace contextRef="#ctx0" brushRef="#br0" timeOffset="167667.925">14513 9663 962 0,'0'0'231'0,"0"0"-218"16,0 0 550-16,0 0-332 0,0 0 34 15,0 0-12-15,15-52-37 0,-15 44 2 16,0-2-67-16,-4 2-4 0,2 0 0 16,-5 0 12-16,3 1 2 15,-2-2-7-15,-2 2-16 0,0 1-24 16,-3 1-17-16,1-1 12 0,-2 4 18 16,-1 0 64-16,-1-1 21 0,-5 3-65 15,0-4-58-15,-1 0-40 0,-1-1-16 16,-4-1-2-16,3-2-7 0,-7-3-3 15,2-4 16-15,-4 1 8 0,-2-4 1 16,2 2-16-16,-5 3-14 0,3 1-14 16,0 5 1-16,0 2 0 0,-2 5 9 15,-2 0-9-15,0 9 12 0,0 3-12 16,-3 1 9-16,-1 0-10 0,2 5 13 16,-3-5-12-16,-3 0 0 0,1-3-1 15,-3-2 0-15,-3-4-1 0,-4-4 2 16,-8-4 0-16,-10-11 9 0,-2-1 6 15,8-2 0-15,4 0-3 0,8 5-13 16,-2 2 1-16,0 0-1 0,2 3-1 16,-1 6-1-16,3 1 1 15,0 1 0-15,-1 3-1 0,11 1 1 16,3 3-1-16,8-1-1 0,2 2 1 16,-6 2 0-16,-4 0 0 0,-7 6 0 15,1-5 1-15,3 2-1 0,1 0 2 16,-3-3 1-16,5 1 16 0,4 2 2 15,-2 0-3-15,2-1-3 0,-2 1-12 16,3 0 0-16,1 0 9 0,2 2-11 16,0 1-1-16,4 2 1 0,-1 0 1 15,5 3 0-15,0 3 1 0,0 0-1 16,3 2 1-16,-1 1 9 16,0 0-12-16,7 1-11 0,-5 1-1 15,5-1 9-15,-3-1 0 0,7-2 1 16,-3-3 1-16,-1 0-2 0,4-3 2 15,-3-4-1-15,1 0 0 0,4-3-1 16,-5-2 0-16,1 1-9 0,4-2 11 16,-3 1 0-16,-1 2 0 0,4 0 1 15,1 0 2-15,-1 5 1 0,2 2 9 16,2 6-9-16,4 3-2 0,0 3 0 16,2 4-1-16,8 2 0 0,0-2 1 15,-1 1 1-15,7-1 1 0,-3-3 12 16,7-2-12-16,-3 0 0 0,6-5 12 15,-5-3-14-15,7 0 1 0,4-3 0 16,-2-1-2-16,4-5-2 0,0 3-34 16,0-1 24-16,4 1 11 0,0 1-2 15,0 3 0-15,5 2-9 0,-5 1 11 16,6 4-1-16,0 2-1 0,3 2-9 16,-5-2 10-16,2 2-1 15,5 0 2-15,-3-3 0 0,1-2 0 16,3-1 0-16,-1-4 1 0,5-3 0 15,3-1 2-15,10-3 1 0,7-3-1 16,5-2 0-16,-10-5 10 0,-6-1-9 16,-14-2-1-16,-5-1 1 0,4 0 0 15,7 0-1-15,6 0-2 0,6 0-1 16,-6 0-2-16,-6 0 0 0,-3 0-12 16,3 0 12-16,0-4-9 0,-3-5-1 15,5-4 1-15,-7 1-3 16,7-4 12-16,2 1-12 0,-2-1 15 15,2 2-1-15,4 1 1 0,-3 2 0 16,1 0 0-16,0 0 0 0,2 1 1 16,-8 2 0-16,6 1 1 0,-11 3 0 15,-8 1 0-15,-8 0 0 0,0 0 1 16,7 0-1-16,3 0 0 0,5-2-2 16,3 0 0-16,-3-1 0 0,-3 0 0 15,0 0-1-15,-1-4 0 0,-3-3 0 16,-4-1 0-16,4-2-1 0,-1-4 1 15,-3 1-1-15,-2-3-1 0,-4 1 1 16,0-3 2-16,-2-3 0 0,-3 5 2 16,-3-3-1-16,0 0 1 0,-5 0 0 15,1 0-1-15,-7-3-1 0,-2 0-11 16,1-3-7-16,-5-1 3 0,-2-2 0 16,-2-3-1-16,-2-2 14 0,-2-1 0 15,-5 0-1-15,-1-3 1 16,0 2 2-16,-5 1 0 0,1 0 0 15,-3 3 0-15,1 2 0 0,-3 4 0 16,-4-1 1-16,-1 4 2 0,3 3-1 16,-6 0 10-16,0 4-9 0,-2-1 1 15,-2 2 8-15,-2 2-11 0,0 0 2 16,0-1-1-16,-6 2 0 0,-1 2 0 16,1-1-2-16,-2 2-15 0,-3 0 13 15,1 2 0-15,0-2 0 16,-3 1 0-16,1-1 2 0,-9-3 0 15,-8 2 1-15,-8-1 2 0,-3-2 15 16,5 7-6-16,6 2 9 0,4 3 0 16,0 3 0-16,-2-1-17 0,0 1 14 15,-2-1-16-15,2 2 0 0,-6-3-1 16,4 1-1-16,4 1 2 0,-4 1-2 16,2-2 0-16,-2-1 0 0,0 0 0 15,-2 0 1-15,6 0 11 0,-4 2 0 16,0-1 3-16,0-3 3 0,-2 3-6 15,2-2 1-15,-2-3-11 0,0 2 1 16,0 0 12-16,2 1-14 0,-4 1 1 16,6 1 0-16,-4 4-1 0,4 1-1 15,-2 5 1-15,2 6-1 0,4 1 0 16,2 3 0-16,-1 2-1 0,11-2 0 16,7-1 1-16,6-3 0 0,4 3 0 15,-8 0 1-15,-6 6-1 0,-5-2 1 16,7 0 2-16,-2 0 0 15,3 1 9-15,1-1 0 0,0 2-9 16,4 0 12-16,4 1 3 0,0 2-5 16,2 2-13-16,0 3-18 0,4 2 6 15,3 2 0-15,1 1 9 0,5 2 0 16,-1 2 1-16,7 2 0 0,0-1 2 16,2 2 1-16,3 1 1 0,3 0 1 15,0-1 9-15,9-1-11 0,-1 1 1 16,4-4 1-16,7 0 12 0,0-2 0 15,-1-1-13-15,7-1 1 0,0-2 12 16,0 0-14-16,4-2 11 0,2-2-12 16,0 1-40-16,4-2 25 0,-2-1 3 15,4 0 10-15,-2-1-1 0,7-1 1 16,-3 1 0-16,2-2 1 0,3 1-1 16,1-4 0-16,0 3 1 0,11 0 0 15,6 3 1-15,11 0 0 16,-3-2 1-16,-4-3 0 0,-4-8 0 0,-10-4 1 15,4 0 0-15,1-4 0 16,-5-1 0-16,6-3-1 0,-4 0 0 16,0 0 0-16,3 0 0 0,-1 0-1 15,2 0-1-15,-4 3-1 0,6-1-1 16,-4 2 0-16,-3 0-9 0,7-1 0 16,-2 0-3-16,-2 0 12 0,0-2-9 15,4 0 9-15,-2-1 1 0,-3 0 2 16,1 0 0-16,2-1 1 0,0-3-1 15,0-2 0-15,0-2 0 0,0-2 0 16,-3 0 0-16,-1 0 0 0,4 0-1 16,-2-3 1-16,-4 2 0 0,-3 1-1 15,-12 1 0-15,-6 2-1 0,0-1-1 16,5-1 1-16,3-2 0 0,4-1-13 16,5-3 0-16,-5 2-9 15,-4-4 6-15,5 3 3 0,-3-3 12 16,1 1-9-16,-3 1-1 0,2 0-2 15,-2 1 12-15,-1 0-9 0,-3 1 12 16,-2-2 2-16,-2-1 0 0,-2-1 0 16,-4-1 0-16,-1-6-1 0,-3-1 0 15,-6-5 1-15,3-1 0 0,-3-1-2 16,-5-4-1-16,-2 1-14 0,-2-2 3 16,1 0 0-16,-5-3 10 0,-2 2-10 15,0-1 10-15,-2 1 0 0,-5 0 0 16,-1 2 2-16,-2 1-1 0,-1 3 1 15,-3 1-1-15,-3 1 1 0,1 1 1 16,-3 1 1-16,-1 1 0 0,-3-1 10 16,-2 0-10-16,-2 0 10 0,0 0 0 15,-4 3-10-15,0-1 1 0,0 1 9 16,-4 1-10-16,-2 5-2 16,-2 0-13-16,2 0 11 0,-7 0-1 15,3 1 1-15,-5 1 1 0,1-1 1 16,-5-1 0-16,-4-2 0 0,-8-2 2 15,-12 0 0-15,-2 2 16 0,9 2-15 16,1 4 12-16,13 5-13 0,-5 0 1 16,0 2 10-16,-4-2-11 0,4-1 0 15,-2 3 1-15,0-2 0 0,-2 1 0 16,0-2 0-16,-2-2 0 0,-2 0 0 16,0 0 9-16,-1 1-9 0,1 2 0 15,-2 2 15-15,2 1-3 0,-2 1-3 16,-1 6 0-16,3 0 4 15,2 0-1-15,0 5-3 0,2 2 0 16,0 3-9-16,6 2 9 0,-4 1 3 16,3 3 3-16,3-1 3 0,4 0 1 15,11-4-4-15,-11 0 0 0,1 3-6 16,-11-1-10-16,-4 1 10 0,4-1 0 16,18-3-11-16,5 0 1 0,6-1-1 15,2 2 0-15,-4 4-1 0,-4 5 0 16,-2 1 0-16,-3 5 0 0,3 0 1 15,6 5-1-15,2 2 1 0,6 2 2 16,0 3 0-16,3 2 9 0,7 2-12 16,1 1-12-16,3 1 9 0,3 0 0 15,2 0 2-15,0 2 1 0,6-1 3 16,0-1 9-16,0-2 0 0,4 0-9 16,2-2 9-16,0-1-10 0,0-1-1 15,5 0 2-15,3 0-2 0,-1-1 1 16,5 0 1-16,1 1-2 15,4-1 0-15,3 1-1 0,3-2-13 16,0-2-29-16,6 0 24 0,3 2 15 16,1-1 0-16,0-2 2 0,7-2 1 15,5 6 0-15,11-1 2 0,9 3 1 16,-1-2 9-16,-2-8-10 0,-6-4 1 16,-2-6 0-16,-2-2-1 0,-2-2 1 15,4-3 0-15,2 0-1 0,0-2 10 16,2-2-12-16,-2-1 0 0,2-2-1 15,0-3-1-15,2 0 0 0,0-2 0 16,0 0-1-16,1 0 0 16,-3-6 1-16,4 3-1 0,-2-4 0 15,0 2-9-15,-2-4 11 0,0 2-2 16,3-6-9-16,-3 1 11 0,-2-2 0 16,2-1 0-16,0 0 1 0,2-2 1 15,-2-1 0-15,-2 3 1 0,-2-5 1 16,4 2-1-16,-6 2 1 0,0-4 0 15,-2 0-1-15,-3-2-2 0,1-2 1 16,-6 4-1-16,-9-2 0 0,-8 6-1 16,0-2-1-16,6-6 1 0,4-3 1 15,7-7-1-15,-3-3 1 0,-1 2 0 16,-3-2 1-16,1 0-1 0,-5 1 0 16,-2-2-27-16,-2 5-18 0,-4-2-22 15,-2 1-24-15,-4-1-33 0,-5-3-28 16,-1-13-60-16,-1-15-155 15,-10 10-417-15,3-17-868 0</inkml:trace>
  <inkml:trace contextRef="#ctx0" brushRef="#br0" timeOffset="180647.982">15069 10422 228 0,'0'0'180'0,"0"0"-21"0,0 0 627 15,0 0-500-15,0 0-153 0,0 0 39 16,0 0 13-16,0 0-39 0,0 0-42 16,-12-4-4-16,10 4-10 0,2 0-9 15,-2 1-20-15,0-1-9 0,2 0-4 16,0 0-3-16,0 0 13 0,0 0 19 16,0 0 19-16,0 0 13 0,0 0-17 15,0 0-15-15,0-1-13 0,2-1 9 16,2-2 38-16,2-3 24 0,3-2-12 15,-1 0-19-15,4-2-6 0,1-6-23 16,-1 5-3-16,0-5 6 0,5-1-10 16,-1 2-3-16,1-4-9 15,6-4 5-15,-1 1 13 0,-1-3 0 16,4-2-6-16,0 2-10 0,2-2-18 16,-5 0 3-16,7 2 6 0,-2-1-3 15,0 1 6-15,-2 1 9 0,0-1-3 16,2 0 6-16,-3 0 6 0,1 0-6 15,2-1-13-15,0 0-14 0,-4 1-22 16,3-2-12-16,-3 1 0 0,0 4 9 16,-2 0-12-16,-3 4-12 0,5 0 11 15,-4 4 1-15,-1-1 2 0,-1 3 16 16,-1 1-2-16,-3 2-14 0,-3 1 1 16,2 2-1-16,-3-2-1 15,-1 3 0-15,0 0 1 0,-2 0-1 16,1 0-1-16,-3 1 0 0,0 1 0 15,0 2 0-15,-2-1 0 0,0 1-1 16,0 0 0-16,-2 1 1 0,2 0-1 16,-2 1 0-16,0-2 1 0,2 1 2 15,0-2 1-15,3 0-1 0,-1-4-2 16,2 1-2-16,-2-1 0 0,0 1-10 16,-2 1 10-16,0 2-2 0,-2 1 1 15,0 2 1-15,0 0 2 0,0 0 0 16,-2 0 2-16,-2 2-1 0,0 1 21 15,-4 4-1-15,-3 1 0 0,-3 4-6 16,-1 5-3-16,-3 1-9 0,-3 4-1 16,0 0 1-16,-3 2 0 0,-1 1-1 15,-2 1 0-15,-2 3 2 0,-2-2-1 16,-2 2-1-16,0-1-2 0,-2 1-14 16,2-2-4-16,0-4 6 15,0 1 9-15,4-5 0 0,-2-1 0 16,8-1 2-16,-4 2 0 0,2-1 1 15,0 1 0-15,5 0 1 0,-5 3 2 16,4-1-1-16,1 2 1 0,1-1-2 16,0-3 0-16,5-1-1 0,-1-2-1 15,1-4-2-15,4-2-9 0,1-2 9 16,1-3-21-16,2-2 3 0,2 0 8 16,2-1-5-16,-2-1-3 0,4-1-3 15,-3 0 2-15,3 0-2 0,0 0 9 16,0 0 12-16,0 0 3 0,0 0 1 15,0 0-1-15,0 0-18 0,0 0 5 16,0 0 1-16,3 0-9 0,1 0 3 16,0 0-16-16,0-3-5 0,6-4 5 15,3-2 16-15,1-4 15 16,3-2 0-16,1-6 0 0,5 0 0 16,0-3 2-16,4-4 1 0,2 0 0 15,2 0 2-15,0-4 1 0,4 1 0 16,-2 3 9-16,4-1 0 0,-2 1-11 15,0 0 1-15,-2 6 1 0,-2-3 13 16,-2 6-15-16,0-5 2 0,-2 4-3 16,-2-1 1-16,0-2-1 0,-3 1 12 15,3-2-9-15,-4-1-1 0,2 0-1 16,-5 1 0-16,3 1 0 0,-2 0 0 16,-1 5-1-16,-1-2 2 0,-1 5 1 15,1 0 9-15,-5 5-9 0,1 0 9 16,-3 2-9-16,2 1 19 15,-5 3-10-15,1 0 0 0,-4 2 9 16,0-1 4-16,-2 3-7 0,-2 0-3 16,2-1-3-16,-2 1-12 0,0 0 0 15,0 0-18-15,0 0-3 0,0 0 3 16,0 0 6-16,0 0 12 0,-2 0 16 16,0 0 2-16,2 0 3 0,-2 0-6 15,2 0-3-15,-2 0-10 0,0 0 1 16,0 0 10-16,-2 0-10 0,0 0 15 15,-3 1-3-15,-1 4 0 0,-4 0 3 16,-1 1-5-16,-1 3-10 0,-5 0 12 16,1 2 0-16,-3 2 0 0,-4 1 3 15,-2 3 0-15,0 3 4 0,-4 0-4 16,0 0-3-16,-2 2 3 0,0 1 0 16,0 0 6-16,4-3 1 0,0 1 2 15,2-2-6-15,0 1 3 0,5-4-6 16,-1 0 7-16,2-3 2 15,1 0 0-15,7-2-10 0,-1-1-17 16,1-2-3-16,5-2-9 0,2-2 9 16,0-3-9-16,4 1 10 0,2-2-1 15,0 0-9-15,0 0 10 0,2-1-1 16,4-1-18-16,0-2 17 0,7-3-8 16,1 0 10-16,0-3 1 0,1-1 0 15,4 0 0-15,-3-1-11 0,3-1 10 16,1-1-1-16,-3 0 1 0,6-2-10 15,-3 0 12-15,1-2 0 0,0 0 0 16,-1-1 0-16,3 1 0 0,-2-1 1 16,1 3 0-16,-1 0 0 15,2 0 1-15,-2 1 0 0,1 0 10 16,1 2-11-16,0 0-1 0,-3 1 1 16,3-1 0-16,-2 3 1 0,-1 0 0 15,-3 2 0-15,-2 1 1 0,-1 3 9 16,-4-1-10-16,1 1 0 0,-3 1-2 15,-2 0 0-15,2 0-1 0,-3-2-1 16,-1 2-1-16,0 1 1 0,-2 0 1 16,2 0-1-16,-4 1-13 0,2-3 14 15,2 4-1-15,-2-2 2 0,0-1-1 16,2 0 0-16,-1-1 1 0,1 2 0 16,-2 1 0-16,2-3 0 0,-2 2 1 15,0 1 0-15,-2 1 11 0,0 0-10 16,0 0 10-16,0 0-10 0,0 0 2 15,0 3-4-15,-2 1 0 0,-2 2-16 16,-2 4 1-16,-3 6 14 0,-1 2 1 16,0 1 2-16,-1 3 0 15,1-2 0-15,0 0 0 0,-1 2 0 16,-3-1-1-16,4 2 1 0,-3-1 1 16,-1 4 9-16,1-1-11 0,-3 0 3 15,1 3 8-15,-3 1-10 0,3-2 0 16,-3 2 10-16,1-3-12 0,0 0-13 15,1-5 1-15,-1 2-4 0,7-5 15 16,-2-2-1-16,1-2 1 0,5-2 1 16,-2-2 1-16,4-4 1 0,0-1 0 15,2 1 11-15,2-2-1 0,-3 0 0 16,3 2-10-16,0 0-1 0,0-1 0 16,0 0-1-16,0 1 1 0,3 0 0 15,-3-3 0-15,0 0 1 16,0-2-2-16,0 1 0 0,0-2-2 15,0 0-16-15,0 0-4 0,0 0 19 16,0-2 3-16,-5 0 15 0,1-3 0 16,0-1-3-16,-2-1-9 0,2-3 12 15,-2-3-13-15,-1 1 1 0,1 1 0 16,0 0 0-16,-2 0-1 0,-3 2-2 16,1-1-1-16,-2 1 1 0,-1 2 0 15,-1 0 0-15,-1 2 0 0,1 1 0 16,-3 1 0-16,5 1 0 0,-1 2-1 15,3-3-1-15,0 0 0 0,6 2-1 16,-3-2-9-16,5 2 9 0,-2-1-12 16,4-1 12-16,0 2-15 0,0 1 18 15,0 0 1-15,0 0 29 0,4 0-18 16,3 0-10-16,-1 1-2 0,4 4 0 16,0 1-1-16,3 4-1 15,-1 0 2-15,3 2-1 0,-1 3-1 16,3 0 0-16,-3-1 0 0,3 1 2 15,-3-1 1-15,-1-2-1 0,1-4 2 16,-6-1-1-16,3-3 0 0,-7-2 0 16,0-2-1-16,0 0-15 0,-2-6-16 15,0-3 13-15,-2-6 15 0,0-2 2 16,0-5 1-16,0-2 0 0,-2-4 2 16,-2 1 0-16,0 2-1 0,0-2 1 15,0 4 0-15,0 6-2 0,-1 7-18 16,3 1 6-16,-2 9 12 0,4 0 15 15,0 0 25-15,0 5-22 16,0 3-15-16,0 1-1 0,0 5-1 16,0 0-1-16,4 2 0 0,-4-3-15 15,0 1 12-15,0-3 0 0,0-6 0 16,0-1 1-16,2-1 0 0,-2-3-20 16,0 0-8-16,2-3-6 0,-2-4 18 15,3-2 18-15,1-5 12 0,0-5 3 16,4-2-3-16,-2 0-10 0,7-3-2 15,-5 5-23-15,0 2 21 0,-4 6 1 16,5 3 1-16,-5 3 18 0,-2 3 0 16,0 2-3-16,-2 0-14 0,0 2 2 15,0 4-3-15,-2 4-1 0,-6 7-17 16,-3 1 15-16,-3 5 1 0,-1 0 2 16,-1 0-1-16,-1-3-13 0,1-3 2 15,-1-3 0-15,7-4 10 16,-3-1 0-16,3-4-1 0,6-3 0 15,0-2-9-15,0 0 9 0,4-4-11 16,0-6 14-16,0-2 18 0,6-3-3 16,0-5 0-16,8-1-13 0,-3-1 0 15,1 3-2-15,1 1-17 0,-3 5 5 16,0 3 0-16,-1 4 12 0,-3 1 3 16,0 3 0-16,-2 1 15 0,-4 1-3 15,2 0-3-15,-2 3-9 0,0 2-1 16,-4 2-2-16,-4 5-15 0,0 0 12 15,-3 1 1-15,-1 3 0 0,-1-3 1 16,-1 2-1-16,1-5-16 0,-1 0 3 16,2-1 12-16,-1-1-13 0,3-3 14 15,-3 0 0-15,7-5-1 0,0 4 1 16,0-4-1-16,6 1 3 0,0 0 2 16,0-1 35-16,0 0-4 0,4 0-31 15,2 0-2-15,5 0 0 0,5-6-2 16,1 0-10-16,3-2 10 0,3-5 2 15,-2-1 1-15,4-2 1 16,-3 1-2-16,-1-4-1 0,-2 4-23 16,-5 0 12-16,-2 1 10 0,-3 3 0 15,-5 4 0-15,0 3 1 0,-4 2 1 16,0 2 0-16,-2 0 3 0,-6 6 13 16,-5 3 2-16,-5 6-3 0,-3 5-3 15,-6 1 0-15,0 2 6 0,2-2-15 16,3-1-3-16,-1-3-12 0,4-4 10 15,5-2-10-15,1-2 10 0,7-4 0 16,0-3 0-16,2-1 2 16,4-1 1-16,4 0 11 0,2-1-3 15,7-4-9-15,3-4-18 0,5 0 6 16,4-1-6-16,4 0-12 0,0-2-1 16,-7 3 4-16,7 0 9 0,-10 2 18 15,-3 4 3-15,-5 2 15 0,-3 1-15 16,-4 4 0-16,-2 1 8 0,-2 1-11 15,0 3-15-15,-2 1-3 0,-4 1 6 16,-4-1 10-16,1-1-1 0,-1-1-9 16,2-1 0-16,-3-7-1 0,1 0 10 15,-2 0-12-15,-1-7 13 0,1 1 1 16,1-3-2-16,3 0 0 0,0 0 0 16,2-1-12-16,4 1-18 0,2 3 2 15,0 1 28-15,2 0 3 0,6-3 0 16,2 1 2-16,5 4 1 0,-1-4-1 15,3 4-2-15,-1 0 2 0,1 3 1 16,-5 0 10-16,-3 0 5 16,-3 3 9-16,-4 3-15 0,-2-2-10 15,0 1-2-15,-6 3-18 0,-7-3-9 16,-3 4 5-16,-3-2-2 0,-6-1-24 16,7-1-37-16,-5 2-68 0,2-2-134 15,1 0-367-15,3 0-857 0,0 8-1059 0</inkml:trace>
  <inkml:trace contextRef="#ctx0" brushRef="#br0" timeOffset="188521.725">15020 10240 937 0,'0'0'221'16,"0"0"-100"-16,0 0-46 0,0 0-75 15,0 0-3-15,0 0 3 0,0 0 68 16,0 0 3-16,0 0-48 0,-8-12 0 16,3 8 3-16,1 1 10 0,-2-3 156 15,4-1-95-15,-4 2-58 0,2 1 23 16,0 0 19-16,1 1 29 0,3 3 39 15,0-1 42-15,0 1 18 0,0 0-38 16,7 0-97-16,-1 4-49 0,0 4-22 16,2 4 13-16,-1 2-14 15,5 0 17-15,-4 5 0 0,5-4 17 16,-3 1-8-16,0-1 7 0,3 0-19 16,-1 0-13-16,1 1 0 0,3-1 0 15,1 1 10-15,1 1-11 0,1 0 39 16,-1-2 17-16,1 4 15 0,0-5 3 15,-3 3-9-15,5 2-26 0,-1 0-28 16,1 3-10-16,0 1 0 0,2 1-3 16,-1 4 0-16,5 0 0 0,0 4 0 15,2-3-2-15,0 1-14 0,4 2 14 16,0-1 0-16,4 0-1 0,-4 0 1 16,5 0 1-16,-5-3 1 0,0-2 1 15,0-1 2-15,-6 0 48 0,0-4 6 16,-5-1-10-16,-1-4-9 0,-5-2-6 15,-3-1-4-15,-3-6 0 0,1-2 10 16,-9-1 12-16,2-3-3 0,-2-1-37 16,-2 0-10-16,0-1-44 0,-6-5 0 15,1-7 44-15,-5-8 0 16,-4-5 1-16,-3-4 0 0,-4-3-1 16,-1-4 0-16,-3 0-1 0,-4-2 0 15,2 0 1-15,-6 2 0 0,4-2 1 16,-4 1 1-16,0 4 0 0,0-2 1 15,0 3-1-15,0-1-1 0,-2 2-1 16,2-2-3-16,-1 1 3 0,3 2 0 16,-2-1 19-16,4 2 16 0,3 3-13 15,3 1 0-15,0 5 6 0,7 4-6 16,-1 6-3-16,5 3-16 16,1 3-3-16,3 3 0 0,6 2-4 15,0 0 3-15,0 0 1 0,2 0 41 16,0 7 6-16,6 3-7 0,2 3-15 15,3 8-22-15,3 1-2 0,7 6 1 16,1-1 0-16,1 3 0 0,4 1 10 16,2-2-10-16,-2 3 0 0,2 1 11 15,0-1-13-15,0 2 1 0,0 2 1 16,4-2 13-16,-2 3 7 0,0-2-19 16,-2 2 19-16,2-3-6 0,-2 5-14 15,2-5-1-15,-4-1-1 0,-5-1-1 16,5-5-1-16,-4-4 2 0,-7-3 0 15,-5-8 2-15,-3-3 13 0,-4-6-13 16,-2 1-2-16,-2-4-30 0,0-4-32 16,-8-5 25-16,0-6 35 0,-7-8 1 15,-5-5 1-15,-3-7 1 16,-6-5-1-16,-6-3 0 0,-11-10 0 16,-10-8 1-16,-10-11 1 0,4 6 0 0,9 14 0 15,19 17-2-15,5 9-11 16,-2-1 9-16,-2-2-1 0,-6 1 0 15,12 4 2-15,2 4 1 0,5 7 0 16,3 2 0-16,7 6 0 0,4 2-2 16,4 1 2-16,0 2 10 0,2 0 28 15,2 6-1-15,2 2-18 0,0 3-18 16,6 1 0-16,1 3-1 0,-1-2 1 16,2 2 1-16,3 2 0 0,3-2-2 15,3 7 0-15,4 4-1 0,2-1 0 16,6 8 1-16,2 2 0 0,4 3 0 15,11 9-1-15,8 10-11 0,-2-6-32 16,-9-4-3-16,-4-8 33 0,-11-13 14 16,1 5 3-16,0 0 12 0,-9-6-13 15,-5-7 1-15,-9-5-3 0,-1-5 0 16,-7-5-38-16,-2-3-119 16,-4 0 3-16,-5-4 25 0,-3-6-29 15,-7-7-80-15,3-1-104 0,-3-6-209 16,3 8-224-16,-3-11-669 0</inkml:trace>
  <inkml:trace contextRef="#ctx0" brushRef="#br0" timeOffset="190806.639">15793 10757 1509 0,'0'0'455'0,"0"0"-79"0,0 0-8 16,0 0-111-16,0 0-186 0,0 0-58 15,0 0-13-15,0 0 83 0,0 0 3 16,0 0-9-16,2-10 6 0,-2 10 12 15,0 0 26-15,0 0-1 0,0 0-1 16,2 2-37-16,0 3-44 0,2 0-7 16,0 2 7-16,5 3-3 0,-1 4-3 15,-2 1-10-15,2 3-19 0,1 1 9 16,-1 5-10-16,-2-1 0 0,2 1 1 16,-3 2 10-16,5-2-11 0,-4 0 0 15,0 3 1-15,3-3 0 0,-1 2 0 16,2-1 10-16,-2-1-11 15,3-2-1-15,1-4 1 0,-4-1 1 16,1-4 10-16,-3-3-10 0,0-4 9 16,0-1-10-16,-2 1-1 0,-1-3-1 15,-1-2 1-15,-2 0 0 0,0-1-1 16,0 0-3-16,0 0-25 0,0 0 3 16,0 0-3-16,0-1 11 0,-2-1 17 15,-3-2 12-15,1-2-9 0,-2 0-1 16,-2 0 1-16,-3-3-1 0,-3 1-1 15,2 1 2-15,-5-1-1 0,0 2 0 16,-1-3 0-16,-1 5 0 16,-1-2 10-16,1 3-11 0,0-2 12 0,1 0-11 15,-1 5 0-15,5-3-1 16,-1 3 2-16,3 0 0 0,2 0-2 16,-1 0 1-16,7 0-1 0,-2 0 0 15,2 0 3-15,2 0 11 0,0 0-12 16,0 0 10-16,2 0-11 0,0 0 13 15,0 0 4-15,0 0 15 0,0 0 4 16,0-2-1-16,2-4-36 0,0-1-1 16,2-3-13-16,2-3 10 0,0-1 0 15,-2-3 1-15,0-4-1 0,3 1-9 16,-5-7 9-16,2 1-1 0,0-3 2 16,-2-1 0-16,2 2 1 0,-2 0 1 15,2 3 2-15,3-1-1 0,-3 2 1 16,2 4 1-16,-2-1 9 0,2 5-9 15,0 2 13-15,1 5-4 0,-1 1 10 16,-2 5-1-16,4 1-5 0,-4 1-13 16,1 1 8-16,-1 0-11 0,0 1-15 15,-2 3-10-15,0 0-6 16,-2 2 3-16,0 0 3 0,-4 2 7 16,-2 3 5-16,-3-2 11 0,-3 2 1 15,2 3-1-15,-3-4-1 0,-1 4 1 16,-1 3 1-16,3-1 1 0,-1 5 0 15,1-2 1-15,4 3 0 0,0-3 0 16,1 0 1-16,1 0 0 0,2-5 1 16,2-3 0-16,-2 1 10 0,2-6-11 15,0 3-1-15,0-5-1 16,2 0 0-16,0-1 0 0,0 0 1 16,0-3 2-16,0 0 22 0,0 0 12 15,0 0 3-15,4 0-40 0,2-3-12 16,0-3-16-16,4-2 3 0,1-7 0 15,-1 2 13-15,0-3 0 0,3-2 8 16,-1 0-8-16,1 1 9 0,-1-1-22 16,0 1 0-16,-1 2 9 0,-3 2 13 15,0 2 2-15,-1 4 1 0,-1 2 1 16,0 4 12-16,-4 1-13 0,0 0-14 16,-2 3-23-16,0 5-13 0,0 6 25 15,0 4 25-15,-4 5 0 0,-2-2 1 16,0 2 2-16,-5-1 16 0,1 0-16 15,-7-4 13-15,7 2-14 0,-7-3 0 16,1 0 0-16,1-1 0 0,1 2 0 16,0-2 1-16,1 1 0 0,5-2 0 15,0 0 1-15,1 0 8 0,3-5-10 16,-2-3 0-16,6-1 1 16,0-6 16-16,0 0 9 0,0 0 28 15,0-3 9-15,8-7-65 0,1-3-1 16,-1-8-20-16,0-3 8 0,7-5 12 15,-3-3-2-15,-2-2 2 0,1-2-1 16,-1 2 0-16,-2 3 0 0,1 0 2 16,-3 6 0-16,-2 3 0 0,0 2-1 15,-2 5 0-15,0 3 0 0,-2 7 1 16,2 1 18-16,-2 3 1 0,0 1-18 16,0 0-1-16,0 0-37 0,-2 0-10 15,-2 4 44-15,-4 5 3 0,-1 0 12 16,1 6 7-16,-4 3 15 0,-1 5 0 15,3 3-3-15,-2 2-3 0,3 1-9 16,-1 2-7-16,2 0 1 0,-1-3-11 16,5 1 1-16,-2-2 0 15,2-5-1-15,4-3 1 0,-2-6-1 16,0-3-1-16,2-5-1 0,0 0 0 16,-2-4-2-16,2-1 2 0,0 0 16 15,0-1 5-15,0-7-2 0,4-3-19 16,-2-6-25-16,8-8 3 0,-1-4 10 15,-1-2 9-15,-2-3-13 0,9 0 4 16,-7 2-7-16,2 1 1 0,1 5 2 16,-3 2 15-16,0 7 1 0,-2 5 16 15,-2 4-1-15,1 4 4 0,-1 3-19 16,-4 1-3-16,0 4-62 0,0 7 18 16,-4 3 45-16,-5 4 0 0,5 2 1 15,-6-1 0-15,-3-1 1 0,1-2 1 16,0 0 2-16,-5-1 22 15,3 0-13-15,-3 1-9 0,5 1 0 16,1-2 0-16,1 4 0 0,2-2 12 16,-1 0-12-16,5-1 0 0,2-1 10 15,0-2-11-15,2-3 1 0,0-4-1 16,0-3-2-16,0-2-1 0,-2-1 1 16,2 0 2-16,0 0 10 0,0 0 7 15,0 0 6-15,0 0 0 0,0 0-4 16,0 0 1-16,0 0-7 0,0 0-12 15,0-1-1-15,4 1-1 0,-2-3 2 16,2 3-1-16,3-1-2 0,1 0-1 16,0 1 0-16,0 0-1 0,3 0 0 15,1 0 0-15,1 0 0 0,1 0 0 16,1 0-1-16,1 0 2 0,1 0 0 16,-1 0-1-16,1 0 0 0,-1 0 0 15,-1 2 2-15,-3-1-1 0,3 2-1 16,-5-1-1-16,-4 1 1 0,0-3 0 15,-2 3-17-15,-2-3-2 16,-2 3-14-16,0-2-2 0,0 1-12 16,0 2 14-16,0-1 33 0,-4 3 0 15,-2-2-1-15,0-1-9 0,-2 3 9 16,-1-3-10-16,3 0 11 0,0 0-10 16,2-3 10-16,0 0 1 0,2 1-2 15,2-1 3-15,0 0 15 0,0 0 16 16,0 2 9-16,2-2-12 0,2 3-28 15,4-3-15-15,0 1 14 0,-1 1 1 16,3-2 0-16,-2 0 1 16,0-2 0-16,3-2 2 0,-1 1-3 15,-2-5 0-15,-3-2-12 0,1-3-7 16,-4-3-6-16,0-4 3 0,-2-3 20 16,0 2-10-16,-6-2 10 0,2-2 0 15,-5 1-11-15,3 0 11 0,-2 1 0 16,-3-1-1-16,5 0 1 0,0 4 0 15,2-2 1-15,0 5-1 0,0 2 2 16,2 4 1-16,0 4 1 0,2 1 10 16,0 3-8-16,0 2 11 0,0 1-15 15,0 0-11-15,0 4-36 0,0 5-6 16,0 6 40-16,0 5 13 0,0 9 0 16,2-1-1-16,4 3-1 0,-2-1-16 15,2-3-10-15,0-3 6 0,-2-5 3 16,3-7-35-16,-3-2-72 0,0-3-88 15,-2-3-135-15,-2-3-263 0,2-5-765 0</inkml:trace>
  <inkml:trace contextRef="#ctx0" brushRef="#br0" timeOffset="193148.17">15628 9839 767 0,'0'0'1132'0,"0"0"-859"16,0 0-31-16,0 0 17 0,0 0-95 16,0-53-100-16,0 44-32 0,2 4 20 15,2 1 31-15,2 2-13 0,2 2-70 16,3 6-6-16,-1 4-16 16,2 5 9-16,1 2 0 0,1-1 11 15,-1 1 2-15,-5-4-3 0,-2-6-1 16,-4-1-12-16,-2-5-38 0,0-1-46 15,-4-1 100-15,-2-8 4 0,-2-1 28 16,-3-3-3-16,1-5-10 0,0 2-9 16,1 1-10-16,3 2 0 0,0 7 23 15,2 2-7-15,2 1-15 0,2 3 12 16,0 0 22-16,0 0 13 0,0 0-16 16,0-1-32-16,-2 1-37 0,-1-2 34 15,-1-2 3-15,-2-2 28 16,0-5 4-16,0-2-9 0,2-4-1 15,4 0-6-15,0-3 3 0,6 4 0 16,0 1 10-16,11 1-10 0,-3 3 10 16,5 2 3-16,-3 3 44 0,1 2 35 15,-1 1-10-15,3 0-28 0,-5 1-17 16,-3 0-5-16,-3 2-26 0,-4-3-25 16,-2 3-2-16,0-2-17 0,-2-1-19 15,0 1-12-15,-2-2-29 0,-4-1 41 16,-4 0 35-16,-3-1-13 0,1 5 15 15,-5 1-12-15,3 2 10 0,-5 8-9 16,9 4 12-16,-3 1 1 0,3 5 2 16,2 2 0-16,2 0 10 0,1 2-1 15,1-2 1-15,0-4-13 0,2-4 0 16,-2-3-13-16,4-5-3 0,-2-2-12 16,2-4 28-16,0-3 60 0,0-4 22 15,8-7-65-15,0-2-17 0,5-3-3 16,3-3 3-16,7 2 2 0,0-3 0 15,4 3 0-15,0-2-1 16,-5 2 16-16,5 0-17 0,-6 3 0 16,-5-1 0-16,-3 0 0 0,-3 5 0 15,-2 0 0-15,-3 3-2 0,-5 1-17 16,0 3-3-16,0 0-13 0,-2 3-3 16,-7-1 16-16,3 3 20 0,-4 1 2 15,-1 0 0-15,-1 5 13 0,2 4 9 16,1 3 10-16,1 5-4 0,2 5 0 15,2 3 1-15,0 3-11 0,4 2-5 16,-2-1 0-16,2-3 2 0,0-4 1 16,0-4-14-16,0-4-2 0,0-6-1 15,-2-2-15-15,2-4 16 0,0-2 19 16,0-2 63-16,4-4-14 0,2-4-68 16,2-6-16-16,2-5 1 0,3-3 11 15,-1-3 1-15,5-4 0 0,-1 1 1 16,1 0 2-16,-1 3 1 15,-1 1 15-15,-5 8 9 0,1 1 10 16,-7 8 12-16,-2 2-6 0,-2 7-41 16,-4 0-53-16,-9 3 28 0,-1 8 8 15,-3 4 15-15,-3 7 2 0,-1 2 2 16,-2 5 2-16,0 1-2 0,-3-1-2 16,3-3 0-16,-2-5-1 0,2-3 1 15,1-3-1-15,5-2 1 0,3-5 0 16,1-1-1-16,7-3-1 0,0-1 1 15,4-2 1-15,2-1 3 0,0 0 44 16,0 0 6-16,0-6-26 0,0-3-27 16,4-2-12-16,2-3-4 15,-2-5 1-15,4 1 11 0,-1-4-14 16,-1 0 5-16,0-3 10 0,-4-1-9 16,-2-1 10-16,0 4 0 0,-8 0 0 15,2 7 0-15,-5 5 0 0,3 4-13 16,-4 7-2-16,1 0 4 0,-1 11 3 15,1 4 10-15,-1 5 16 0,-2 4 0 16,3 1-13-16,-1 2-1 0,-3 0 1 16,1-2-2-16,2 0 0 0,-1-6-1 15,1-2-1-15,6-3-2 0,-1-4 0 16,3-5-10-16,2 0 10 0,2-4 3 16,0-1 40-16,2 0 26 0,9-3-66 15,-1-3-9-15,4-2-13 0,1-2 0 16,5 0 3-16,3-5 0 0,0 2-1 15,0-3-1-15,-1 1-5 0,-1 1-2 16,-4 2 26-16,-5 2-1 16,-4 3 3-16,-1 5 3 0,-7-1-3 15,0 3-99-15,-7 0 42 0,-5 3 56 16,-5 3 1-16,-3 4 3 0,-1 3 19 16,-6-2-3-16,2 2-3 0,-4 1-14 15,3 0 0-15,-3-1 1 0,4-1-3 16,2-1 1-16,2-1-1 0,3-2 0 15,5-2-2-15,5-2 0 0,4-1 0 16,2-2 2-16,2 0 23 0,2-1 81 16,6 0-77-16,1 0-27 0,7 0-2 15,1 1-2-15,3 2 1 16,5 0-12-16,-4 1 15 0,4 5 2 16,-1-4 0-16,-1 5 0 0,2-3 1 15,-4 2-2-15,-1-2 1 0,-3-1 0 16,-3-1 14-16,-3-1 3 0,-3-4-3 15,-4 2 3-15,-2-2-19 0,-2 0-12 16,-2 0-43-16,-6-2 33 0,-3-4 20 16,-3-1 1-16,-3 2 0 0,-3-1 1 15,-3 2-1-15,0 1-1 0,0 0-1 16,3 2 1-16,3 1-17 0,1 0 16 16,7 4-16-16,3-1 0 0,4 0 1 15,2 1 18-15,2 2 53 0,7 3-16 16,3 0-21-16,2-1-3 0,7 0 5 15,0-2-5-15,1-1 1 0,3-1-2 16,-2-4-10-16,2 0-1 0,-4 0 1 16,-5 0 17-16,-4-3-6 0,-3-1 5 15,-7 2-17-15,0 1-1 0,-2-1-34 16,0 1-33-16,-6-1 30 16,-5-1 33-16,-1-2 3 0,-5 0 1 15,-1 1 0-15,-5-2 0 0,2 0 0 16,-1 1-2-16,-1 2 0 0,4-3-1 15,3 2-9-15,3 1-17 0,7 3 4 16,2 0 10-16,4 0 15 0,0 0 55 16,8 6-14-16,5 1-39 0,3 2-2 15,5 3 0-15,4 1 1 0,-1-3 0 16,-1 1 15-16,0-4 2 0,-2 0-14 16,-5-5 12-16,-1-2-14 0,-5 0 1 15,-2-2-3-15,-4-7-6 0,1-1-26 16,-3-6 13-16,0 0 6 0,0-5 1 15,0 1 10-15,0-1 2 16,0 1 0-16,2 2 2 0,0 3 1 16,0 1 13-16,0 4 6 0,3 3-4 15,-1 3 5-15,-2 1-4 0,0 0-6 16,2 3-13-16,-4 0-16 0,-2 6-26 16,5 0-8-16,-5 3 19 0,0 1 18 15,-5 2 10-15,3-1-16 0,-6-2 16 16,0 1 1-16,-3-1 1 0,-1-1-1 15,2-1 2-15,-1-1-1 0,1-1 1 16,2-1 0-16,4-1-1 0,0 0-1 16,4-3 2-16,0 0 41 0,2 0 56 15,6 0-73-15,2 0-24 0,5 0-2 16,1 0-12-16,1-2 11 0,-1-2 2 16,-1 0 1-16,-1 1-2 0,-6-1-17 15,1 0-72-15,-7 1-126 0,-2-1-237 16,-4-7-741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9:16:08.3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69 14752 192 0,'0'0'118'0,"0"0"-102"16,0 0-3-16,0 0 153 0,0 0 20 16,0 0-42-16,0 0 48 0,0 0 7 15,0 0-14-15,-25-4 20 0,23 4 16 16,-2 0-13-16,2 0-30 0,-2 0-32 16,2 0 12-16,-3 0-28 0,3 0-40 15,-2 0-20-15,-2 0-8 0,4 0-14 16,-4 0-10-16,2 0 1 0,-1 0 9 15,1 0 3-15,0 0 19 16,-2 0 26-16,4 0 67 0,2 0 49 16,0 0 50-16,0 0 5 0,0 0-3 15,0 0 2-15,0 0-3 0,0 0-21 16,8 0-57-16,2 0-63 0,5 0-29 16,4 0-23-16,3 0-6 0,9 0 2 15,-2 0 19-15,11 1 17 0,1-1-11 16,8 0-19-16,9 0-14 0,11-1-16 15,1 1-6-15,-6-1-6 0,-6-2 3 16,-2 3-15-16,-1 0-16 0,1 0-2 16,4 0 2-16,-2 0 0 0,0 0 13 15,0-2 0-15,-2 2 6 0,-9 0 0 16,-8 0-5-16,-8 0-1 0,-2-1 3 16,4 2-6-16,7-1-9 0,1-1 27 15,0 1-27-15,-5 0 12 0,-1 0-3 16,-6 0 0-16,-5 0-12 15,-1 0 0-15,-6 0-1 0,-3 0-11 16,-1 0 10-16,-3 0-28 0,2 0 0 16,1 0-3-16,3 0 8 0,1 0 10 15,1 0 3-15,3 0 11 0,6 0 1 16,-2 0 0-16,2 0 0 0,0 0 1 16,-1 0-1-16,-1 0 0 0,-4 0 0 15,-3 0-1-15,-3 0 1 0,-5 0-12 16,-1 0-3-16,-3 0 0 0,0 0-3 15,0 0-6-15,2 0 0 0,1 0 6 16,-1-2 6-16,0 2 9 0,1 0 1 16,-3 0-1-16,-2-1 1 0,0 1-10 15,-2 0-3-15,-2 0-91 0,0 0-57 16,-6 0-69-16,-7 0-96 0,-5 0-276 16,1 0-685-16,-10-3 99 0</inkml:trace>
  <inkml:trace contextRef="#ctx0" brushRef="#br0" timeOffset="1472.976">2433 14907 72 0,'0'0'6'16,"0"0"-6"-16,0 0-13 0,0 0 12 15,0 0-1-15,0 0 0 0,0 0 1 16,0 0 0-16,0 0 1 0,-27 5 68 16,23-4-3-16,0 0-19 15,-2 2-33-15,2 0-10 0,0 0 14 16,1 1 234-16,3-1-85 0,0-1 319 15,0 0-234-15,0-2-95 0,0 0-94 16,0 0-62-16,0 0-3 0,-2 0 3 16,0 0 84-16,0 0 63 0,0 0-43 15,-2-2-1-15,2 1-18 0,-2 0 2 16,2 1 4-16,-2-1-23 0,4 1-10 16,-2 0 16-16,2 0 33 0,-5 0 57 15,5 0 19-15,0 0-32 16,0 0-24-16,0 0-12 0,0 0-45 15,0 0-57-15,0 0-13 0,-2 0-32 16,2 0 1-16,0 0 31 0,-2 0 3 16,0 0 13-16,0 0 19 0,2 0 95 15,0 0 66-15,-2 0 59 0,2 0-11 16,0 0-11-16,0 0-42 0,0 0-38 16,0 0-27-16,4 0 5 0,0 0-15 15,7 0-52-15,-1 0-18 0,2 0 14 16,9 0 31-16,2 0 55 0,0 0 5 15,6 0-24-15,2 0-39 0,2 0-31 16,6 1-21-16,8-1-9 0,11 0-6 16,13-3-9-16,3 3 0 0,-4 0 9 15,-6-1 13-15,-6 1 2 0,-2 0 9 16,-2 0 21-16,0 0 9 0,-1-1-38 16,-1 1-19-16,0 0-15 0,1-2 9 15,5 2-11-15,-4 0-1 0,8 2 0 16,0-4 0-16,2 2 0 0,0 0 0 15,2 0-1-15,-2 0 1 16,-2 0-1-16,0 0 1 0,-6 0 0 16,0-2 1-16,-4 2 0 0,-1 0-1 15,-9-1 0-15,-5 1 0 0,-10 0 0 16,0 0 0-16,2 0-1 0,0-1-1 16,2-1-1-16,-9 2 1 0,-1 0-13 15,-11 0 3-15,1 0 0 0,-7 0-4 16,-2 0-17-16,-2 0-48 0,0 0 0 15,0 0 11-15,0 0 28 0,0 0 42 16,0 0 10-16,0 0 8 0,2 0-3 16,-2 0-15-16,0 0-40 15,0 0-80-15,0 0-95 0,-6 0-279 16,0 0-1032-16,-9-10-399 0,40 20 51 0</inkml:trace>
  <inkml:trace contextRef="#ctx0" brushRef="#br0" timeOffset="10159.677">2677 16614 496 0,'0'0'267'15,"0"0"-254"-15,0 0-26 0,0 0 26 16,0 0-11-16,0 0-2 0,0 0 0 15,0 0 20-15,0 0-4 0,-14-34 95 16,14 36 215-16,0 4-216 0,0 4-35 16,0-5-23-16,2 1 442 0,-2-2-238 15,0-3-256-15,0-1-12 16,0 0-44-16,0 0 53 0,0 0 3 16,0 0 88-16,0 0 15 0,0 0 43 15,-2 0 18-15,0 0-16 0,2 0-13 16,-3 0 45-16,3 0 85 0,0 0 30 15,0 0 3-15,0 0-37 0,7 0-66 16,-1 0-90-16,2 0-15 0,7 0-1 16,1 0 3-16,3 0 10 0,-3 0-2 15,7 0 1-15,2 0-15 0,0 0-7 16,-1 0-6-16,5 0-10 0,2 0-8 16,0 0-15-16,7 0-4 0,1 2 6 15,0-2-2-15,13 0-10 0,10 0 3 16,10 0-2-16,3 0-4 0,1 0-6 15,-6 0 9-15,-6 0-12 0,3 0 3 16,1 0-2-16,0 1-4 0,-2-1-3 16,2 0-10-16,1 0 1 0,-3 0 0 15,0 1 0-15,-2-1 9 0,0 0-12 16,2 0 0-16,-6 0 0 0,2-1-1 16,-4 2-1-16,0-2 1 15,0 1-1-15,0-1 0 0,-5 1 0 16,3 0 1-16,-10 1-1 0,-11-1 1 15,-6 0 1-15,-2 0 1 0,2-1 0 16,2 1 2-16,0 0-1 0,-5 0-1 16,-1 0 0-16,-6 0-1 0,-3 0-2 15,-1 0 0-15,-3 0 0 0,1 0-1 16,1 0 0-16,-1 0-12 0,1 0 13 16,3 1 0-16,1-1 2 0,3 0-1 15,2 0-2-15,1 0 1 0,5 0 1 16,-2 0-1-16,2 0 2 0,-2 0 2 15,-4-1-2-15,-3 1 2 16,-3 0-1-16,-5 0-1 0,-3 0 0 16,-1 0-2-16,-2 0-13 0,0 0 2 15,-2 0-5-15,3 0-3 0,-3 0 6 16,0 0-6-16,0 0 3 0,-2 0-3 16,0 0-25-16,-2-2-23 0,0 2-77 15,-6-1-170-15,-11 1-180 0,-9-2-220 16,3 0-567-16,-23-5-870 0</inkml:trace>
  <inkml:trace contextRef="#ctx0" brushRef="#br0" timeOffset="11544.846">2454 16742 132 0,'0'0'352'15,"0"0"10"-15,0 0-219 0,0 0-91 16,0 0 140-16,0 0-156 16,0 0-36-16,0 0-10 0,0 0-19 15,0 0 29-15,8 15 1 0,-8-15 12 16,0 0 13-16,0 0 20 0,0 0 55 16,0 2 126-16,0-2-139 0,0 0-39 15,0 0 26-15,0 0 42 0,0 0 38 16,0 0 46-16,0 0 22 0,0 1-23 15,0-1-13-15,0 0-11 0,0 0 9 16,0 2-10-16,0-2-10 0,0 0-10 16,0 0-1-16,0 0 3 0,0 0-7 15,0 0 2-15,0 0-13 0,2 0-21 16,0 0-14-16,0 2-3 16,2-2-6-16,3 0-6 0,-3 0-10 15,8 0 1-15,-2 0-19 0,5 0-13 16,4 0-5-16,-1 0-4 0,5 0 10 15,2 0-1-15,4 0 10 0,2 0 6 16,2 0-7-16,4 2 4 0,2-2-4 16,0 0-21-16,15 0 4 0,8 0-7 15,13 0-3-15,-1 1 3 0,-2-1-2 16,-3 0-16-16,-5 0 0 0,0 0 3 16,2 2-18-16,2-2-1 0,2 0 1 15,1 0 0-15,-1 0 2 0,2 1-2 16,1-1 2-16,-5 0 1 0,6 0-1 15,-3 0 1-15,-1 0 21 0,2 0-21 16,1 0 0-16,-1 0 21 0,0 2-6 16,1-2-15-16,-3 0 12 0,0 0-13 15,-2 0 0-15,-1 0 1 16,-1 0-2-16,-2 0 0 0,-2 0-1 16,0 0-1-16,-4 1-1 0,0-1 0 0,-13 0 0 15,-6 0 0-15,-8 0 0 16,-2 0 1-16,4 0 0 0,3 0 0 15,3 0-1-15,-4 2 2 0,-2-2 0 16,-4 0 0-16,0 0-1 0,-8 0 0 16,1 0 0-16,-3-2-1 0,-3 2 0 15,-3 0-1-15,-1 0-9 0,1 0-6 16,-3 0 3-16,-2 0-6 0,-2 0 18 16,3 0-21-16,-5 0 0 0,2 0-25 15,-6 0-26-15,0 0-37 0,0-1-79 16,-6 1-140-16,-9-2-259 0,1 2-578 15,-23-8-864-15</inkml:trace>
  <inkml:trace contextRef="#ctx0" brushRef="#br0" timeOffset="38222.107">21149 16162 52 0,'0'0'118'0,"0"0"1323"0,0 0-1285 16,0 0 3-16,0 0-104 0,-35-59 0 15,18 52 10-15,1 2 49 0,-7-1-17 16,-2-1-36-16,0 1-32 0,-6-3-12 15,-2-2-15-15,0 0 0 0,-4-4 0 16,-2-4 11-16,1 1-11 0,-1-6 18 16,0 0 31-16,2-1 20 0,-3 1 16 15,-3 2 13-15,2 3-6 0,-1 1 11 16,-3 5-21-16,-1 1-20 0,1 5-22 16,-7 3-20-16,-6 1-20 0,-10 3 0 15,-10 0 17-15,-5-1-6 0,6-4 13 16,5-2 12-16,4-8 10 15,2-1 6-15,-5-5 10 0,-1-4-10 16,-2-2-13-16,-1-4-16 0,3 0 0 16,0-2-6-16,-5 4-16 0,1 5 6 15,1 1-9-15,1 7-2 0,-7 7 2 16,0 3 1-16,1 6 12 0,-3 0 18 16,-2 10-2-16,1-2-10 0,-5 0-16 15,2-3-1-15,-4-2 1 0,0-5-1 16,-2-4-2-16,4-4-1 0,0 0 1 15,-4-4-1-15,4 3 2 0,-2-2-1 16,3 1 0-16,-3 2-1 16,-2 4 0-16,0 1-1 0,2 5 2 15,-7 3 2-15,3 5 1 0,0 2 26 16,0 2-26-16,0-2 9 0,0 2 1 16,2-2-12-16,-2 0 0 0,0-1 21 15,2 0-9-15,0-3 9 0,0 1 0 16,4-3 6-16,0 1-12 0,-2 1-13 15,2-1 41-15,0 2 0 0,2-3-13 16,-1-2 8-16,1 1 1 0,0 1-39 16,4 1 3-16,-2 1-1 0,1 3 7 15,-1 2-10-15,0 6-1 0,5 1-1 16,-1 0 2-16,0 7-3 0,3-2-16 16,-1 6 18-16,9 1-2 0,0 2 1 15,1 1-1-15,3-1 0 0,4 6-12 16,0 1 15-16,4 3 1 0,9-3-1 15,7-5 3-15,9-3 22 0,2-2-24 16,-12 16 0-16,2 0 1 0,-1 5 1 16,1 1 13-16,10-9-13 15,-2 6 0-15,4-1 16 0,0-2-18 16,4 0-1-16,4-2-25 0,3-1-9 16,3-3-14-16,5 0 4 0,4-3 3 15,4 2 4-15,2-3 2 0,6 1 3 16,8 2 4-16,3-1 12 0,8 2 14 15,2 1 2-15,6-1 15 0,4-2 1 16,2 2-5-16,15 0-11 0,12 3-17 16,9 1 17-16,7-5 3 0,-3-5-1 15,-5-7 10-15,-4-10 39 0,-1 2-36 16,11-5-14-16,-1-1-1 0,1 0 0 16,5-3 1-16,2 2 3 0,0-1-2 15,4 0 15-15,0 1-17 0,0 2-15 16,4-1-13-16,0 2 15 0,4 0-22 15,0 0-28-15,5-1 19 0,1 0 6 16,1-2 13-16,5-1-16 16,1-2 22-16,2-1 16 0,5 1 3 15,1-1 24-15,2-2-24 0,2 4 25 16,-2-1 4-16,2 2 21 0,0 3-12 16,0-2 3-16,-2 4-39 0,2 0 0 15,-2-1-2-15,0 4-16 0,0 0-2 16,0 0-26-16,0 0-16 0,2 0-13 15,-2-4-10-15,2-1 17 0,0-3-1 16,0-4 29-16,2-2 13 0,2-4 25 16,3 2 3-16,-1-4 9 0,0-3 42 15,0 1 19-15,3 0 13 0,-7 1 0 16,-2 3-14-16,-4 0-18 0,2 7-20 16,-11 2-2-16,1 2-4 15,-3 0-28-15,-5-4 0 0,-3 0-19 16,-2-7-15-16,1 1-13 0,-3-5-7 15,-4-7 13-15,-2-6 9 0,2-1-3 16,-2-6 23-16,0-3 12 0,-7-2 2 16,3 0 17-16,-8-4 9 0,-3-1 10 15,-3 2 7-15,-7-2-11 0,-6 3-9 16,-11 3-21-16,-9 4-3 0,-12 4 1 16,-1 0-1-16,4-4 1 0,2-5-2 15,0-4-1-15,-6-1-15 0,-6-2 13 16,0-2-19-16,-7-2 6 0,3-1-15 15,-13-9 8-15,0-10 20 0,-4-9-13 16,-6-4 16-16,-7 5 4 0,-7 6-4 16,-3 6 0-16,0 3 0 0,-8-2 3 15,-2-1-3-15,-8 3 16 0,-1-1-15 16,1 7 2-16,-9-4 0 16,-1 7 12-16,-7-3-15 0,-10-2-19 15,4 7 19-15,-7 0 1 0,3 3 2 16,-6-4 10-16,-7 1 6 0,5 0-5 15,-7-4-13-15,-2 2 0 0,-2 1-1 16,1 0 0-16,-7 4 1 0,-3 2 2 16,-3 2-1-16,2 7 1 0,-4-2 9 15,2 4 7-15,-5 1 19 0,-1 3-10 16,-7-2-2-16,-2 2-23 0,1 2-2 16,-5-5 0-16,0 5-1 0,0-3-1 15,-6 0 1-15,0 1 0 16,-2-3 0-16,4 1 13 0,-6-2-13 15,4-2-2-15,0 3 0 0,-2 3 1 16,2 3 0-16,-2 4 1 0,2 4 0 16,0 5 2-16,4 6 0 0,0 0 0 15,2 8-2-15,-4 6 1 0,0 5 1 16,2 3-1-16,-2 3-1 0,0 1 0 16,5-1 0-16,-1-1-1 0,0-5-12 15,0 1-5-15,6-4 18 0,1-1 0 16,3-3 3-16,3-1-3 0,-5-2 0 15,5 2 0-15,-5-2 0 0,5 0 1 16,-1 2 1-16,3 2 17 0,0 2-17 16,4 4-1-16,1 5 0 0,-1 6-1 15,12 5 0-15,-2 6 0 0,3 4-1 16,11 8-1-16,1 3-23 0,8 4-3 16,4 0 12-16,6-1 16 15,0 0 12-15,6-5 3 0,7-5 7 0,8-10 22 16,6-7 10-16,4-2-1 15,-4 4-14-15,-4 5 1 0,-2 5-2 16,2 0-4-16,2-2 6 0,0-3-18 16,6 2-22-16,2-4-2 0,3 4-13 15,3 0-7-15,1-1-9 0,7 1-25 16,5 1-8-16,4-1 1 0,2 3 13 16,9-4 12-16,7 3 25 0,5 1 13 15,2-3 3-15,8-1-3 0,4 1-24 16,9-3-11-16,5 0 10 0,15 3 0 15,19-2 24-15,-2-2 1 0,4-6 0 16,-5-6 12-16,-3-4 7 0,-1 2 13 16,5-4 28-16,2 2 5 0,0 0 24 15,1 0-39-15,5 1-12 16,2-1-16-16,2-2-19 0,3 4-3 16,-1-2-2-16,4 1-23 0,-2 0 12 15,7-4 11-15,-1 2-19 0,3-2 20 16,3 1 2-16,3-1 37 0,2 2-38 15,2-2-13-15,3 4 12 0,1 0-1 16,0 2 2-16,2 1 0 0,3-1 0 16,-1 2-2-16,2-2 2 0,-2-3 0 15,2-1-1-15,4-2-17 0,-4-4 18 16,1-2 0-16,-1-4 0 0,2-2 0 16,0-3 2-16,-2-3 20 0,1-1 16 15,1-4-13-15,-4-5-4 0,0 1-21 16,0-2 0-16,-2-1-1 0,-4 3 1 15,0 2-3-15,2 0-9 0,-11 7-7 16,5-3 7-16,-6 3-10 16,-3 0-13-16,1-2 23 0,-1-3-86 0,-1-1 19 15,-3 1 32-15,0-3 6 16,1-2 19-16,-3-3 19 0,-4-1 3 16,2-1 0-16,-3-1 16 0,-1-3 19 15,0-1 31-15,-4 0-10 0,-9-4 27 16,3 1-12-16,-13-3 1 0,-3-1-13 15,-5-6-15-15,-11-2-10 0,-13 4-6 16,-1-12-25-16,0-12-2 0,3-9-1 16,-1-11-15-16,-16 3 2 0,-7 7-5 15,-3 1 2-15,-3 1 4 0,-6 0-23 16,-1 2 1-16,-3 1 0 0,-2 5-4 16,-4 2 13-16,1 7 22 15,-5 10 2-15,-2 6 0 0,0 3 1 16,-3-6 1-16,-10-3 27 0,-3-7 13 15,-5 2-1-15,-7-3-15 0,-9-2 0 16,-13-7-24-16,-17-7-1 0,-5 0-22 16,5 4 19-16,1 6-9 0,5 3 10 15,-3-1 0-15,4-1 2 0,-11 2 0 16,5 0 0-16,-5 0 1 0,-4 6 1 16,0 6 13-16,-5 4-2 0,-3 5-11 15,-3 4 0-15,-1 4 8 0,-2 5-10 16,-4 2-1-16,-3 2 0 0,1 4-2 15,-7-4 2-15,-1 1-2 0,-1-3 0 16,0-2 0-16,0-3 3 0,-1-1-3 16,3-1 3-16,-4 0 0 0,5-2-1 15,-3 0-1-15,2 2 2 0,3-2 1 16,-3 4 0-16,-2 4 0 16,-1 1 1-16,-3 3 0 0,-4 6 0 15,0 2 1-15,2 1-1 0,0 3-1 16,0 1-1-16,-4-1-11 0,4-2 8 15,0-2 0-15,-1-1 0 0,1 1 3 16,2 0 0-16,2-4 3 0,0 0-2 16,1-1 0-16,1 0-1 0,2 0 0 15,3 4 0-15,1 1 1 0,3 0 0 16,-1 5-1-16,1 1 2 0,2 7 1 16,-1 5 16-16,3 4 2 0,2 3-5 15,-1 4-4-15,1-1-11 0,2 4 2 16,2 1-1-16,2 0-2 0,2 0 0 15,6 2-31-15,1 1-28 0,9 3-34 16,3 0-1-16,10 3 2 0,2 2 17 16,12-7 22-16,9-4 5 0,10-5 48 15,0 0 19-15,0 5 3 0,-2 7 0 16,-2 4 0-16,2 1 3 16,4-1-3-16,9 4 3 0,1-3 4 15,5 1-26-15,3 7 12 0,7-6-15 16,2 3-11-16,9 4-2 0,5 5 10 15,17 12-28-15,4 6 9 0,2-8 22 16,11-3-1-16,-7-7 1 0,9 2 1 16,0 0 40-16,3 0-26 0,3-2 4 15,8-3 0-15,0-3 0 0,4-7 11 16,7-4-30-16,1-4-13 0,5-1 13 16,2-5 15-16,1-1 4 0,9 2 3 15,3 0 3-15,1-2-24 16,4 0 0-16,0 4 13 0,3-2 5 15,-1 1-6-15,2-2-1 0,5 0-12 16,-1-3-9-16,3 0 7 0,2-3 2 16,4-4-1-16,-1-3 0 0,1-3 1 15,4-3 15-15,2-3-15 0,0-5 22 16,7 0 15-16,-1-5 13 0,2-2-13 16,2-4 4-16,1-1-23 0,1-1-15 15,-3 3 0-15,-3 1-3 0,0 1 19 16,-4 3-18-16,2 0-1 0,-12 2-1 15,2 3-11-15,0 3-4 0,-5-1 4 16,1 1-32-16,2 0-2 0,-5-3-4 16,3 1 0-16,0-2 3 0,2-1 26 15,-1 0 8-15,1-2 13 0,0-1 1 16,-2 2 2-16,-1-7 10 0,1 1-1 16,-2-5 4-16,-5 3-14 0,-4-4 17 15,-5 0-7-15,-1 0 4 16,-11-2-4-16,-3-5-10 0,-2-4 11 15,-3-5-11-15,-7-8-1 0,-3-3-1 16,-2-6 0-16,-2-5-16 0,-4-1 4 16,-6-4-4-16,-3 0 4 0,-3-2 11 15,-3 2 0-15,-7 9-2 0,-9 6 1 16,-11 7-1-16,3 1 1 0,2-4-1 16,-3-6 2-16,3-3-2 0,-9 2-13 15,-1 1-2-15,-7-1-4 0,-6 0 3 16,0-1 3-16,-12-1 4 0,-7-10-1 15,-4-7-3-15,-12-9-3 0,2 6-6 16,4 13-7-16,4 10 14 0,3 9 6 16,-9-7 12-16,-4-6 3 15,-5-7 0-15,-7 2 19 0,-5-4-3 16,-14-4 25-16,-13 0-12 0,-3 1 9 16,-3 9-16-16,6 3-3 0,5 5-22 15,-7-3-4-15,1-1 4 0,-7-2 3 16,-2-1-1-16,2 1-2 0,-6 0 1 15,0 2 0-15,0 2-1 0,0 1 3 16,-4 2 13-16,0-1-15 0,0 3 1 16,-7 3 1-16,3 1-1 0,-7 6-2 15,3 4-19-15,0 4 17 0,-1 1 2 16,-3 6 1-16,-3 0 18 0,0-1-17 16,-3 4 1-16,3-2-2 0,-4 0 2 15,0-3 0-15,1-3 0 0,-1 1-1 16,-2-2 10-16,0 0-11 0,3 1 2 15,-1 0 10-15,0 4-1 0,0 3-12 16,1 3 1-16,-1 5 17 0,0 1 1 16,0 3-4-16,3 10 10 15,-3-4 6-15,2 4-19 0,0 3 4 16,1 2-1-16,1 4 1 0,3-1-4 16,1 6-12-16,3 0 0 0,-1 4 0 15,1 4 0-15,3 3-2 0,1 6 1 16,0 2-10-16,6 3 10 0,-2 2-17 15,6 3-31-15,0 0-38 0,6 5-1 16,-2 4 20-16,2-3 1 0,3 5-8 16,-3-2-26-16,0 0-53 0,-2 0-132 15,9 0-203-15,3 1-590 0,22-13-643 16</inkml:trace>
  <inkml:trace contextRef="#ctx0" brushRef="#br0" timeOffset="68368.321">20367 16005 329 0,'0'0'62'0,"0"0"1086"0,0 0-888 15,0 0-120-15,0 0 29 0,0 0-4 16,52-29 39-16,-44 29 44 0,1 0-16 16,3 0-27-16,-8 3-52 15,7 4-42-15,-5-1-25 0,2 1 3 16,-4-2-10-16,-2-2-3 0,-2-1-16 16,0-2-60-16,-2 0-21 0,-4 0 21 15,-6-5 34-15,-1-4 26 0,-1-4 3 16,-5-3 18-16,0-3 24 0,-1-5-3 15,-3-3-5-15,-2-2 2 0,-2-2-3 16,1-1 9-16,-5 0 9 0,-3-1-13 16,-1 0-15-16,-2 5-4 0,2 1-2 15,-2 5-10-15,0 5-3 0,-1 5-24 16,1 8-22-16,0 4-21 16,-7 8-1-16,3 4-1 0,-2 3-10 15,1 1-16-15,-5 2 4 0,1-5 0 16,1 0 5-16,-3-3 17 0,5-3 2 15,-7-2 0-15,3-3 3 0,-11-1 13 16,10 0 8-16,-3-1 3 0,-1 5 10 16,11 2-4-16,-7 1-8 0,3 5-13 15,1 3-9-15,3 6 0 0,4 3-1 16,-1 3 1-16,-1 1 9 0,4 6-10 16,0-2 1-16,2-1 9 0,2 0 0 15,0-1-9-15,4-2 13 0,-2-1-14 16,2-4-1-16,4 0 0 0,5 0 0 15,-3-5 1-15,9 4 0 0,-3-2 1 16,5 0 0-16,4 4-1 0,4 1 0 16,2 1-2-16,0 3-1 0,6 2-2 15,4 4 0-15,9 1-12 0,-3 1 13 16,7 3-32-16,4-1 13 16,-4-1 18-16,8 2 0 0,2-5 3 15,0-2 1-15,2-5 1 0,4-3 0 16,1-3-1-16,3-5-1 0,0-4 0 15,13-2 0-15,8-3 1 0,11-2-1 16,5-1-15-16,-7-5 3 0,-5-1 9 16,-4 0-16-16,2-1-2 0,0 0 9 15,0-2-16-15,1 1 7 0,-1-1 9 16,-2 1 9-16,0-4-12 0,-4-2 14 16,-4-4-1-16,-3-4 0 0,-5-1-14 15,-7 0 13-15,-14 2-18 0,4-4 6 16,2-3 12-16,9-3 3 0,-1-6 0 15,-2-2 3-15,0-1 0 16,-1 1 9-16,-5 0-10 0,-2-4 10 16,-4 0-11-16,-3-4 0 0,-7-1-1 15,-5-2-11-15,-5 0-1 0,-5 0-6 16,-2-1-4-16,-2 1 19 0,-9 1-12 16,-5 1 14-16,-1 3-1 0,-6 2 2 15,-6-1 1-15,0 4 0 0,-4 3 0 16,-2 0 0-16,-2 3 14 0,0 2 0 15,-2 1 4-15,-7 3 5 0,1 3 4 16,-7 0-1-16,-10-1 3 0,-8 0 1 16,-7 4-10-16,5 0-6 0,4 4-2 15,4 1-10-15,-3 0 12 0,3 2-13 16,-4 2-1-16,4-1 2 0,-2 2-2 16,2 1-1-16,0 0-1 0,0 3 1 15,0-1 0-15,2 0 2 0,0 2 19 16,4-1 0-16,-2 2-8 0,4 2 8 15,10 5-3-15,9 0-6 16,8 1-9-16,0 3 0 0,-2 3 0 16,-2 3 6-16,-2 5-9 0,4 4 0 15,2 2 0-15,6 2 0 0,3 3 1 16,3 4 0-16,5 1 1 0,4 3-1 16,5-1 1-16,3 4 14 0,-4-3-13 15,15 2-1-15,-1 2-2 0,7-1-1 16,1 1-1-16,5 1-1 0,6-1-10 15,2 0 10-15,4 2 1 0,0-3 1 16,6 0 1-16,13 3-3 0,6 4-39 16,15 2 8-16,-3-3 7 0,2-10 6 15,-3-8 9-15,-7-10 6 0,2 0 4 16,2-3 2-16,2-1 0 0,5-4 2 16,-5-2 1-16,2-2 9 0,1-4-10 15,-1-4 0-15,-4 1-1 0,5-3-2 16,-11-3-1-16,2-2 0 15,0-5-10-15,-6-3 9 0,0-1-13 16,-9-1 13-16,-7-1-12 0,-14 1 12 16,1-3-18-16,2-4 9 0,5-7-4 15,1-6 1-15,-4-2 15 0,-4-4 0 16,-4-1 1-16,-3-2 2 0,-5 2-1 16,-5-1 14-16,-6 2-14 0,-3 4-2 15,-3 1 3-15,-5-1 12 0,-7 2-3 16,-5 1 3-16,-7-2 0 0,-5 1-12 15,-4-3 0-15,-7 1-1 0,-1-2-1 16,-4-2-1-16,-9-5-1 16,-12-4 1-16,-9-4 1 0,-3 4 0 15,3 7 1-15,7 8 10 0,6 7-9 16,0 5 0-16,-2 4 15 0,0 1-6 16,0 6 0-16,-4 3 3 0,3 2 10 15,-1 7-22-15,0-1-1 0,0 7 0 16,2 7-2-16,-2 2 1 0,6 1-1 15,-2 4 0-15,2-1 0 0,2 5-24 16,2-2 11-16,11 1 11 0,5-4-10 16,12-2 10-16,-1 0 1 0,-2 7-2 15,-3 3-12-15,1 7 12 0,7 2-12 16,3 3 14-16,4 4 1 0,7 2 3 16,6 2 15-16,6 8 0 0,0 10 10 15,10 5-7-15,6 5 3 0,5-10-9 16,0-13 4-16,-7-14-7 0,3-7-12 15,-3-2-22-15,9 5-2 0,6 2 3 16,4 3 3-16,4-2-19 0,9-6-2 16,14 2 8-16,12-2-2 0,5-6 21 15,-1-1 12-15,-2-5 0 16,-1-4 2-16,1-2 10 0,5 0-10 16,-5-2 1-16,7-3 12 0,-3-1-12 15,-1-4 19-15,-3-3 2 0,1-1-9 16,-5-8 0-16,-4-2-13 0,-4-4-1 15,-4-5-1-15,-2-2-2 0,-11 2 2 16,-3 1-1-16,-13 2 1 0,-3 1-1 16,5-7-1-16,0-3-10 0,7-3 10 15,-7-3-10-15,-2-4 10 0,-7 0-13 16,1-2 13-16,-8 0 0 16,-3-1-1-16,-4-4 2 0,-6 4 1 15,-2-1 15-15,-2 2-15 0,-10 1 12 16,-3 3-9-16,-7-1 15 0,-3 1-6 15,-6 3 3-15,-4-1 4 0,-5 1-1 16,-3-1-6-16,-9-5-9 0,-12-1 0 16,-8-8 9-16,-7 0-11 0,7 4 1 15,0 1 0-15,10 6 0 0,-5-3 0 16,1 1 14-16,-4 2-1 0,2-3 3 16,0 8 15-16,-1 2 1 0,1 7-13 15,6 7-18-15,-2 5-3 0,4 9-15 16,-2 5 2-16,4 8 12 0,2 5 1 15,9 4 2-15,10-3 14 0,6 1-4 16,2-1-12-16,-4 4-11 0,-5 4 9 16,-1 4 1-16,2 3 1 0,4 1 10 15,8 4 20-15,-2 3-3 0,6 12 7 16,9 9 5-16,6 9 0 16,6 6-6-16,8-5 10 0,7-6-4 15,5-5 0-15,7 0-3 0,4-2-2 16,2 0-7-16,7-2-27 0,3-1-9 15,4-1-15-15,-1-3 6 0,8 1 16 16,-5-5-11-16,7 0 2 0,4-4 10 16,-2-6 1-16,6-3-18 0,4-2-27 15,7-8-58-15,-1-6-63 0,9-5-40 16,4-6-126-16,6-3-267 0,-23-2-730 16,8-4-1113-16</inkml:trace>
  <inkml:trace contextRef="#ctx0" brushRef="#br0" timeOffset="71406.054">14978 16739 1542 0,'0'0'702'0,"0"0"-657"16,0 0-45-16,0 0-52 0,0 0 23 16,0 0 26-16,-22-53-10 0,11 45 12 15,11 3 1-15,-4 1 3 0,4 2 46 16,0 2 239-16,2 0 89 0,0 6-179 15,13 0-73-15,-3 2-10 0,3 5 6 16,3-4 21-16,1 0-15 0,2-2-14 16,3-3-34-16,1-4-7 15,4 0-2-15,4-1-11 0,2-7-18 16,3-2-4-16,1 0 10 0,4-1-16 16,3-1-12-16,8 1-4 0,12-2 1 15,8 2 2-15,3 3 1 0,-3 3-16 16,-6 1-3-16,-4 4-2 0,0 0 0 15,0 0-1-15,1 0-10 0,1 0 13 16,-2 0-1-16,0 0 2 0,-2-7-1 16,0-2 1-16,-2-6 2 0,-2-1-1 15,-3 1 1-15,-7-1 9 0,-9 6 28 16,-6 1-5-16,-2 1-33 0,9 0-2 16,3 1-1-16,5-2 0 15,-3 2-1-15,-1 2 1 0,-5 0 0 16,-4 2-1-16,-4-2 1 0,-4 0-1 15,-7 0 0-15,-1 0-10 0,-7 2 9 16,-5-1-16-16,-5 0-15 0,-2-3-28 16,0 1 15-16,-11-1 25 0,-3-1 20 15,-7 0 0-15,-1 2-10 0,-7 0 10 16,-2 2 0-16,-7 1 1 0,-1 1 1 16,-4 0 0-16,-13 2 1 0,-10-1 0 15,-11 1 0-15,-5 0 0 0,3 4 11 16,5 3-12-16,5 0 1 0,-3 2-1 15,2 4-1-15,-5 0-11 0,1 3 11 16,-1 1-2-16,1 2-17 0,0 1 20 16,-1-1 3-16,5 3-3 0,-2-2-1 15,1 2-2-15,3-2 3 0,0-1 0 16,0-3 0-16,4-3 1 0,0-3-1 16,-1-4 1-16,8-1-1 15,7 0 3-15,7-2-3 0,14-1 1 16,2 1 12-16,-4 0-13 0,-2-1-3 15,2 3 2-15,2-1-2 0,6 0 2 16,6 0 1-16,3-1 3 0,12 1 22 16,-2-4-6-16,4 2 37 0,2 0 18 15,2-1-46-15,10-1-13 0,5 0-15 16,2-1-1-16,8-7 0 0,2-6-1 16,6-3 0-16,10-6-11 0,20-6 12 15,9-1-2-15,7 4 2 0,-1 5 0 16,1 8 0-16,-8 4 1 0,7 2 0 15,-1 2-2-15,1 3-29 16,3-1 19-16,2 3-10 0,0-1 19 16,2-3-31-16,-2 1-1 0,4 0 35 15,-3 0 0-15,1 1 0 0,-2 2 1 16,-2 0 18-16,-2 0 0 0,-7 7-16 16,-4-1 50-16,-8 1 2 0,-10 0-8 15,-14-1 5-15,-12-1-11 0,-3 3 8 16,0-3-18-16,0 1-29 0,0 1-2 15,-9-1-12-15,-8-3-1 0,-5 1-2 16,-3-1-62-16,-11 0-41 0,-7 2 87 16,-9 0 28-16,-13-1 0 0,-17-3 2 15,-16-1 1-15,-12-9 1 0,-3-1 2 16,-3-4 12-16,-2 1-12 0,-11 2 19 16,-3-1-3-16,-11 4 2 0,-6 0-14 15,-13 0-7-15,-7 1-1 0,-9 1-58 16,-8 2-240-16,43 0-466 15,4 4-1704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9:18:00.8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93 11270 665 0,'0'0'375'16,"0"0"-284"-16,0 0 114 0,0 0 105 16,0 0-89-16,0 0-40 0,0 0 72 15,0 0-72-15,0 0-126 0,-27-5 319 16,23 5-124-16,2 3-97 0,-2-3-29 16,2 2 0-16,0-1-7 0,-1 0-13 15,3-1 3-15,-2 2 6 0,2-2-5 16,0 0 4-16,0 0 31 0,0 0 18 15,0 1-1-15,2 1-55 0,3-1-29 16,-1 2-2-16,4-1-16 0,-4 1-15 16,4-1-6-16,1 0-10 0,3-2-3 15,-4 0-5-15,3 0 11 16,3 0 1-16,-1 0-1 0,-1 0-3 16,0 0 1-16,1 0 2 0,3 0-5 15,-1 0-1-15,-1 0-3 0,3 0 0 16,-1 2 4-16,1 2-4 0,-1-4 0 15,-1 5 0-15,-1-1 7 0,1 0-4 16,-1 2-3-16,1-2 9 0,-3-1-5 16,1 2 5-16,-1-2 3 0,-2-3-2 15,7 3-4-15,-7-3 3 0,3 0-9 16,-1-3-3-16,0 1 0 0,1-1 1 16,-1-1-1-16,1 1 3 0,1 1-9 15,-4 1 3-15,3 1 0 0,1 0-3 16,1 2-10-16,-1 3 1 0,-1 1 9 15,1 1-12-15,3 1 0 0,-3 1 0 16,1-2 0-16,-1 1 1 16,3-4-1-16,-3 1 0 0,3-3 2 15,-5 0 10-15,2-2 7 0,3 0-17 16,0 0 0-16,-1-4-1 0,1-1 0 16,1-1 1-16,3 0-1 0,-5-1 1 15,3 1 0-15,0 3-1 0,1-1 11 16,-1 4-10-16,2 0-1 0,-3 4 0 15,3 3 2-15,-3 1 0 0,1-3 0 16,2 0 0-16,-1 1 9 0,-3-3-12 16,2-2 0-16,1-1-1 0,-1 0-1 15,6 0-1-15,-9-4-12 16,5-1 12-16,-1 0 0 0,1 0 1 16,2-1 2-16,-5 2 0 0,3-2 0 15,2 3 1-15,-2 2 2 0,-1 1 0 16,5 0 0-16,-6 1 9 0,3 5-12 15,3 0 2-15,-4 1 0 0,0-1 0 16,3 0-1-16,-5 1 0 0,4-2-1 16,-3-1 0-16,3-1 0 0,-2-3-2 15,1 0-10-15,1 0 11 0,0 0-1 16,-2 0 0-16,1-3-1 0,1-1-9 16,2-1 12-16,-4 3 0 0,1 0 2 15,1 2 1-15,0-3-1 0,-3 3 1 16,5 0 12-16,-4 3-13 0,0-3-1 15,1 4 13-15,-1-2-14 0,0-1 0 16,-3 1-1-16,3-1-1 0,0-1 1 16,-5 1-1-16,5-1 0 0,-7 0 0 15,5 0 0-15,-3 0 0 0,1 0-1 16,0 0 1-16,-1 0 2 0,-4 0 0 16,5 0 0-16,-5 0 0 15,1 0 0-15,1 2 0 0,-3 1 0 16,-1 0-1-16,0-2 1 0,1 1 0 15,-3-1 0-15,0 2-1 0,-2-3-1 16,-1 3-1-16,-1-3 0 0,0 0-12 16,2 0 12-16,-4 0-15 0,0 0 2 15,4 0-5-15,-4 0-3 0,0-3-3 16,3-3 0-16,-1-1 3 0,0-2 5 16,2-2 16-16,-2-2-12 0,7-2 3 15,-7-2 9-15,2 1-12 16,2 0 12-16,2 0-9 0,-1 4 11 15,-5 2 0-15,2 1 1 0,0 3 0 16,-4 3 12-16,2 1-10 0,-1 0-2 16,-1 0-1-16,-2 1-20 0,2-2-6 15,-2 0-1-15,0-4 1 0,2-4 15 16,0-2 12-16,0-5-11 0,2-4 11 16,0-4 2-16,0-5 1 0,-2-1-1 15,5-2-1-15,-3-1 2 0,-2 3 9 16,0 2-9-16,2 2-1 0,-2 2-1 15,0 5 0-15,0 3 1 0,2 0 1 16,-2 6-2-16,0 1-1 0,-2 3-2 16,0 1 0-16,2 2-1 0,-2 2 0 15,5 0-9-15,-5-1 9 0,0-1-18 16,0-2 3-16,0 0 3 0,0 1-1 16,0-3 13-16,0 3-12 0,0 1 13 15,0 0 0-15,0 2-1 0,0 2 0 16,0 1 3-16,0 0 0 0,0 0-2 15,0 0-25-15,0 0 3 16,-7 0 5-16,5 1 19 0,-6-1 4 16,2 5-1-16,-4 0-1 0,-3-2 0 15,3-1 0-15,-5 0 1 0,1-2 9 16,1 0-12-16,-3 0 3 0,1-4-1 16,-3-4 0-16,1 3 13 0,-1-1-15 15,3 2 0-15,-5 1 1 0,1 0 1 16,0-1 0-16,-1 4 0 0,-1-1 1 15,-4 1 9-15,2 0-10 0,3 0 13 16,-7 1 1-16,2 3-4 16,2 1 0-16,-1-1-9 0,-1 3 0 15,0-2-1-15,2 3 10 0,-2-2-10 16,1 3-2-16,-1-3 1 0,0 1 0 16,0-1-1-16,-2 0 1 0,3-1 0 15,-3-3 0-15,4-1 0 0,-6-1 2 16,2 0-2-16,0 0 0 0,0 0 0 15,0-1 1-15,3 1 0 0,-5-2 0 16,2 2 10-16,-2 0 0 0,2 0-11 16,2 0 2-16,-4 2 9 0,2-1-11 15,-1 2-1-15,1 1 0 0,0 0 0 16,0-4 0-16,-2 3 1 0,2-3-1 16,0 0 0-16,2 0 2 0,-4-3-2 15,5-1 1-15,-3-2 1 0,0-1 0 16,2 0 10-16,0 0-11 0,0-2 0 15,1 1 1-15,1 1 1 0,0-2 0 16,0 1-2-16,1 5 1 16,1-4 0-16,-2 4 0 0,3 0-1 15,-1 0 1-15,0 2-1 0,3 0-1 16,-5 0 1-16,2 0-1 0,1 0 0 16,1 0 1-16,2 1 0 0,-3 0 1 15,1 0-1-15,1 0 0 0,1 0-1 16,-4 0-1-16,5 0 1 0,-3 0 1 15,1 0-1-15,3 0 0 0,-5 0 0 16,1 0 1-16,0 0 0 0,1 0-1 16,-1-3 0-16,0 2 3 0,1-2-2 15,-3 1 1-15,3-3 10 0,-1 1-12 16,0 1 1-16,1-1-1 0,-1 1 0 16,1 0 0-16,1 1-1 15,-2 0 1-15,3-1 0 0,-1-1 0 16,1 2 0-16,1-1 0 0,-1 0-1 15,1 0 1-15,1 3-1 0,-1-3 1 16,1 2 0-16,-1-1 0 0,3 1-1 16,0 1 1-16,-1 0 0 0,1 0-1 15,2 0 2-15,-3 3-2 0,1-2 1 16,-1 0-1-16,3 1-1 0,-2-2 0 16,1 0 0-16,1 0-1 0,2 0 0 15,-3 0 1-15,1-2 0 0,2 0 1 16,-1-1-1-16,3-1 0 0,0 2 0 15,0-1 0-15,2 0-1 0,2 1 0 16,2 2 3-16,0 0 2 0,0 0 19 16,0 0 3-16,0 2-5 0,0 4-19 15,2 3-21-15,0 1 6 0,2 4 13 16,0-2-10-16,-2 0 11 16,2 2-1-16,-2-4-1 0,0 0 1 0,0 0 0 15,-2 1-1-15,0-1 2 16,0 3-1-16,0-2 0 0,0 3 0 15,0 3 1-15,0 0 0 0,0 1 0 16,-2 0 0-16,0 3 1 0,0 0 1 16,-2 2-1-16,2 1 0 0,0-2 1 15,-2 3 0-15,0-2 1 0,2 1-2 16,-2-2 0-16,-1-2 0 0,1 1-1 16,2-2-1-16,-2-1-13 0,2-1 12 15,2-2 0-15,-2 1-1 0,0-3 2 16,2 1 1-16,0-3 0 0,0 2 0 15,0-4 1-15,0 0 0 0,-2-2 0 16,2-1 0-16,0 0-1 0,0-3-1 16,0 1-10-16,0-1 9 0,0 2 2 15,0-2 0-15,0 0 1 0,0-3 1 16,0 1-1-16,0-1-1 0,0 0 1 16,2 0 0-16,2-1-12 15,4-2 10-15,5-1-1 0,-1 0-9 16,5 1 9-16,1 2 1 0,5 1 2 15,2 0 0-15,0 0-3 0,3 4-67 16,1-2-69-16,2 0-71 0,0-2-209 16,-6-2-818-16,23-4-2009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9:18:56.5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00 16512 453 0,'0'0'339'0,"0"0"-130"15,0 0-98-15,-2-67-10 0,-4 43 26 16,-1-3-17-16,-1 1 1 0,0-3-7 16,-5 1 16-16,3-1 17 15,-2 1-7-15,-3 1-40 0,-3 2-31 16,1-1-4-16,-1 2 26 0,-5-2-7 15,0 0-42-15,-4-3-16 0,0 0-16 16,-4-1-4-16,-2-1 4 0,2 2 49 16,-2 1 12-16,-2 2 7 0,2 2 16 15,-2 4 9-15,0 1-13 0,-3 1-12 16,1 0-17-16,0 0-6 0,-4 0-6 16,-3-3-7-16,-1-2-7 0,-5-1-9 15,-6-4 0-15,-8-4-3 0,-14-6-10 16,3 4-3-16,3 5 0 15,16 9-2-15,15 7-11 0,8 5 13 16,6 5-2-16,-8 0 2 0,-5 3-2 16,-3-2 2-16,0 10 48 0,3 3-4 15,-1 4-28-15,0 6-16 0,-3 1-1 16,5 3 1-16,0 1 2 0,-1 0 2 16,1 1-2-16,0-2-2 0,4 0-16 15,2-1 3-15,0 5 11 0,2-4 1 16,8 6-2-16,-2 3 3 0,4 2 0 15,7 3-2-15,4 3 2 0,3 12 3 16,7 8 10-16,15 10-11 0,1 1 0 16,11-6 0-16,0-6 1 0,2-5-3 15,-2-9-15-15,-2-8-14 0,2-9-9 16,-3-2 0-16,7 8 3 0,15 8-4 16,14 11 7-16,10 4 10 0,0-3-10 15,7-8 9-15,-11-10 22 0,-4-7 1 16,0-3 2-16,4-3 12 0,4-2-14 15,1-4 0-15,-1-3 2 16,0-3-1-16,3-2 24 0,-1-5-24 16,-2-1-1-16,5-3 0 0,-1-2 16 15,-4 0-14-15,3-4-2 0,-5-2 3 16,-2-4-3-16,-4-1 0 0,-4-2 21 16,-8-2-21-16,-11 0 0 0,-8 1-3 15,-2-3 15-15,2-4-13 0,4-7 1 16,2-6-16-16,-4-5 15 0,-4-10-24 15,0-14 12-15,-8-12 13 0,-9-3 0 16,-8 3 21-16,-4 7 40 0,-8 9-3 16,-4 1-27-16,-3 11-31 15,3 8 0-15,-3 6-2 0,1 3-10 16,-5-8 8-16,-5-5 1 0,-5-4-10 16,-7 1 11-16,1 2-1 0,-2 6-10 15,-4 0 11-15,-1 1-1 0,-9-1-10 16,-11-2 12-16,-13-4 1 0,-3 4 22 15,1 5 33-15,5 6 5 0,4 5-8 16,2 5-21-16,-5 2-8 0,5 4-1 16,-2 0 10-16,0 8-10 0,-1 3-9 15,3 0-12-15,2 2 10 0,-2 6-11 16,4 3-2-16,-4 1 2 0,8 3 0 16,-2 0-1-16,0 3-1 0,4 5 2 15,9-1 0-15,8-2 0 0,10-2 0 16,0 3-27-16,-4 1 14 0,-3 7 12 15,-3 8 0-15,2-2 0 0,6 3-1 16,4 3-1-16,2 2 1 0,7 3 2 16,3 3 0-16,3 7 1 15,8 8 2-15,4 9 9 0,0-7 4 16,8-11-3-16,2-2-11 0,5-15-2 16,-3 3-1-16,9 3 0 0,-1-8-34 15,5 7-41-15,8 5-23 0,5-2 9 16,1-1 13-16,15 3 20 0,10 4 2 15,12 2 7-15,7-4 19 0,-3-8 27 16,-3-5 2-16,-7-8 2 0,5-4 0 16,-1-2 18-16,0-4-8 0,1-3 17 15,-1-4 48-15,1-3 7 0,-1-2-81 16,-4-4 22-16,3-1-25 0,-5-1 16 16,0-4-12-16,-2-4-4 0,-2-2 9 15,-2-4-9-15,-2-1 0 0,-4-5 0 16,-8 1 10-16,-9 2-10 0,-10 2 0 15,-2-3-1-15,4-4-15 16,4-6 16-16,0-6 0 0,-4-3-4 16,-4-5 1-16,-2-9 0 0,-7-10 1 15,-5-10 2-15,-9-7 15 0,-6 7 20 16,-8 4-6-16,-9 9-10 0,-2 2-18 16,-4 4 1-16,-3-4 0 0,-6 3-2 15,3 6 0-15,2 9-2 0,3 7 0 16,-1 4-1-16,-15-9 0 0,-11-7-1 15,-18-8 1-15,-3 3 0 0,2 11 1 16,5 5-1-16,5 4 2 0,-2 2 1 16,0 1 2-16,-4 2 14 0,4 1-16 15,-4 4 3-15,2 1 13 16,-1 4 0-16,-1 2-3 0,4 7 9 0,0 3-3 16,4 2-6-16,0 10-10 15,6 6 0-15,5 0-1 0,14 2 1 16,2 0 0-16,2-1-3 0,-5 8 0 15,-3 1 0-15,-8 7 1 0,-1 2-1 16,3-1-17-16,1-1 13 0,3 3-24 16,2-1-4-16,3 0-22 0,3 5 2 15,7-2 14-15,3 3 0 0,4 0 38 16,5 3 2-16,5 0 11 0,9 0-10 16,-2 3 16-16,11 0-6 0,5 0 0 15,7 8 6-15,2-6-3 0,3 0-14 16,3-2 14-16,2-7-13 0,4 5-2 15,5-1 0-15,-1 1 1 0,13 3 0 16,8 4 2-16,8 3 12 0,6-4-14 16,-3-8 17-16,-3-8-16 15,-6-4 11-15,4-5-13 0,0-5-1 16,0 0 3-16,2-5-1 0,1-3 2 0,-3-3 12 16,4-4-16-16,-4-1-61 15,0-4 35-15,-2-1 1 0,1-2-39 16,-3-6 61-16,0-2-18 0,-5-3 21 15,-1-4 13-15,-6 1-6 0,-11 0 5 16,-8 0-8-16,-2-1-4 0,4-7 0 16,0-5-13-16,4-7-1 0,-3-3 14 15,-6-3 35-15,-3-7 3 0,-4-10-18 16,-7-12-8-16,-7-3 1 0,-7 3 9 16,-2 4 1-16,-11 7-1 0,1 0-6 15,-7 1-16-15,1 5 0 0,1 7 0 16,0 10 1-16,3 7 1 15,-3 3-2-15,-3-3-1 0,-7-2-2 16,-4-4 0-16,-2 3 0 0,-6 4-13 16,-3 2 13-16,-1 0-13 0,-13 0 12 15,-8-3 1-15,-13-3-10 0,-1 1 12 16,3 2 0-16,5 2-1 0,4 1 1 16,-2 5 1-16,-2 0 2 0,-1 3 33 15,-1 5 7-15,0 4-14 0,1 9 1 16,5 2-13-16,0 12-15 0,0 6-1 15,4 11-1-15,0 5 0 0,4 6 0 16,2 7-15-16,0 7-118 0,5 8-138 16,-1 3-188-16,19-16-338 0,6 6-921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9:19:52.4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480 7245 676 0,'0'0'375'0,"0"0"-176"16,0 0-76-16,0 0 53 0,0 0 65 15,0 0-34-15,0 0-148 0,0 0-4 16,0-2-6-16,0 2 287 0,0 0-52 16,0 0-117-16,0 0-29 0,0 0 25 15,0 0 41-15,2 0-8 0,0 0-25 16,0 0-8-16,-2 0-15 0,2 0-35 15,-2 0-45-15,0 0-22 0,2 0 1 16,0 0 12-16,0 0 6 0,4 0-7 16,1 0-8-16,1 0-1 0,2 0 6 15,3 0 19-15,3 0 15 16,1 0 3-16,3 0 3 0,1 0-7 16,4 0-6-16,4 0-15 0,-4 0-6 15,6 0-12-15,0 0-7 0,0 0-11 16,4 0-1-16,0 0-15 0,0 0 0 15,-2 0-12-15,6 0 0 0,-4 0-1 16,1 0 1-16,1 0 0 0,-2 0-3 16,4 0 1-16,1 0-1 0,-1 0 1 15,0 0 2-15,2-1-1 16,1 1 1-16,-1 0 16 0,3 0-4 16,-1 0 12-16,-2 0-15 0,5 0-9 15,-9 0 15-15,4 0-6 0,-1 0-10 16,-1 0 1-16,-4 0 0 0,2 0-3 15,-2 0 0-15,-2 0-1 0,0 0-2 16,-2 0-9-16,3 0 0 0,-6 0 9 16,6 0-15-16,-1 0-6 0,4 0 3 15,-2 0-13-15,0 0 10 0,-2 0 21 16,2 0 2-16,-2 0 1 0,0 0 0 16,-1 0 3-16,-1 0 9 0,-7 0-9 15,5 0 9-15,-6 0-11 0,4 0 1 16,-9 0-2-16,3 0 0 0,4 0-1 15,-4 0-1-15,1 0-10 0,3 0 0 16,-2 0-9-16,2 0 0 0,-3 0 2 16,1 0 7-16,-8 0 12 0,3 0 0 15,-7 0 1-15,1 0 0 16,-2 0-1-16,-3 0 0 0,-3 0 0 16,-2 0 0-16,0 0 0 0,-2 0-2 15,0 0-43-15,0 0-19 0,-6 0 3 16,-9 0 58-16,-1 0 3 0,-5 0-2 15,-2 0 2-15,-6 0 0 0,-2 0 0 16,-4 0 0-16,-2 0-1 0,0 0-2 16,-1 0 0-16,3 0 0 0,0 0-9 15,0 0 11-15,2 0 0 0,2 0 1 16,-2 0 0-16,0 0 2 0,2 0 10 16,-4 0 3-16,0 0-14 0,-3 0 0 15,1 0-1-15,0 0-1 0,-2 0 0 16,-5 0-1-16,1 0-1 15,1 0 0-15,-1 0 1 0,-2 0 1 16,1 0 0-16,1 0-1 0,1 0-1 16,5 0 1-16,0 0 1 0,2 0 1 15,4 0 0-15,0 0 1 0,2 1 0 16,2-1-1-16,0 2 2 0,2-2 10 16,3 0-10-16,-1 0-1 0,0 0 1 15,0 0 0-15,1 0-1 0,1 0-1 16,-6 0 1-16,2 0 0 0,-2 0-1 15,-1 0 0-15,3 0-1 0,-4 0-1 16,2 0 0-16,-2 0 1 0,2 0-11 16,0 0-3-16,4 0 13 0,1 0-13 15,5 0-10-15,-1 0-5 0,5 0 8 16,-1 0 20-16,1 0 2 0,1 2 0 16,2-2 1-16,-3 0 0 0,1 0 2 15,-3 0-1-15,3 0-2 16,-5 0 0-16,3 0-1 0,-3 0 1 0,1 0-1 15,1 0-2-15,1 0-12 16,1 0-3-16,1 0-7 0,0 1 10 16,3-1-6-16,1 2-4 0,2-2 1 15,2 0 0-15,2 0 2 0,0 0 7 16,2 0 13-16,0 0-1 0,0 0 1 16,0 0-20-16,0 0-30 0,0 0-46 15,0 0-65-15,0 0-90 0,-2 0-163 16,0 2-130-16,-5 1-249 0,3-1-651 15,0 6 762-15</inkml:trace>
  <inkml:trace contextRef="#ctx0" brushRef="#br0" timeOffset="2667.624">17347 7405 346 0,'0'0'446'16,"0"0"-351"-16,0 0-94 0,0 0 2 15,0 0 82-15,0 0 9 16,0 0 20-16,0 0 23 0,0 0-3 0,0 0-4 15,-6-2 13-15,6 2 13 16,0 0 0-16,-2 0 3 0,2 0-1 16,0 0 1-16,0 0-1 0,0 0-1 15,0-1-12-15,0 1-14 0,0 0-35 16,0-2-29-16,0 2-12 0,0 0-24 16,0 0-11-16,0 0-19 0,0 0 0 15,0 0-1-15,0 0 38 0,0 0 38 16,0 0 32-16,0 0 50 0,0 0 31 15,0 0-13-15,0 0-67 0,4 0-43 16,2 0-23-16,3 0-9 0,-1 0-3 16,-2 0-6-16,0 0 0 0,1 0-4 15,-1 0 4-15,2 0 6 0,-6 0-6 16,4 0-13-16,-2 0-12 0,-1 0 0 16,-1 0-12-16,-2 0-1 0,2 0 10 15,-2 0 0-15,2 0 0 0,0 0 3 16,2 0 2-16,2 0 10 0,-2 0 1 15,2 0 8-15,-1 0 4 0,3 0 9 16,-2 0 0-16,2 0 0 16,1 0 3-16,-1 0 6 0,4 0 3 15,1 0-6-15,-1 0 9 0,5 0-7 16,1 0 1-16,1 0 0 0,2 0-12 16,-1 0 2-16,3 0-15 0,2 0 1 15,-3 0-17-15,5 0 1 0,-2 0-1 16,4 0-2-16,0 0-1 0,2 0 1 15,2 0-3-15,2 0-12 0,0 0 2 16,5 0-2-16,1 0 0 16,2 0 13-16,1 0 2 0,-3 0 2 0,-2 0 22 15,1 0 25-15,1 0 0 16,-4-2-19-16,0 2-2 0,-3 0 5 16,1 0-12-16,0 0-8 0,-2 0-13 15,-2 0 0-15,2 0-4 0,-2 0 2 16,2 0-16-16,-2 0 6 0,2 0 0 15,0 0 0-15,0 0 9 0,0 0 0 16,-2 0-9-16,2 0 12 0,-2 0 2 16,-6 0 1-16,4 0 12 0,-4 0-13 15,0 0 1-15,0 0 15 0,-7 0-6 16,3 0-9-16,-2 0-1 0,-1 0 1 16,-1 0-2-16,-1 0-1 0,1 0-1 15,1 0-1-15,-3 0 0 0,1 0 0 16,1 0-1-16,-1 0 0 0,1 0-9 15,-1 0 9-15,3 0-15 0,0 0 6 16,1 0-1-16,-3-1 1 0,4 1-6 16,-3 0 3-16,3 0 2 15,0 0 10-15,-1 0 1 0,1 0 1 16,0 0-1-16,1 0 0 0,1 0-1 16,-2 0-9-16,1 0 10 0,-1 0-8 15,0 0 9-15,-3 0 1 0,5 0-3 16,-4 0-18-16,-1 0-22 0,3 0 6 15,-4 0 7-15,-1 0 5 0,1 0 24 16,-3 0 1-16,1 0 10 0,-7 0-10 16,2 0-1-16,0 0 0 0,-5 0 0 15,-1 0-2-15,2 0-9 0,0 0-3 16,0 0 13-16,3 0-14 0,-3 0-2 16,2 0 3-16,0 0-7 0,7 0 4 15,-1 0 17-15,1 0 1 0,-3 0 18 16,1 0 10-16,-3 0-4 0,-4 0 10 15,-2 0-7-15,-2 0-10 0,-2 0-17 16,0 0-37-16,0 0-12 0,0 0-9 16,-4 0 6-16,-4 0 49 15,-5 0 3-15,-3 0 0 0,-1 0 1 16,-3 0 2-16,-7 0 18 0,2 0-19 16,-2 0 14-16,0 0 2 0,-4 0 13 15,0 0-7-15,0 0-9 0,-2 0 4 16,2 0-16-16,0 0 12 0,-2 0-13 15,0 0 13-15,0 0-11 0,0 0 8 16,-2 0-12-16,0 0 1 0,-5 0 0 16,-3 1-1-16,2-1 3 0,-3 0-1 15,1 0 0-15,-3 0-2 0,3 0 0 16,0 0-1-16,-1 0 1 16,1 0 1-16,-1 0-1 0,5 0 1 15,0 0 0-15,-1 0 1 0,3 0-1 16,2 0 2-16,2 0-1 0,-2 0 0 15,2 0 1-15,2 0-1 0,0 0 0 16,0 0 0-16,2 0 1 0,-2 0 0 16,2 0 10-16,0 0-12 0,-2 0 0 15,2 0 2-15,2 0-1 0,-6 2 0 16,4-2-1-16,0 0-1 0,-2 0 2 16,4 0 0-16,-2 0 1 0,3 0 12 15,-1 0-13-15,0 0 0 0,2 0 1 16,-2 0 0-16,0 0-1 0,2 0 0 15,-1 0-1-15,-1 0-1 0,2 0-1 16,0 0-1-16,-2 0-1 0,0 0 0 16,0 0 0-16,1 0 0 0,1 0-9 15,-4 0 11-15,4 2 1 16,-2-1 0-16,0-1-2 0,2 0 2 0,1 1 12 16,1-1-10-16,0 0 1 15,5 0-1-15,1 1-1 0,-2-1 0 16,5 0 0-16,-1 1-1 0,3-1 0 15,-2 0 0-15,1 0 0 0,-1 0 0 16,1 0-1-16,1 0 1 0,0 0 0 16,-1 0 0-16,1 0 0 0,1 0-2 15,3 0-10-15,-2 0 10 0,2 0-1 16,-1 0-9-16,3 0 9 0,2 0-9 16,0 0 11-16,2 0-1 0,2 2-11 15,0-2 13-15,0 0 1 0,0 0 18 16,0 0-19-16,0 0 0 0,4 0-52 15,0 0-10-15,0 0-14 16,0 0-7-16,0 0-55 0,1 0-143 16,-1 0-406-16,4 5-1222 0</inkml:trace>
  <inkml:trace contextRef="#ctx0" brushRef="#br0" timeOffset="26257.537">20653 8505 68 0,'0'0'258'0,"0"0"23"0,0 0 38 15,0 0-6-15,0 0 2 0,0 0 23 16,0 0-36-16,0 0-127 0,0 0-84 16,-2 1 135-16,2 0-225 0,0 0 21 15,0 0 162-15,0 1 56 0,0 0-83 16,0 0-78-16,0-2-41 0,0 1-25 16,0-1 3-16,0 0 28 0,0 0 64 15,0 0 79-15,0-1 33 16,2-1-29-16,0 0-41 0,2 1 2 15,0 1-10-15,0-1-4 0,7 1-24 16,-5 0-16-16,4 0-13 0,2 0-8 16,1 0 5-16,1 0 9 0,1 0 34 15,-1 0-22-15,5 0-6 0,-3 0-25 16,3 0 7-16,4 0-3 0,0 1-19 16,-1 0-18-16,5 1-15 0,0-2 1 15,0 0-23-15,2 0-2 0,2 0 0 16,4 0-2-16,0 0 0 0,0 0-14 15,9 0 15-15,-5 0 0 16,2 0 1-16,1 0 1 0,3-2 11 16,-4 2-12-16,1-1 0 0,-1 1 16 15,0-1-14-15,-3 1 12 0,1-1-14 16,0 1-1-16,-2-2 0 0,3 2 1 16,-5 0-1-16,2 0-1 0,0 0-10 15,-4 0 10-15,5-1-1 0,1 1-15 16,-2 0 15-16,4 0 1 0,-3 0-19 15,1 0 18-15,-4 0-15 0,2-1 0 16,2 1 0-16,-3 0-9 0,-1 0 25 16,2-1 2-16,-4 0 2 0,-6 1 0 15,4-2 0-15,-6 2-2 0,4 0-2 16,-7 0 2-16,1 0-3 0,0 0-12 16,2-3-7-16,-5 3-2 0,-1 0 9 15,-3 0-9-15,1 0 24 0,-7 0 0 16,1 0 1-16,1 0 0 0,-8 0-1 15,2 0-2-15,-1 0-19 0,3 0 6 16,-4 0-6-16,-2 0-1 0,2 0 11 16,-4 0 11-16,2 0 0 15,-2 0-11-15,0 0-19 0,0 0-22 16,-2 0-17-16,-4 0-10 0,-8 0 79 16,-1 0 4-16,-8 0-4 0,-4 0-21 15,-4 0 21-15,-4 0 3 0,0 0 0 16,-4 0-1-16,2 0 1 0,-3 0-1 15,1 0-2-15,-2 0-1 0,-1 3 1 16,3-3 1-16,0 0 0 0,-5 0-1 16,5 0 1-16,-2 0-1 0,-1 0 2 15,-3 2 16-15,0-1-15 16,1-1 0-16,-5 0-2 0,5 0 0 16,1 1 0-16,-5-1 0 0,9 0-1 15,-2 1 0-15,-1-1 0 0,5 2 0 16,0-2 0-16,2 1 0 0,-1-1 2 15,1 0 1-15,2 0-2 0,2 1-1 16,-2 0 1-16,2 0-1 0,0-1 0 16,0 0 1-16,2 2-2 0,-2-2 2 15,0 0-2-15,4 0 1 0,-4 0-3 16,2 0 2-16,-2 0 0 0,5 0-2 16,1 0-9-16,4 0 10 0,0 0-1 15,9 0 2-15,-2 0 1 0,3 0 12 16,7 0-9-16,-2 0 0 0,0 0 12 15,2 0-14-15,-1 0-1 0,1 0-2 16,0 0-10-16,0 0 0 0,0 0 9 16,-7 0-12-16,5 0 3 0,-4 0-7 15,4 0-2-15,-5 0 3 0,-1 0 0 16,6 0-13-16,-2 0-2 16,-1 2-7-16,3-2 4 0,0 0 5 15,2 0 1-15,2 1 6 0,2-1-7 16,0 2-39-16,0-1-71 0,0 1-132 15,0-1-186-15,0-1-575 0,6 0-372 0</inkml:trace>
  <inkml:trace contextRef="#ctx0" brushRef="#br0" timeOffset="28594.744">20554 8679 55 0,'0'0'141'15,"0"0"-105"-15,0 0-34 0,0 0 24 16,0 0 26-16,0 0-10 0,0 0 27 16,0 0 6-16,0 0 55 15,-23 0 50-15,23 0 25 0,-2 0 10 16,2 0 13-16,0 0-10 0,0 0-20 16,0 0-13-16,0 0-10 0,0 0-23 15,0 0-6-15,0 0 8 0,0 0 1 16,0 0-49-16,0 0 54 0,0 0 16 15,0 0 2-15,0 0-10 0,0 0-19 16,0 0-4-16,0 0-7 0,0 0 0 16,0 0-23-16,2 0-22 0,2 0-22 15,4 0-27-15,-2 0-1 16,-1 0-12-16,5-2 6 0,0 2 3 16,-2 0 12-16,5 0 6 0,1 0 31 15,-3 0 19-15,3 0 8 0,3 0-13 16,-1 0-17-16,1 0-1 0,-1 0 3 15,1 0-18-15,1 0-4 0,3 0 1 16,2 0-10-16,-5 0-14 0,7 0-19 16,0 0-3-16,4 0-18 0,0-1 0 15,4 1-1-15,0 0 1 0,2 0 0 16,2 0 0-16,1 0 9 0,-5 0-9 16,4 0 16-16,-4 0 2 0,2 0-18 15,0 0 15-15,-2 0 12 0,0 1-9 16,0-1-3-16,-2 0-15 0,3 0 0 15,-3 0 0-15,0 0 19 0,0 0-19 16,2 0 9-16,-2 0-10 0,0 0 0 16,0 0-2-16,4 0-1 0,-2 0-2 15,4 0-16-15,-4 0 16 0,4 0-9 16,-1 0-12-16,-1 0 21 16,-4 0 0-16,0 0-12 0,-2 0 12 15,-3 0 3-15,-3 0 0 0,2 0 1 16,2 0 0-16,2 0 1 0,-2 0 1 15,2 0-3-15,-2 0 0 0,-1 0 1 16,3 0 1-16,0 0-2 0,0 0 0 16,-2 0-2-16,-2 0-10 0,-2 0 0 15,4 0-15-15,-9 0-3 0,5 0 2 16,0 0 4-16,-7 0-3 0,5 0 12 16,-5 0 15-16,3 0 2 0,6 0-2 15,-7 0 0-15,5 0-12 0,2 0-6 16,-4 0-19-16,-1-1 35 0,5 1 2 15,-6 0-1-15,1 0 2 16,-3 0-1-16,-1 0 0 0,-3 0 2 16,1 0-2-16,-3-1 0 0,-5 1-3 15,0 0 1-15,4-1-13 0,-6 1 13 16,1 0-13-16,-1-1-3 0,2 1-22 16,6 0-17-16,1 0 14 0,3-1 28 15,1 1 15-15,1 0 0 0,-3 0 25 16,1 0-1-16,-5 0 6 0,-5 0-3 15,-2 0-2-15,-2 0-15 0,0 0-10 16,-2 0-28-16,0 0-2 0,0 0-9 16,0 0-13-16,-2 0 1 0,-2 0 8 15,-2 0 12-15,-7 0 31 0,-3 0 3 16,-1 0-2-16,-5 0 1 0,-5 0 0 16,-2 0 0-16,-2 0 0 0,-4 0 1 15,0 0-2-15,-3 0 0 0,1 0 2 16,-6 0 15-16,-3 0 9 15,-3 0 1-15,-9 1-16 0,-13-1 21 16,-1 1-14-16,4-1-1 0,6 1 0 16,6-1-16-16,-2 0 16 0,2 0-18 15,-4 0 1-15,0 0-1 0,3 0 0 16,3 0-3-16,4 0 0 0,13 0 0 16,4 0-15-16,6 0 17 0,-8 0 0 15,-2 0 1-15,0 0 3 0,-3 0 18 16,1 0-9-16,2 0 0 15,2 1 9-15,-1-1 1 0,3 1 2 16,-2-1-9-16,-2 0 6 0,2 0-9 0,0 0-11 16,-2 0 11-16,-1 0-10 15,-1 0-2-15,2 2 2 0,0-2-2 16,-1 0 0-16,1 0 0 0,2 0 0 16,2 0-4-16,0 0 1 0,2 0-9 15,4 0 12-15,2 0 0 0,3 0 1 16,-3 0 1-16,4 2-1 0,5-2 0 15,-3 0 0-15,7 0-1 0,-5 0 1 16,3 1 1-16,5-1-1 0,-3 0-1 16,2 0-2-16,5 0 0 0,-1 0 0 15,0 0-10-15,2 0 11 0,2 0 1 16,-2 1-2-16,4-1-1 0,-2 0-9 16,2 0 0-16,0 0 9 0,0 0-12 15,-2 0 0-15,2 0 13 0,-3 0 1 16,1 0-1-16,2 0-1 0,-2 0 1 15,2 0 0-15,-2 0 0 0,0 0 0 16,2 0 0-16,0 1 0 16,0-1 2-16,0 0 2 0,0 0-2 15,0 0-12-15,0 0-6 0,0 0-9 16,0 0-25-16,0 0-33 0,4 0-57 16,0 1-176-16,3-1-702 0,15 1-1370 0,-59-4 842 15</inkml:trace>
  <inkml:trace contextRef="#ctx0" brushRef="#br0" timeOffset="58873.996">17478 9788 114 0,'0'0'228'0,"0"0"-143"0,0 0 486 16,0 0-571-16,0 0-69 0,0 0-29 16,0 0 1-16,0 0 97 15,0 0 602-15,-29-38-237 0,29 36-229 16,0 2-42-16,0 0 62 0,0-2 74 15,0 1-29-15,0 1-50 0,0 0-12 16,2 0-4-16,0 0-26 0,0-3-10 16,0 3-13-16,0 0 23 0,0 0 34 15,-2 0 25-15,4 0 21 0,-4 0-13 16,0 0-6-16,2 0-6 0,-2 0-21 16,2 0-7-16,0 0-7 0,0 0-21 15,1 0-20-15,-1-1-33 0,4 1-6 16,0 0-24-16,4-2-7 0,1 2 9 15,3 0 4-15,1 0 2 0,3 0 7 16,1 0 0-16,2 0-4 0,-1 0 4 16,1 0-16-16,4 0 6 0,-5 0 4 15,5 0-7-15,0 0-6 0,4 0 7 16,-2 0-7-16,4 0 6 16,0 0 3-16,2 0-5 0,0 0 2 15,2 0 0-15,0 0 3 0,4 0 7 16,-3 0-1-16,3 0 6 0,0 0-8 15,5 0-10-15,-1 0-12 0,0 0-9 16,3 0 9-16,-1 0-9 0,3 0 0 16,2 0 9-16,-5 0 3 0,7 0-12 15,-5 0-1-15,13 0 0 0,6 0 0 16,7 0-1-16,3 0 2 0,-8 0 0 16,-1 0-1-16,-10 0-2 0,3 0 2 15,0 0 13-15,2 0-13 0,-2 0-1 16,2 0 14-16,0 0-14 15,2 0 12-15,-2 0-13 0,2 0 3 16,1 0-2-16,-1 0 11 0,0 0-9 16,0 0-2-16,2 0 1 0,-4 0-1 15,4 0-1-15,-6 0 0 0,6 0 19 16,-2 0 8-16,2 0-15 0,-2 0 3 16,3 0-14-16,-3 0 14 0,0 0 0 15,0 0-13-15,0 0 10 0,-2 0-10 16,2 0-1-16,0 0 1 0,-2 0 0 15,-2 0-1-15,4 0-2 0,-2 0-10 16,0 0 9-16,0 0 1 0,0 0 1 16,-2 0 0-16,0 0-1 0,-4 0-1 15,0 0 0-15,-9 0 2 0,-7 0 1 16,-14 0-1-16,5 0 21 0,5 0-21 16,7 0-6-16,0 0 3 0,3 0 3 15,1 0-3-15,-7 0-9 16,3 0 0-16,1 0 9 0,-3 0 2 15,-4 0-2-15,0 0-9 0,0 0 9 16,1 0 2-16,-3 0 1 0,2 0-2 16,-4 0 0-16,2 0-1 0,-4 0 1 15,-2 0-22-15,4 0 12 0,-2 0-3 16,-2 0 3-16,-2 0-12 0,2 0 5 16,-4 0 17-16,-4 0-1 0,1 0 3 15,-1 0-18-15,-5 0 16 0,1 0 2 16,-5 0 0-16,-1 0 15 0,1 0-15 15,-4 0-1-15,1 0-29 0,-1 0-33 16,4 0 26-16,-3 0 10 0,-3 0-9 16,8 0 3-16,-3 0 2 15,1 0 10-15,2 0 6 0,-3 0 15 16,-1 0 15-16,3 0-13 0,-5 0 1 16,-4 0 7-16,-2 0-10 0,0 0-15 15,-2 0-21-15,0 0-22 0,0 0-111 16,-2 0-212-16,-4 0-386 0,2 0-938 15,0-4-761-15</inkml:trace>
  <inkml:trace contextRef="#ctx0" brushRef="#br0" timeOffset="60592.585">17478 10484 72 0,'0'0'218'0,"0"0"-198"15,0 0 40-15,0 0-58 0,0 0 185 16,0 0-50-16,0 0-53 0,0 0 17 15,0 0 49-15,-17-7 13 0,17 7-3 16,0-2-7-16,0 2 3 0,0 0 10 16,0 0-11-16,0 0-5 0,0 0-40 15,0 0-10-15,0 0 10 0,0 0-6 16,0 0-11-16,0 0-19 0,0-2-29 16,0 2-22-16,0 0-22 0,0 0 12 15,0 0 9-15,0 0 17 0,0 0 19 16,0 0 28-16,0 0 46 0,0 0 50 15,0 0 31-15,0 0-17 16,0 0-1-16,0 0 6 0,0 0 2 16,0 0-67-16,4 0-34 0,4-1 12 15,-1 1 15-15,-1 0-9 0,2 0-32 16,0 0 7-16,3 0-16 0,1 0-5 16,3 0-8-16,-1 0-2 0,3 0 0 15,3 0-12-15,1 0-1 0,2 0-18 16,6 0-14-16,-5 0 5 0,5 0-3 15,4 0-9-15,-1 0 12 0,1 0-2 16,4 0-1-16,0 0 3 0,-2 0-9 16,4 0 9-16,1 0-9 0,-3 0 6 15,2 0-8-15,0 0-12 0,3 0 14 16,-5 0-13-16,2 0 1 0,3 0 9 16,-3 0-12-16,2 0-1 0,-1 0 0 15,-1 0-2-15,0 0-12 0,0 0 12 16,5 0-16-16,-5 0 16 15,0 0 2-15,3 0-10 0,-5 1 11 16,4-1 2-16,-6 0 1 0,0 2 9 16,1-2-9-16,-5 0 0 0,0 0-1 15,0 0 1-15,-7 0-2 0,-1 0 0 16,2 0-1-16,-6 0-13 0,1 0 10 16,1 0-15-16,-5 0 0 0,3 0 0 15,-7 0 3-15,5 0 0 0,-7 0 13 16,5 0-1-16,-3 0-21 0,3 0-13 15,-1 0 1-15,-4 0 18 0,5 0 15 16,-5 2 3-16,-1-2 1 16,-5 0 1-16,0 0-2 0,0 0-2 15,-4 0-22-15,0 0-22 0,0 0-72 16,-6 0-68-16,-3 0-36 0,-3 1-189 16,4 1-633-16,2-2-87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9:21:21.13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0099 7227 388 0,'0'0'447'0,"0"0"-213"0,0 0-68 16,0 0-32-16,0 0 58 0,0 0-120 16,0 0-40-16,0 0-16 0,0 0 14 15,-4 13 61-15,2-13 230 0,2 0-81 16,0 0-24-16,0 0-13 0,0 0-58 15,0 0-39-15,0 0-39 0,0 0-32 16,-3 0-35-16,3 0-19 0,0 0 0 16,0 0-11-16,0 0 30 0,0 0 67 15,0 0-6-15,0 1 6 0,0 0 35 16,0-1 51-16,0 1 21 0,0-1-26 16,0 0-10-16,0 0 10 15,0 0 11-15,0 0 24 0,3 0-22 16,-1-1-51-16,2 1-21 0,-2 0-15 15,2 0-13-15,-2 0-3 0,6 0-3 16,-4 0 6-16,3 0 6 0,3 0-6 16,2 0 3-16,1 0 12 0,3 0-3 15,-1 0-9-15,7-1-13 0,1 1 7 16,2 0 18-16,6 0-1 0,0 0-5 16,4 1-16-16,4 0 19 0,-1-1-4 15,3 0-15-15,-2 2-15 0,-1-2 13 16,1 0-10-16,-2 0-15 15,2 0-9-15,3 0-3 0,-3 0 0 16,2 0-3-16,1 0-12 0,3 0-1 16,-2 0 1-16,3 0 0 0,-1 0 1 15,1 0 1-15,-1 0 10 0,-1 0-11 16,1 0 0-16,1 0-1 0,-5 0 0 16,5 0-1-16,-1 2-2 0,-4-2 0 15,3 0 2-15,1 1-1 0,-1-1 2 16,-3 2 16-16,4-2-16 0,-1 0-12 15,-7 0 10-15,2 0-12 0,1 0 14 16,-5 0 10-16,2 0-10 0,-2 0-15 16,-2 0 15-16,-2 0-2 0,-2 0 1 15,0 0-2-15,-2 0 0 0,2 0 1 16,0 0 2-16,-6 0-18 0,-1 0-18 16,1 0 34-16,0 0-1 0,-7 0-39 15,7 0-13-15,-4 0 19 16,3 2-15-16,5-2-6 0,-4 0 30 0,4 0 26 15,-2 0 1-15,4 0-3 16,-5 0 3-16,-3 0 0 0,0 0 3 16,-3 0 16-16,-3 0 2 0,-7 0-10 15,-2 0-10-15,3 0-1 0,-7 0 0 16,-2 0-27-16,0 0-28 0,0 0-5 16,0 0-16-16,0 0-8 0,-7 0-25 15,-3 2 27-15,2-2-15 0,-7 1-37 16,-1 0-46-16,3 0-67 0,1-1-95 15,2 1-175-15,8 2-511 16,2 6-213-16,0-1 207 0,22 16 327 0,49-74 684 16</inkml:trace>
  <inkml:trace contextRef="#ctx0" brushRef="#br0" timeOffset="2536.086">19981 7390 261 0,'0'0'313'0,"0"0"13"0,0 0-118 16,0 0-107-16,0 0-13 0,0 0-32 15,0 0 574-15,0 0-244 0,0 0-179 16,-8 10-23-16,8-10 5 0,0 0-16 16,0 0-83-16,0 0-55 0,-2 0-16 15,2 0 16-15,0 0-19 0,0 0 16 16,0 0 32-16,0 0 34 0,0 0 35 15,0 0 25-15,0 0 21 0,0 0-18 16,0 0-21-16,0 0-22 0,0 0-4 16,0 0 7-16,0 0-4 15,2 0-10-15,4 0 6 0,-2 0-9 16,0 0 3-16,0 0-6 0,2 0-4 16,3 0 6-16,1 2-9 0,-4-2-12 15,7 0-12-15,1 1-22 0,-1-1-3 16,3 0 4-16,-1 0-7 0,3 0-18 15,-1 0 0-15,3 0-3 0,1 0-5 16,0 0-1-16,6 0-12 0,-1 0 27 16,1 0-3-16,2 0 0 0,2 0 0 15,2 1-3-15,0-1 0 0,3 0 4 16,-3 0-4-16,2 0-12 0,0 0 0 16,4 1-12-16,-4-1 2 15,0 1-2-15,1-1 0 0,-1 0 0 16,0 0-2-16,2 0 0 0,0 0 0 15,-2 0 1-15,3 0-1 0,-1 0 0 16,4 0 1-16,-4 0 1 0,3 0 1 16,1 0 1-16,-2 0 0 0,3 0 1 15,-3 2 12-15,-4-2-3 0,2 0-9 16,3 0-1-16,-5 0-1 0,0 0-1 16,2 0 0-16,-4 0 10 0,0 0-10 15,0 0-12-15,0 0 10 0,0 0 2 16,-4 0 0-16,2 0-2 0,0 0 2 15,0 0 3-15,-2 0-2 0,2 0-1 16,0 0 2-16,0 0-2 0,2 0 3 16,-2 0-1-16,0 0-1 0,0 0-1 15,0 0-21-15,-2 0 21 0,-2 0 12 16,2 0-9-16,-2 0-2 0,2 0 2 16,-4 0-3-16,0 0-29 15,1 0 28-15,-1 0 2 0,0 0-2 16,-4 0-11-16,-1 0-3 0,3 0 3 15,-2 0 12-15,0 1 0 0,-7-1 1 16,5 0-1-16,-5 2-11 0,5-2-2 16,-7 0 11-16,3 0-16 0,-5 0-12 15,2 0 3-15,1 0 3 16,-5 0 0-16,0 0 6 0,3 0 0 0,-5 0 17 16,-2 0 0-16,-2 2 0 0,2-2-1 15,0 0-25-15,0 0-1 0,3 0 13 16,-1 0 0-16,0 0 3 0,-4 0 9 15,4 0-9-15,0 0 9 16,3 0 2-16,-3 0 1 0,-2 0-1 16,0 0-1-16,2 0-1 0,-2 0 0 15,3 0 2-15,-1 0 1 0,-4 0 0 16,0 0-3-16,0 0-24 0,-2 2-13 16,2-1-65-16,-2-1-47 0,0 2-39 15,0-2-1-15,0 0 6 0,0 1 39 16,2-1 37-16,-2 0 76 0,0 0 34 15,2 2 55-15,0-2-6 0,0 0-30 16,1 0 15-16,-1 0 15 0,-2 0 6 16,0 0-16-16,0 0-39 0,0 0-48 15,2 0-80-15,2 2-394 0,-2 0-818 16,10 7-973-16,-43-24 1648 0</inkml:trace>
  <inkml:trace contextRef="#ctx0" brushRef="#br0" timeOffset="24827.017">20760 8515 68 0,'0'0'343'0,"0"0"32"15,0 0-23-15,0 0-72 0,0 0-280 16,0 0-33-16,0 0-94 0,-20-53 33 15,15 50-382-15,3 0 476 0,2 0 971 16,0 3-634-16,-2-3-145 0,2 2-108 16,0 1-83-16,0 0 1 0,-2 0 1 15,2-2 46-15,-2 2 6 0,2 0-6 16,0 0-46-16,0 0 42 0,0-1-3 16,0 1 103-16,-2 0 212 0,2 0-133 15,0 0-84-15,0 0-48 0,0 0-12 16,0 0-1-16,0 0-3 0,0 0 21 15,0 0 26-15,0 0 19 0,0 0 27 16,0 0 17-16,0 0-10 0,0 0-4 16,0 0-12-16,0 0-32 0,0 0-12 15,0 0-3-15,4-1-13 16,0 1-15-16,7-1-24 0,-7 1-16 16,4-1-2-16,2 1-10 0,5 0-3 15,-7 0-6-15,9 0 10 0,-5 0 2 16,3 0 6-16,3 0 7 0,-1 0-4 15,-1 0 0-15,7 0-11 0,-4 0-13 16,3 0-3-16,5 0-3 0,-4 0-3 16,6 0 3-16,-2 0 6 15,2 0-20-15,2 0 11 0,0 0 24 0,0 0-12 16,0 0-21-16,0 0-2 0,0 0-1 16,0 0 0-16,2 0 0 15,0 0 1-15,0 0-1 0,0 0-1 16,0 0 1-16,-4 0 0 0,4 0 3 15,0 0-2-15,0 0 2 0,0 0 0 16,-2 0 0-16,2 0-3 0,-2 0 0 16,0 0 0-16,3 0 0 0,-3 0-2 15,-3 0 2-15,3 0-2 0,0 0 0 16,3 0-1-16,-8 0 1 0,3 0 1 16,-4 0 0-16,2 0 1 0,0 0 3 15,-2 0-2-15,-5 0 0 0,3 0-1 16,0 0 0-16,-5 0 0 0,1 0 0 15,-4 0-12-15,5 0 11 0,-7 0-23 16,5 0-9-16,-3 0-12 0,5 0-3 16,-3 0 17-16,6 0 10 0,1 0 18 15,-1 0-9-15,-4 0 11 0,4 0 1 16,-7 0 14-16,3 0-12 0,-9 0 1 16,2 0 9-16,-1 0 1 15,-7 0-1-15,2 0-10 0,-2 0 0 16,-2 0-1-16,0 0-1 0,2 0-18 15,-4 0-1-15,0 0-11 0,0 0 0 16,0 0-15-16,0 0-4 0,0 0 25 16,0 0 24-16,3 0 0 0,-3 0 30 15,2 0 7-15,0 0-25 0,0 0-10 16,-2 0-2-16,2 0-12 0,-2 0-19 16,0 0-65-16,2 0-77 0,-2 0-118 15,0 2-334-15,0-1-841 16,-2 2-174-16,-6-9 92 0</inkml:trace>
  <inkml:trace contextRef="#ctx0" brushRef="#br0" timeOffset="26813.887">20682 8604 225 0,'0'0'655'16,"0"0"-296"-16,0 0-284 0,0 0-73 15,0 0 43-15,0 0-6 0,0 0-6 16,0 0 9-16,0 0 10 0,0 0 33 16,-9-6-17-16,9 6 33 0,-4 0 71 15,4 0 19-15,0 0-12 0,0 0 40 16,0 0 43-16,0 0 7 0,0 0-16 16,-2 0-21-16,2 0-5 0,0 0-26 15,0 0-90-15,0 0-52 0,0 0-24 16,0 0-14-16,0 0 4 0,0 0 6 15,0 0-3-15,0 0 16 0,0 0 21 16,0 0 37-16,0 0 43 0,0 0-6 16,6 0-23-16,1-1-52 0,-1 1-5 15,2 0 5-15,4 0 15 0,-1 0 25 16,1 0-1-16,3 0-15 16,-3 0-24-16,7 0-10 0,-7 0 1 15,3 0-16-15,1 0 16 0,1 0-16 16,-1 0-3-16,1 0 0 0,-1 0-5 15,5 0-1-15,-5 0-12 0,9 0 3 16,-6 0 3-16,4 0-12 0,1 0-3 16,7 0-9-16,2 0-33 0,5 1 12 15,-3-1 9-15,6 0 0 0,-2 0 11 16,1 0-2-16,-1 0 0 0,-2 0 3 16,-4 1 1-16,4-1-1 0,-1 0 18 15,-1 0-6-15,-2 0 21 0,0 2-2 16,2-2-1-16,-2 0-12 15,2 0-6-15,-4 0-12 0,2 0 1 16,0 1-1-16,1-1-2 0,-1 0-24 16,-2 0 26-16,2 0 3 0,0 0-1 15,-2 0-2-15,0 0 0 0,-2 0 11 16,2 0 1-16,-4 0-10 0,-3 0-2 16,3 0-3-16,0 0 3 0,0 0-28 15,-2 0 28-15,-2 0 12 0,-1 0-11 16,3 2-1-16,-8-2-3 0,5 0 0 15,-7 0 1-15,3 0 1 0,-3 0 0 16,1 0-2-16,-5 0-9 0,5 0 10 16,-5 0 0-16,3 0-1 0,3 0 0 15,-5 0-9-15,3 0 10 0,-5 0 2 16,2 0 2-16,5 0-2 0,-7 0-2 16,5 0-23-16,-5 0 1 0,2 0 21 15,-1 0 1-15,-3 0-10 0,-2 0 9 16,2 0-12-16,1 0 12 15,-3 0-9-15,-2 0 9 0,-2 0-12 16,2 0 14-16,0 0 0 0,-2 0 1 16,3 0 0-16,1 0-1 0,-2 0-11 15,2 0 9-15,-4 0-10 0,6 0-5 16,-1 0-12-16,5 2-15 0,-2-2 5 16,-1 0 39-16,3 0-1 0,-4 0-1 15,-1 0 0-15,-1 0-12 0,2 0 3 16,-4 0 10-16,2 0-19 0,-4 0 0 15,3 0 6-15,1 0-1 0,2 0 4 16,-2 0 12-16,-2 0-12 0,0 0-6 16,-1 0 0-16,1 0 0 15,-4 0 3-15,2 0-22 0,0 0-21 16,-2 0-30-16,0 1-61 0,0 0-107 16,0 0-219-16,0 1-484 0,-2 2-184 15,0-2-834-15</inkml:trace>
  <inkml:trace contextRef="#ctx0" brushRef="#br0" timeOffset="51751.877">17494 9754 437 0,'0'0'134'0,"0"0"-134"0,0 0-59 15,0 0 39-15,0 0 7 0,0 0 13 16,0 0 141-16,0 0 74 0,0 0-20 16,-18-1-178-16,18 1 214 0,-3 0 530 15,3 0-334-15,0 0-211 0,0 0-77 16,0 0-40-16,0 0-22 0,0 0-12 16,3 0-5-16,-1 0-5 0,-2 0-4 15,2 0-13-15,2 0-6 0,-2 0 6 16,2-3 16-16,-2 3-9 0,0 0-1 15,2 0 1-15,0 0 21 0,3 0 17 16,-3 0 52-16,0 0 63 0,0 0 6 16,2 0-14-16,-2 0-39 15,1 0-33-15,-1 0-29 0,2 0-9 16,2 0-19-16,-2 0-12 0,3 0-12 16,-1 0-7-16,2 0 4 0,1 0 6 15,1 0 5-15,2 0-11 0,1 0 9 16,3 0 8-16,-1 0 32 0,2 0 20 15,1 0-9-15,3 0-24 0,0 0 2 16,2 0-2-16,-1 0-16 0,3 0 4 16,-4 0 2-16,4 0 0 0,-4 0-14 15,1 0-4-15,-1 0-3 0,2 0-18 16,-2 0-9-16,4 0 6 0,-7 0-3 16,5 0-14-16,0 0 0 0,4 0 2 15,-4 0-3-15,4 0 0 0,2 0 3 16,2 3 12-16,0-3-15 0,2 0-3 15,2 0 3-15,4 1 1 0,-3-1-1 16,1 0 1-16,2 0 1 0,5 0 1 16,-7 0-3-16,2 0-1 15,3 1 1-15,-1-1 1 0,-4 0 1 16,3 2-1-16,-1-2-1 0,0 0 2 16,-1 0 13-16,-1 0-15 0,4 0 1 15,1 0-1-15,-5 1-2 0,4-1-1 16,1 0 2-16,1 0-1 0,1 0 2 15,1 0 1-15,-1 0-1 0,1 0-2 16,3 0-8-16,8 0 9 0,-11 0 1 16,5 0-1-16,-4 0 1 15,-3 0 0-15,5 0 3 0,-1 0-1 0,1 0 0 16,0 0-1-16,-1 0 1 16,1 0 1-16,-3 0-3 0,-1 1 12 15,-1-1 0-15,-3 0-1 0,-1 0-11 16,0 0-2-16,3 0 0 0,-5 1-13 15,0-1 12-15,1 0-9 0,-1 0 11 16,4 0 0-16,-6 0-2 0,5 0-12 16,-1 0-4-16,3 0 7 0,-5 0-3 15,4 0 12-15,5 0 3 0,-5 0 0 16,3 0-1-16,1 0 0 0,-3 0 1 16,1 0 1-16,3 3 0 0,-5-3 1 15,3 0-1-15,-3 0 0 0,-2 0-1 16,1 0 0-16,3 0-12 0,-6 0 9 15,5 0-12-15,-1 0 15 0,-1 0-12 16,-1 0 12-16,0 0-12 0,3 0 12 16,-3 0 9-16,-2 0-9 0,3 0-2 15,-1 0-1-15,0 0 2 16,-6 0-1-16,5 0 2 0,-3 0 0 0,-2 0 3 16,0 0-1-16,-2 0 0 15,0 0 0-15,0 0-1 0,-2 0-1 16,-4 0 0-16,2 0-1 0,-2 0-1 15,-6 0 0-15,4 0-10 0,-1 0-6 16,-1 0-6-16,-4 0 0 0,1 0 0 16,-3 0 2-16,4 0 19 0,-7 0-18 15,7 0 3-15,-7 0-5 0,5 0 23 16,-1 0 0-16,-1 0-11 0,2 0 11 16,-3 0-1-16,5 0-1 0,-5 0 1 15,5 0 0-15,-7 0 1 0,7 0 0 16,-6 0 0-16,3 0 1 0,-5 0-1 15,5 0 0-15,-3 0-1 0,1 0 0 16,-1 0-11-16,1 0 0 0,-3 0-3 16,5 0-4-16,-5 0-2 0,3 0 6 15,1 2 3-15,-5-2 0 0,5 0-3 16,-5 0 12-16,2 0-15 16,-3 0 4-16,-1 0 14 0,0 0 1 15,-3 0-1-15,-5 0-3 0,2 0-10 16,-4 0 1-16,0 0-24 0,2 0-28 15,-2 0-26-15,0 0-68 0,0 0-144 16,-2 1-356-16,0-1-885 0,0 3 448 0</inkml:trace>
  <inkml:trace contextRef="#ctx0" brushRef="#br0" timeOffset="54104.92">17525 10567 101 0,'0'0'114'0,"0"0"-62"0,0 0-42 16,0 0-10-16,0 0-32 15,0 0-17-15,0 0-30 0,0 0-38 0,0 0 117 16,-39-47 708-16,35 46-598 0,2-2-106 15,-2 3 9-15,-1 0-13 16,1 0 218-16,2 0-39 0,2 0-65 16,-4 0-26-16,4 0-3 0,-2 0 12 15,2 0 27-15,0 0 48 0,0 0 71 16,0 0 26-16,0 0-36 0,0 0-40 16,0 0-36-16,0 0-29 0,0 0-42 15,0 0-34-15,0 0-33 0,0 0-17 16,0 0-2-16,0 0 0 0,0 0 3 15,0 0 13-15,0 0 6 0,0 0 13 16,0 0 35-16,0 0 45 0,0 0 65 16,2 0 37-16,2 0-6 0,4 0-9 15,-1 0-23-15,-1-3-21 0,2 3-26 16,3 0-19-16,-3 0-21 0,4 0-13 16,1 0-12-16,1 0-6 0,1 0-3 15,-1 0-9-15,3 0-10 16,-1 0 1-16,3 0-13 0,-3 0-3 15,5 0 0-15,-3 0-8 0,3 0-4 16,2 0-10-16,-5 0 0 0,5 0 1 16,2 0 18-16,0 0 3 0,2 0-21 15,0 0 22-15,2 0-7 0,4 0-6 16,-2 0 9-16,4 0-3 0,-2 0 6 16,2 0-5-16,-2 0-4 0,4 0 0 15,-2 0 3-15,-2 0-3 0,1 0-12 16,1 0 15-16,-4 0-6 0,0 0 0 15,2 0-10-15,-2 0-2 0,0 0 0 16,-2 0 0-16,2 0-2 16,0 0-1-16,-6 0-12 0,3 0 3 15,-1 0 10-15,2 0-10 0,0 0 10 16,-2 0 1-16,2 0 1 0,-4 0-1 16,2 0 1-16,0 0-1 0,-3 0 1 15,5 0 0-15,-6 0 0 0,2 3 0 16,-2-3 1-16,-1 0 0 0,-3 0-1 15,4 0 0-15,-7 0-1 0,3 0-1 16,-5 0 1-16,3 0-1 0,-3 0 1 16,-1 0-2-16,1 0-9 0,-1 0 9 15,-1 0 1-15,-4 0 1 0,1 0-11 16,1 0-3-16,-2 0-1 0,0 0-17 16,3 0 3-16,-1 0 0 0,-2 0 2 15,3 0 1-15,-1 0 24 0,2 0 0 16,1 0 2-16,-1 0 0 0,-1 0 1 15,-3 0 1-15,0 0 2 0,2 0-1 16,-5 0 1-16,-3 0-2 16,2 0-1-16,-2 2-2 0,0-2-16 15,0 1-9-15,0-1-25 0,0 1 0 16,0-1 10-16,4 0 9 0,1 0 11 16,-1 0 4-16,2 0 6 0,0 0 10 15,1 0-1-15,-5 0-12 0,0 0-13 16,-4 0-75-16,0 0-148 0,-4 4-413 15,-9-4-829-15,5 2-1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9:24:15.86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453 11057 460 0,'0'0'525'16,"0"0"-252"-16,0 0-126 0,0 0-76 15,0 0 537-15,0 0-287 0,0 0-141 16,0 0 11-16,0 0 8 0,-2-36-58 16,2 32-61-16,0 1-13 15,0 0-13-15,0 0-12 0,0 2-23 16,0-2 0-16,0 3 6 0,0-2 1 16,0 2-1-16,0 0-9 0,0 0 3 15,0 0 6-15,-2 0 29 0,2 0 6 16,0 0 23-16,0 0 27 0,0 0 41 15,0 5 12-15,0 5-57 0,-2 2-53 16,2 8-25-16,-3 2-6 0,3 3-1 16,0-1 4-16,0 5 3 0,0-1 0 15,-2-2-13-15,2 3 1 0,-2 0-4 16,2-1-9-16,0 1 16 0,-2-2-4 16,0 2-12-16,0 0 13 0,2-1-13 15,0 0 0-15,-2 0-1 0,0 0-2 16,0 3 0-16,2-1-3 0,-2 1 3 15,2 0 0-15,0 1 0 0,0-1 3 16,0-2 9-16,0 0-9 0,0-5 13 16,0-1-13-16,0-2 16 0,-2-3-19 15,2-3 0-15,0-2 0 16,0-4-2-16,0 0 1 0,0-4 1 16,0-3-2-16,0 1-41 0,0-3-62 15,0 0-75-15,0-3-57 0,0 0-31 16,2-9-16-16,2-1-60 0,0-3-261 15,-2 3-477-15,6-2-200 0</inkml:trace>
  <inkml:trace contextRef="#ctx0" brushRef="#br0" timeOffset="464.268">4568 11107 483 0,'0'0'358'15,"0"0"-149"-15,0 0-20 0,0 0 240 16,0 0-107-16,0 0-131 0,0 0 0 15,0 0 48-15,0 0-29 0,0 0-66 16,-6-19-25-16,4 20 28 0,-2 8 38 16,0 4-23-16,0 6-36 0,0 0-25 15,0 6 0-15,1 2 18 0,-1 3-5 16,2 1-33-16,0 3-16 16,-2 0-15-16,4 2-7 0,-2 1 1 15,0 1-10-15,2-1-15 0,0 0-19 16,0 1 0-16,0-4 1 0,0-1 2 15,0-2 16-15,0-1-4 0,-2-3-12 16,2-6 13-16,0 2-14 0,0-5 0 16,0 1 0-16,0-4 0 0,-2 0 1 15,2-1-1-15,0-3-2 0,0-4-31 16,0 1-74-16,0-6-78 0,0 0-93 16,-2-2-96-16,2 0-135 0,0 0-673 15,0 0-590-15</inkml:trace>
  <inkml:trace contextRef="#ctx0" brushRef="#br0" timeOffset="1184.438">4234 11640 819 0,'0'0'190'0,"0"0"158"0,0 0 20 16,0 0-151-16,0 0-67 0,0 0 5 16,0 0-3-16,0 0-10 0,0 0-3 15,0 0-4-15,-17 0 13 0,17 0-10 16,0 0 3-16,0 0 21 0,0 0 22 16,0 0 44-16,0 0 43 0,2 4-100 15,0 2-28-15,4 4-22 0,1 0-20 16,-1 4-17-16,2 0-11 0,-2 4-17 15,5 1-13-15,-3 0-28 0,0 2-3 16,2 1 4-16,1-1-13 0,-3 2 12 16,2 0 0-16,3 2-13 15,-3-3 10-15,0 3-10 0,1-3 1 16,-3-1 12-16,0-1 0 0,1-3-13 16,-3-4 10-16,0-1-12 0,-2-4 1 15,0 1 0-15,0-5 0 0,-2-2 0 16,-2 1-1-16,3-3-1 0,-3 0-29 15,0 0-10-15,0 0-3 0,2-3 19 16,0-2 21-16,2-1-10 0,0-4 12 16,2 0 1-16,2 0 0 0,-1-2 1 15,3 0 3-15,2-1 8 0,-1 0 0 16,5-2-9-16,-1-4 28 0,-1-2 8 16,3-2-8-16,-3-8-10 0,1-1 10 15,-1-3-7-15,-1-3-5 0,-1 0-17 16,-2 0 10-16,-1 3-12 0,-1 4-1 15,0 3 0-15,2 6-2 0,-3 5-12 16,3 7-40-16,0 5-55 16,1 2-41-16,1 3-58 0,-2 3-126 15,3 4-234-15,-5-1-97 0,7 9-1183 0</inkml:trace>
  <inkml:trace contextRef="#ctx0" brushRef="#br0" timeOffset="9373.113">3938 10155 863 0,'0'0'267'0,"0"0"-107"15,0 0 9-15,0 0 0 0,0 0-26 16,0 0-32-16,0 0-40 0,0 0-38 16,0 0 9-16,4-5 314 15,-4 4 99-15,2 0-291 0,0-1-97 16,0 1 0-16,0 1 0 0,0-3-6 15,1 0-3-15,1-2 5 0,-2-2 10 16,2 0 10-16,2-2-7 0,-4-3 0 16,4 0-10-16,-2-2-9 0,1 1-16 15,-3-3 0-15,2 1-1 0,-2 1 1 16,0 1-3-16,0 0 0 0,0 0-9 16,-2-1-4-16,0 2-7 0,0-2-5 15,0 1-1-15,0 2-9 0,0 0 0 16,0-2 13-16,-2 2-15 15,2 1 1-15,-2 0 0 0,0-2-1 16,2 1-1-16,-2 0 0 0,-2 2 13 16,2-3 2-16,2 4 13 0,-5-1-6 15,3 0-6-15,-2 2-4 0,0-2 1 16,2 2-1-16,-2-1-9 0,-2-2 0 16,0 4-1-16,1-1 0 0,-1 0 17 15,0 2-16-15,2-1 9 0,-2 3 1 16,-1-1-1-16,1 1 4 0,0 0 5 15,2 1 1-15,-2-1 9 0,0 2-3 16,1 1 12-16,-3 0 6 0,0 0-2 16,4 5-14-16,-5-1-5 0,3 3-3 15,0 0-10-15,-2 2 3 0,2 2-12 16,-1 0 10-16,1 3-1 0,0 1-9 16,2-1 12-16,-2 1-2 0,1 0-1 15,-1 0-11-15,2 2 1 16,2 0 1-16,-2 0 9 0,0 3-9 0,2-4 19 15,-2 3 9-15,4 0 5 16,0-1-8-16,0 1 6 0,0 2 2 16,0-1-2-16,0 1 0 0,4 0-1 15,0 0 4-15,-2-1-1 0,2-2-8 16,0 0-1-16,2-3-9 0,1 0-2 16,-5-3-14-16,8-1 0 0,0-5-2 15,3-2-12-15,3-1-36 0,1-3-102 16,4-9-98-16,1-5-90 0,3-4-237 15,-6 2-637-15,12-8-1001 0</inkml:trace>
  <inkml:trace contextRef="#ctx0" brushRef="#br0" timeOffset="9785.474">4114 10089 1820 0,'0'0'735'0,"0"0"-396"16,0 0 19-16,0 0 87 0,0 0-118 15,0 0-67-15,0 0-28 0,0 0-3 16,0 0-61-16,-19 69-58 0,17-44-39 15,0 2-22-15,-2 3-32 0,4-3-17 16,-2-4-18-16,0-5-62 0,2-5-156 16,0-7-158-16,0-3-345 0,2-3-924 0</inkml:trace>
  <inkml:trace contextRef="#ctx0" brushRef="#br0" timeOffset="10491.274">4418 10186 1618 0,'0'0'384'0,"0"0"-206"0,0 0 152 15,0 0-7-15,0 0-92 0,29-62-62 16,-25 46 10-16,0-3 17 0,-2-2-3 16,0-1-33-16,-2-4-5 0,0-2-24 15,-4-2-32-15,-2-1-24 0,-1-2-20 16,-1-1-11-16,-4 2-1 0,1 2-22 16,-1 5-18-16,0 3-1 15,-1 8-2-15,3 2-3 0,-1 8-6 16,1 4 9-16,2 1 31 0,-5 8 18 15,5 4 19-15,-2 5 15 0,2 4-28 16,-1 5-12-16,3 1-12 0,2 3 2 16,0 0 1-16,2-1-6 0,0 1 5 15,2-4-14-15,0-2-4 0,0-1 0 16,2-4-13-16,4-2 10 0,2 0-11 16,3-5-1-16,1 0-10 0,0-5-23 15,5-1-84-15,-1-7-73 0,1 0-75 16,2 0-129-16,-5-5-323 0,7-5-881 15</inkml:trace>
  <inkml:trace contextRef="#ctx0" brushRef="#br0" timeOffset="11209.211">4610 9662 1747 0,'0'0'487'0,"0"0"-241"0,0 0 102 15,0 0 15-15,0 0-99 0,0 0-61 16,0 0-23-16,0 0-30 0,0 0-33 15,0 0-36-15,-4-1-12 0,2 1 18 16,-3 1 12-16,3 5-12 0,-2-2-19 16,-2 4-3-16,2 1 5 0,2 0 7 15,0 5-3-15,0 0-10 0,0 5-6 16,0-1-12-16,2 3 0 0,0 2-10 16,-2-3-2-16,2 1 2 0,0 1 4 15,2-1 0-15,0 0-4 0,2-1 1 16,0-1-13-16,0-2-6 0,2-2 3 15,0-2-2-15,1-4-1 16,-1-3-15-16,0-2 9 0,2-2-12 16,-1-2-3-16,1 0-15 0,0-2 0 15,0-3-13-15,1-6 1 0,1 1-16 16,-2-3-21-16,-2-2-3 0,1-1 0 16,-1-3 6-16,-2 5 3 0,0 0 18 15,-2 4 19-15,0 2 22 0,-2 4 2 16,2 2 17-16,-2 2 17 0,2 0 11 15,0 0-23-15,0 6-1 0,1 4-2 16,-1 4 8-16,-2 5 3 0,2 6 4 16,-2 0-4-16,2 7-11 15,-2-2-18-15,0-1-1 0,0 0-12 16,0-2-13-16,0-3-88 0,2-6-122 16,-2-2-209-16,2-8-510 0,4 2-757 0</inkml:trace>
  <inkml:trace contextRef="#ctx0" brushRef="#br0" timeOffset="13210.718">3835 13327 1170 0,'0'0'531'0,"0"0"-301"0,0 0-113 16,0 0 3-16,0 0 507 0,0 0-348 15,0 0-164-15,0 0 20 0,12-51 49 16,-10 39-16-16,0 0-29 0,0-7-4 16,0 1 1-16,-2-5-2 0,2-1-16 15,-2-3 0-15,0-2-23 0,0 1-11 16,0-1-16-16,-2 3-28 15,-4 0-25-15,0 3-14 0,-2 1-1 16,-3 2-3-16,3 5 1 0,-2 2-1 16,-3 2 1-16,3 4 1 0,0 2 0 15,-3 3 1-15,3 2 3 0,0 0 21 16,1 2 13-16,1 3 21 0,-2 4 13 16,1 0 2-16,-1 4-15 0,2 2-9 15,2 5-9-15,-1 2-7 0,1 3-5 16,2 3-7-16,-2 4-6 0,4 3-15 15,0 3-10-15,0 1 10 0,0-1 0 16,2-4 1-16,0 3 0 0,0-5 0 16,0-1 1-16,2-8-2 0,4-1 0 15,-2-8-64-15,6-6-104 0,3-5-80 16,1-1-97-16,5-10-240 0,-5 0-568 16,13-7-703-16</inkml:trace>
  <inkml:trace contextRef="#ctx0" brushRef="#br0" timeOffset="13434.768">3928 13277 2591 0,'0'0'556'0,"0"0"-333"15,0 0 113-15,0 0 77 0,-4 68-161 16,-1-42-116-16,3 4-46 16,-2 0-25-16,2 4-32 0,-4-8-33 0,6-2-30 15,-2-7-162-15,2-3-165 16,-2-7-290-16,2-4-1079 0</inkml:trace>
  <inkml:trace contextRef="#ctx0" brushRef="#br0" timeOffset="13913.737">4192 13354 245 0,'0'0'2265'0,"0"0"-2000"15,0 0-243-15,0 0 225 0,0 0 86 16,33-55-111-16,-29 37-74 0,1-1 26 15,-3-4 39-15,0-5-23 0,-2-3-38 16,0 0-16-16,-2-4 0 0,-5-1-7 16,-3 2-28-16,-2 1-28 0,-1 5-39 15,1 6-32-15,-3 9-2 0,3 6-1 16,0 7 1-16,-3 5 24 0,5 9 3 16,-1 6 1-16,3 6-13 0,0 4-12 15,4 4 12-15,4 1-15 0,0-2-18 16,0 0 3-16,6-1 13 0,2-2-1 15,3-6 0-15,-1-5-16 0,2-5-60 16,-1-5-80-16,1-3-90 16,1-5-116-16,-7-1-269 0,6-7-811 0</inkml:trace>
  <inkml:trace contextRef="#ctx0" brushRef="#br0" timeOffset="14645.504">4395 13089 1114 0,'0'0'1492'16,"0"0"-1299"-16,0 0-93 0,0 0 294 15,0 0-26-15,4-67-119 0,-2 47-41 16,2-2 35-16,2-2-21 0,1 0-43 16,-1-1-41-16,4 4-9 0,-2 0-4 15,3 4-22-15,1 1-39 16,-2 3-12-16,3 4-10 0,-1 4-5 15,1 4-13-15,-3 1-3 0,-2 6-2 16,1 6-17-16,-3 4-2 0,-2 3-1 16,0 3-12-16,-2-2 1 0,-4 1 9 15,2-5-12-15,0-3 3 0,0-2 0 16,-2-4 9-16,2-4-19 0,-2 0 19 16,2-3-24-16,0 0-3 0,0 0 13 15,0 0 17-15,2-2 18 0,4 0-16 16,0-3-1-16,3 2 1 15,3 2 0-15,0 0 10 0,1 1 0 16,-1 0-9-16,3 4 15 0,-1 3-15 16,1 3 16-16,-1 2-1 0,-2 3 12 15,1 2 1-15,-1 1 5 0,-1 4-6 16,-5 0-6-16,0 2-23 0,-2-1 15 16,-2 4-1-16,-2-3 9 0,-2 2-12 15,-8-3-9-15,-3-3 9 0,-5-2-12 16,-3-6 0-16,-4-5 0 0,-2-4-2 15,-1-3-10-15,-3-7-45 0,0-5-168 16,2-5-147-16,6 1-364 0,-6-4-1033 0</inkml:trace>
  <inkml:trace contextRef="#ctx0" brushRef="#br0" timeOffset="17249.802">4686 12876 346 0,'0'0'648'16,"0"0"-234"-16,0 0-137 0,0 0-125 15,0 0 648-15,0 0-408 0,0 0-152 16,0 0 5-16,0 0-36 0,-35-4-29 16,33 4-36-16,2 0-18 15,-2 0-26-15,2 0-26 0,0 0-27 16,0 0 5-16,0-4 13 0,2-1 50 16,4-4 45-16,5-4-47 0,1 0-58 15,0-3-30-15,3 1-13 0,-1 2 0 16,1 4 0-16,-1 3 4 0,-1 3 5 15,-3 3 19-15,-2 3 5 0,1 5-8 16,-3 3-22-16,-2 6-15 0,0 2-21 16,-2 2 0-16,-2 3 5 0,2-1 13 15,-4-1-9-15,2-3 10 0,0-3-10 16,0-5 10-16,0-4 0 0,0-4 0 16,0-2 0-16,0-1-20 15,0 0 21-15,0 0 1 0,4 0 24 16,2-1-24-16,1 1 0 0,3 0 2 15,0 0 1-15,3 4 0 0,1 2 9 16,-3 4-11-16,1 3 2 0,-2 4 12 16,1 3 16-16,-3 2 12 0,-2 2-19 15,2 2-10-15,-8 0-13 0,0 0 23 16,0 0 15-16,0-5 7 0,-8 1 27 16,-2 0-13-16,-5 0-32 0,-1-3-25 15,-1 3-3-15,-3-5-2 0,-1-1-50 16,-2-6-121-16,-2-3-144 0,3-5-237 15,3-1-693-15,-8-1-1599 0</inkml:trace>
  <inkml:trace contextRef="#ctx0" brushRef="#br0" timeOffset="30438.222">17418 7371 72 0,'0'0'127'0,"0"0"59"16,0 0 19-16,0 0-58 0,0 0-46 15,0 0 3-15,0 0 46 0,0 0 26 16,0 0-39-16,-13-62-30 0,11 49-107 15,-2 0-49-15,0 1-270 0,2 4 319 16,0 4 534-16,2 1-440 0,0 3-71 16,0-1-23-16,0 1-39 0,0 0-19 15,0 0-43-15,0 0-52 0,0 0-33 16,0 0-130-16,0 0-183 0</inkml:trace>
  <inkml:trace contextRef="#ctx0" brushRef="#br0" timeOffset="31946.538">17395 7255 463 0,'0'0'391'0,"0"0"-133"0,0 0-92 15,0 0-52-15,0 0-26 16,0 0-23-16,0 0 0 0,0 0-13 16,0 0 3-16,0 0 10 0,8 0-6 15,-6 0 2-15,-2 0 43 0,2 0 16 16,-2 0 10-16,0 0 6 0,0 0 22 16,0 0-26-16,0 0 23 0,0-1 12 15,0 1 9-15,0-2-20 0,2 2-51 16,-2 0-9-16,2 0-14 0,-2 0-6 15,3 0 3-15,-1 0 9 0,2 0 15 16,0 0 14-16,0 0 18 0,0 0-11 16,2 0 6-16,1 0-22 15,1 0-9-15,0-2 2 0,-2 2-18 16,3-2-9-16,-3 2-13 0,4-1-12 16,-2 1 6-16,3 0 3 0,1 0-3 15,1 0 6-15,3 0-1 0,1 0-20 16,1 0 5-16,5 0-8 0,0 0-1 15,4 0 1-15,1 0 5 0,3 0-9 16,5 0 1-16,-1 0-1 0,0 0-6 16,4 0-9-16,0 0 1 0,3 0 2 15,1 0-6-15,1 0 0 0,-1 0-3 16,13 0-9-16,6 0 9 0,6 0-11 16,4 0 0-16,-3 0 0 0,-5 0 1 15,-2 0-2-15,-4 0 0 0,6 0 0 16,0 0-2-16,2 0 1 0,2 0-1 15,-2 0 2-15,7 0 0 0,-3 0 1 16,0 0 0-16,3 0-1 0,-1 0 2 16,2 0 0-16,3 0 10 0,-5 0-10 15,3 0 0-15,3 0-1 16,-3 0 0-16,-3 0-1 0,6 0 1 16,1 0 0-16,-7 0-1 0,5 0-1 15,1 0-1-15,-1 0 0 0,3-2-10 16,1 2 10-16,-4 0 1 0,5 0 0 15,-7 0-1-15,5 0-13 0,-1 0-12 16,-5 0 12-16,3 0-6 0,1 0-7 16,-3 0-17-16,-5 0 6 0,2 0 17 15,1 0-8-15,3 0 18 0,-6 0-36 16,1 0-53-16,-3 0 101 0,2 0 31 16,-2 0-7-16,3 0-24 15,-5 0-1-15,2 0-2 0,2 0 0 16,-3 0-12-16,-5 0 1 0,2 0 13 15,-4 0-22-15,-3 0 22 0,-3 0 1 16,-8 0-15-16,-9 0-6 0,-6 0 0 16,-2 0-10-16,4 0 7 0,2 0-10 15,6 0-2-15,-1 0 2 0,3 0 13 16,-4 0 9-16,-1 0 0 0,-3 0-13 16,0 0 23-16,-4 0 2 0,2 0-3 15,-4 0 3-15,-4 0 3 0,-5 0-1 16,-1 0 1-16,-9 0 22 0,-4 0 11 15,1 0-7-15,-5 0-29 0,-2 0-40 16,0 0-18-16,0 0-9 0,-2 0-9 16,-7 0 2-16,1 0 43 0,-6 0 31 15,-5 0 4-15,-4 0-4 0,1 0-4 16,-5 0-17-16,-4 0 9 16,0 0 9-16,0 0 0 0,-4 0 3 15,-3 0 1-15,-3 0 2 0,-4 0-1 16,-5 0 19-16,-14 0-19 0,-15 0 1 15,-1 0 10-15,1 0-10 0,1 2 0 16,3-2 12-16,1 0 0 0,-7 0-14 16,0 0 15-16,-5 0-16 0,1 0 0 15,-6 0 0-15,-4 0 1 0,2 0-1 16,-4 0-2-16,2 0-1 0,-5 0 3 16,1 0-1-16,2 0 1 0,2 0 0 15,-4 0 3-15,-1 1 8 0,1-1-10 16,0 0-1-16,2 0 3 0,0 2 0 15,2-2-1-15,-3 0 13 16,5 0-2-16,0 0-11 0,0 0 0 16,2 0 13-16,-2 0-13 0,7 0-1 15,1 0 1-15,-4 2 22 0,4-2-24 16,3 0-1-16,3 0 1 0,0 0 0 16,3 0 13-16,4 0-10 0,-3 0 0 15,7 0-1-15,2 0-1 0,2 0-1 16,4 0 0-16,0 0-1 0,2 0-1 15,10 0 1-15,9 0-1 0,-6 0-1 16,5 0 1-16,3 0 2 0,-2 0-12 16,2 2 12-16,0-2 0 0,-7 0 1 15,3 0 0-15,-3 0 1 0,5 0 1 16,0 0 0-16,0 0-3 0,3 0 0 16,3 0 1-16,2 0-1 0,0 0-1 15,6 0-2-15,1 1 0 0,3-1 0 16,2 0 1-16,3 0 1 15,3 0-1-15,1 0 0 0,2 0 2 16,1 0 0-16,5 0 0 0,0 0 0 16,2 1 0-16,2-1 0 0,-2 0 16 15,2 1-1-15,0-1-13 0,0 0 13 16,0 0-15-16,0 0-1 0,0 0-20 16,0 0 5-16,0 0-2 0,0 0-6 15,0 0-19-15,0 0-100 0,0 0 143 16,0 0 0-16,0 0-6 0,0 0-47 15,0 0 1-15,0 0-6 0,0 0-7 16,0 0-3-16,0 0-3 0,0 0-22 16,0 0-69-16,0 0-99 0,0 0-99 15,-4 0-150-15,0 2-270 16,0 4 111-16,0 0 220 0,4 7 123 0,16-40-487 16</inkml:trace>
  <inkml:trace contextRef="#ctx0" brushRef="#br0" timeOffset="37886.244">17478 8497 29 0,'0'0'199'16,"0"0"-134"-16,0 0 1 0,0 0-14 15,0 0 408-15,0 0-304 0,0 0-154 16,0 0-2-16,0 0-2 16,0 3-14-16,0-1-1 0,0-1 15 15,0-1-11-15,0 0 13 0,0 0 95 16,0-1 51-16,0-1 59 0,0-1-71 15,0 0-56-15,0 2-78 0,-2 0-29 16,2 1 29-16,0 0 87 0,0 0 53 16,0 0-4-16,0 0-9 0,0 0-1 15,0 0 4-15,0 0 12 0,0 0-26 16,0 0-51-16,0 0-39 0,0 0-10 16,-3 0 16-16,3 0 10 0,0 0 25 15,0 0 20-15,0 0-32 0,0 0-30 16,0 0-21-16,0 0-1 15,0 0 13-15,0 0 0 0,0 0 13 16,0 0 15-16,0 0 8 0,0 0 11 16,0 0 59-16,0 0 90 0,0 0-6 15,0 0-24-15,0 0-3 0,0 0-11 16,0 0-13-16,0 0-3 0,0 0-11 16,0 0-30-16,0 0-35 0,0 0-27 15,0 0-9-15,0 0-6 0,0 0-1 16,0 0 10-16,0 0 12 0,5 0-10 15,-1 0-20-15,4 0-4 0,2 0 18 16,1 0-8-16,-1 0-7 0,2 0 3 16,5 0-2-16,2 0 8 0,1 0-2 15,3 0-1-15,2 0 6 0,4 0-9 16,-2 0-5-16,4 0 5 0,0 0-3 16,2 0 6-16,-2 0-5 0,4 0-1 15,0 0-21-15,0 0-3 0,4 0 0 16,1 0-2-16,1 0-13 15,2 1 13-15,7-1 1 0,12 0-2 16,8 0-12-16,5 0 14 0,-1 1-1 16,-8 0 0-16,-2 1 2 0,0-2 0 15,3 0-1-15,-1 0 1 0,-2 0 0 16,4 0 3-16,-4 0 9 0,2 3-11 16,0-3-1-16,-1 0 1 0,-1 0-1 15,-2 0-1-15,0 0-1 0,0 0-11 16,-7 0 12-16,5 0-1 0,-2 0 1 15,2 0 1-15,0 0-1 0,-4 0-1 16,0 0-10-16,4 0 10 0,-7 0 0 16,3 0 2-16,-4 0-2 0,-13 0 2 15,-8 2 0-15,2-1 0 0,0-1 0 16,7 0-1-16,5 0 0 0,-1 0-11 16,-5 0-3-16,-4 0-6 0,-2 0-9 15,0 0-7-15,-2 0-8 16,0 0 8-16,-4 0 22 0,-2 0 12 0,0 0-9 15,-1 0 12-15,-5 0 0 0,2 0 0 16,1 1-1-16,-3-1-17 16,0 0 17-16,-3 0-2 0,3 0 1 15,-3 0 0-15,1 0 0 0,-3 1-11 16,1-1 12-16,-7 0 0 0,0 0 1 16,-4 0-1-16,5 0 0 0,-5 0-1 15,-2 0-1-15,-2 0-9 0,2 0-6 16,4 0-25-16,-2 0-14 0,3 0 14 15,1 0 28-15,-4 0 3 0,0 0 12 16,-2 0 1-16,0 0 13 0,-2 0-14 16,0 0-25-16,0 0-26 0,-4 0-7 15,0 0 6-15,-8 0 52 16,-3 0-1-16,-4 0-13 0,1 0 12 16,-7 0 1-16,-2 0 1 0,-2 0 12 15,-4 0 9-15,2 0-18 0,-2 0-3 16,-2 0-1-16,2 0 1 0,-2-1 0 15,0 1-1-15,-5 0 1 0,3 0 0 16,0 0 1-16,-9 0 1 0,3 0 13 16,-7 0-2-16,-14 0-10 0,-12 0 15 15,-5 0-3-15,9 0 7 0,-5-1-4 16,11 0-15-16,-4 1 21 0,-2 0-8 16,-3 0-13-16,1 0 21 0,-1 0-22 15,-3 1 0-15,1-1 16 0,3 0-16 16,-3 0 1-16,3 0-1 0,0 0-2 15,-1 0 0-15,-1 0 0 0,3 0 0 16,-1 0 0-16,-3 0 1 0,3-1 0 16,2 1 0-16,-1-2 0 15,3 2-1-15,-2 0 0 0,6 0 0 16,-1 0-2-16,3 0 1 0,11 0-9 16,7 0 8-16,11-3-10 0,4 3 12 15,-6 0 1-15,-5 0-1 0,-1 0 1 16,4 0 1-16,-1 0-2 0,5 0 1 15,4 0 1-15,0 0 0 0,4 0 0 16,5 0-1-16,-1 0-1 0,4 0-2 16,3 0-1-16,1 0 0 0,5 0-9 15,4 0 9-15,0 0-9 0,4 0 9 16,-1 0 0-16,3 0 3 0,0 0-1 16,3 0-20-16,1 0-37 15,2 0-67-15,2 0-9 0,-2 0-60 16,1 3-106-16,-1 0-298 0,2 3-662 15,0 0-785-15,13 7 1569 0</inkml:trace>
  <inkml:trace contextRef="#ctx0" brushRef="#br0" timeOffset="40788.479">17378 9815 91 0,'0'0'66'0,"0"0"-27"16,0 0-26-16,0 0 0 0,0 0 29 15,0 0 10-15,0 0-19 0,0 0 195 16,0 0 62-16,-29 4-120 0,27-6 48 16,2-1-32-16,0-1-95 0,0-1-26 15,0 0-3-15,0 2 22 0,0-2 14 16,0 1 25-16,0 1-6 0,0 0-10 16,2 0 0-16,1 3 16 0,-1-2 9 15,0 1-55-15,0 1-22 0,-2 0 6 16,2 0-3-16,-2 0 7 15,0 0 12-15,2 0 6 0,-2 0-3 16,0 0-3-16,0 0 0 0,0 0-1 16,4 0-9-16,-4 0-6 0,0 0-1 15,2 0 3-15,-2 0 1 0,0 0-14 16,2 0-28-16,-2 0-22 0,0 0-3 16,0 0-16-16,2 0 17 0,-2 0 2 15,2 0 19-15,0 0-4 0,0 0-14 16,0 0 10-16,1 0-8 0,1 0 38 15,0 0 19-15,0 0 56 0,0 0 98 16,-2 0-40-16,2 0-50 16,0 0-16-16,-2 0-6 0,1 0 9 15,-1 0-1-15,0 0 0 0,0 0-12 16,0 0-25-16,-2 0-15 0,2 0-24 16,-2 0-22-16,0 0-11 0,2 0 1 15,-2 0 0-15,2 0 0 0,2 0 1 16,2 0-1-16,1 0 0 0,1 0 0 15,4 0-2-15,3 0-3 0,3 0 0 16,3 0 3-16,4 0 1 0,4-2 42 16,2 2-22-16,2 0 6 0,2 0-3 15,2 0 4-15,0 0-1 0,3 0 10 16,-3 0-4-16,4 0-6 0,1 0-6 16,-1 0-18-16,2 0 9 0,1 0-12 15,-1 0-1-15,1 0 0 0,7 0-14 16,11 0 12-16,8 0-9 0,3 0 0 15,-1 0 10-15,-4 0-19 0,-4 0 18 16,5 0 1-16,-1 2-1 16,4-2 2-16,-1 0 1 0,1 0 3 15,2 0 9-15,5 0-9 0,-5 0 9 16,1 0-10-16,1 0 10 0,3 1-9 16,-3-1 15-16,1 0-15 0,3 0 0 15,-1 0 10-15,1 0-12 0,-1 0-1 16,0 0-9-16,-1 0 8 0,1 2-1 15,1-2 2-15,-1 0 0 0,1 0 0 16,1 0-2-16,0 0-1 0,-1 0-15 16,-1 0 6-16,-1 0 12 0,3 0-2 15,0 0-1-15,-1 0 0 0,-1 0-18 16,4 0 21-16,-3 0 0 0,5 0-11 16,-7 0-1-16,1 0 9 0,4 0-10 15,-11 0 11-15,2 0 0 0,-1 0 2 16,-3 0 10-16,-2 0-7 0,5 3-3 15,-5-3-2-15,2 0-19 0,0 0 3 16,1 0-12-16,3 0 5 0,-4 0 4 16,1 0-6-16,-3 0 2 0,-2 0 4 15,-2 0 6-15,-2 0-6 16,-2 0-1-16,-4 0 21 0,-7 0-14 16,-9 0-3-16,-9 0 18 0,-2 0-1 15,4 0-8-15,4 0 9 0,0 0-28 16,-2 0-5-16,-2 0 21 0,-4 0-1 15,-6 0 13-15,-4 0 1 0,-1 0 0 16,-7 0 0-16,-1 0-1 0,-2 0-2 16,-2 0-40-16,-3 0-19 0,-3 0-7 15,0 0-14-15,0 0-26 0,-3 0 4 16,-11 0 5-16,2 0 99 16,-11 0 23-16,-6 0-21 0,-4 0-1 15,-6 0-1-15,-9 0-13 0,-14 1 11 16,-14 0 2-16,-9-1 10 0,8 0-8 15,-1 1-2-15,5-1 1 0,1 0 0 16,-4 0-1-16,-7 0 2 0,4 0 13 16,-8 0-13-16,3 0 14 0,-5 0-13 15,-4 0 15-15,0 0-5 0,-2 0-10 16,-7 0 12-16,1-1-13 0,-4 0 23 16,-1 0 36-16,-1 1-30 0,-1 0-31 15,1 0 0-15,-1 0-2 0,3 0-1 16,-5 0-9-16,3 0 11 0,-3 0-1 15,-1 0 2-15,1 0 1 0,1 0 0 16,-3 0 1-16,-2 0 1 0,5 0 9 16,-5 0 12-16,0 0-11 0,7 0 5 15,-5 0-16-15,5 0 1 0,-1 0 10 16,7 0-11-16,2 0 25 0,-3 0-26 16,5 0 0-16,0 0 36 15,2 0-7-15,2 0-8 0,4 0-10 16,2 0-12-16,3 0 0 0,1-3 0 15,4 3 0-15,3 0-2 0,3 0-1 16,3 0 1-16,4 0-1 0,4 0 0 16,4 0 2-16,13 0 0 0,5 0 1 15,11 0 0-15,-4 0 0 0,0 0-1 16,-4 0 0-16,-6 0 0 0,3 0 1 16,3 0 1-16,4 0 2 0,4 0-3 15,2 0 0-15,9 0-2 16,-1 0-17-16,5 0 4 0,5 0-31 15,3 0-40-15,0 0-33 0,6 0-60 16,-2 0-231-16,2 3-540 0,0 3 136 16,2-2-913-16,15 6 110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B42336-7466-44AF-962E-888BEAC94F85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804E4A-DD3D-4600-BA41-7AA668DCDCD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50388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BA2114-E963-45BC-B6DF-B1B674D89B9C}" type="slidenum">
              <a:rPr lang="cs-CZ" smtClean="0"/>
              <a:pPr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501292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b="1" dirty="0">
                <a:solidFill>
                  <a:srgbClr val="FF0000"/>
                </a:solidFill>
              </a:rPr>
              <a:t>POZOR! Zápis kurzu!</a:t>
            </a: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1015DE-728A-461D-8B00-D90B1D1D694C}" type="slidenum">
              <a:rPr lang="cs-CZ" altLang="cs-CZ" smtClean="0"/>
              <a:pPr/>
              <a:t>6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695856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b="1" dirty="0">
                <a:solidFill>
                  <a:srgbClr val="FF0000"/>
                </a:solidFill>
              </a:rPr>
              <a:t>POZOR! Zápis kurzu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b="0" dirty="0">
                <a:solidFill>
                  <a:srgbClr val="FF0000"/>
                </a:solidFill>
              </a:rPr>
              <a:t>Posilování CZK k EUR znamená pokles kurzu ze 38:1 na 27: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b="0" dirty="0">
                <a:solidFill>
                  <a:srgbClr val="FF0000"/>
                </a:solidFill>
              </a:rPr>
              <a:t>Posilování CZK k USD znamená pokles kurzu ze 42:1 na 17: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cs-CZ" b="0" dirty="0">
              <a:solidFill>
                <a:srgbClr val="FF0000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1015DE-728A-461D-8B00-D90B1D1D694C}" type="slidenum">
              <a:rPr lang="cs-CZ" altLang="cs-CZ" smtClean="0"/>
              <a:pPr/>
              <a:t>7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7300642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b="1" dirty="0">
                <a:solidFill>
                  <a:srgbClr val="FF0000"/>
                </a:solidFill>
              </a:rPr>
              <a:t>POZOR! Zápis kurzu!</a:t>
            </a: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1015DE-728A-461D-8B00-D90B1D1D694C}" type="slidenum">
              <a:rPr lang="cs-CZ" altLang="cs-CZ" smtClean="0"/>
              <a:pPr/>
              <a:t>8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642686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b="1" baseline="0" dirty="0">
                <a:solidFill>
                  <a:srgbClr val="FF0000"/>
                </a:solidFill>
              </a:rPr>
              <a:t>Např. 1 EUR = 25 CZK, tedy kurz CZK / EUR = 0,04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1015DE-728A-461D-8B00-D90B1D1D694C}" type="slidenum">
              <a:rPr lang="cs-CZ" altLang="cs-CZ" smtClean="0"/>
              <a:pPr/>
              <a:t>9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3736705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dirty="0"/>
              <a:t>V důsledku znehodnocení domácí měny rostou ceny dovozů </a:t>
            </a:r>
            <a:r>
              <a:rPr lang="cs-CZ" sz="1200" kern="1200" dirty="0">
                <a:solidFill>
                  <a:schemeClr val="tx1"/>
                </a:solidFill>
                <a:latin typeface="Palatino Linotype" pitchFamily="18" charset="0"/>
                <a:ea typeface="+mn-ea"/>
                <a:cs typeface="+mn-cs"/>
                <a:sym typeface="Wingdings" panose="05000000000000000000" pitchFamily="2" charset="2"/>
              </a:rPr>
              <a:t> </a:t>
            </a:r>
            <a:r>
              <a:rPr lang="cs-CZ" sz="1200" b="1" kern="1200" dirty="0">
                <a:solidFill>
                  <a:schemeClr val="tx1"/>
                </a:solidFill>
                <a:latin typeface="Palatino Linotype" pitchFamily="18" charset="0"/>
                <a:ea typeface="+mn-ea"/>
                <a:cs typeface="+mn-cs"/>
                <a:sym typeface="Wingdings" panose="05000000000000000000" pitchFamily="2" charset="2"/>
              </a:rPr>
              <a:t> tlak na růst cenové hladiny v ČR.</a:t>
            </a:r>
            <a:endParaRPr lang="cs-CZ" sz="1200" kern="1200" dirty="0">
              <a:solidFill>
                <a:schemeClr val="tx1"/>
              </a:solidFill>
              <a:latin typeface="Palatino Linotype" pitchFamily="18" charset="0"/>
              <a:ea typeface="+mn-ea"/>
              <a:cs typeface="+mn-cs"/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1015DE-728A-461D-8B00-D90B1D1D694C}" type="slidenum">
              <a:rPr lang="cs-CZ" altLang="cs-CZ" smtClean="0"/>
              <a:pPr/>
              <a:t>13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5962409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dirty="0"/>
              <a:t>V důsledku zhodnocení domácí měny klesají ceny dovozů </a:t>
            </a:r>
            <a:r>
              <a:rPr lang="cs-CZ" sz="1200" kern="1200" dirty="0">
                <a:solidFill>
                  <a:schemeClr val="tx1"/>
                </a:solidFill>
                <a:latin typeface="Palatino Linotype" pitchFamily="18" charset="0"/>
                <a:ea typeface="+mn-ea"/>
                <a:cs typeface="+mn-cs"/>
                <a:sym typeface="Wingdings" panose="05000000000000000000" pitchFamily="2" charset="2"/>
              </a:rPr>
              <a:t> </a:t>
            </a:r>
            <a:r>
              <a:rPr lang="cs-CZ" sz="1200" b="1" kern="1200" dirty="0">
                <a:solidFill>
                  <a:schemeClr val="tx1"/>
                </a:solidFill>
                <a:latin typeface="Palatino Linotype" pitchFamily="18" charset="0"/>
                <a:ea typeface="+mn-ea"/>
                <a:cs typeface="+mn-cs"/>
                <a:sym typeface="Wingdings" panose="05000000000000000000" pitchFamily="2" charset="2"/>
              </a:rPr>
              <a:t> tlak na pokles cenové hladiny v ČR.</a:t>
            </a:r>
            <a:endParaRPr lang="cs-CZ" sz="1200" kern="1200" dirty="0">
              <a:solidFill>
                <a:schemeClr val="tx1"/>
              </a:solidFill>
              <a:latin typeface="Palatino Linotype" pitchFamily="18" charset="0"/>
              <a:ea typeface="+mn-ea"/>
              <a:cs typeface="+mn-cs"/>
            </a:endParaRP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1015DE-728A-461D-8B00-D90B1D1D694C}" type="slidenum">
              <a:rPr lang="cs-CZ" altLang="cs-CZ" smtClean="0"/>
              <a:pPr/>
              <a:t>15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0055985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cs-CZ"/>
              <a:t>Kliknutím můžet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58250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65931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43858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286986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oddílu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30360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5"/>
            <a:ext cx="3703320" cy="4023359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345941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66048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28834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07303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2190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00171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9144001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28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customXml" Target="../ink/ink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customXml" Target="../ink/ink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customXml" Target="../ink/ink2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customXml" Target="../ink/ink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4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customXml" Target="../ink/ink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customXml" Target="../ink/ink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342A828F-D8DC-464F-9059-5354C733018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cs-CZ" sz="4800" b="1" dirty="0">
                <a:latin typeface="Myriad Pro" panose="020B0503030403020204" pitchFamily="34" charset="0"/>
              </a:rPr>
              <a:t>Makroekonomie I</a:t>
            </a:r>
            <a:endParaRPr lang="en-US" sz="4800" b="1" dirty="0">
              <a:latin typeface="Myriad Pro" panose="020B0503030403020204" pitchFamily="34" charset="0"/>
            </a:endParaRP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8E85EB89-7B45-480A-9364-EBB983546C5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š Kocourek</a:t>
            </a:r>
          </a:p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cap="none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s.kocourek@tul.cz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4221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>
            <a:extLst>
              <a:ext uri="{FF2B5EF4-FFF2-40B4-BE49-F238E27FC236}">
                <a16:creationId xmlns:a16="http://schemas.microsoft.com/office/drawing/2014/main" id="{5660E8CA-7523-4C59-B71B-59F206786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altLang="cs-CZ" sz="4200" b="1" dirty="0">
                <a:latin typeface="Myriad Pro" panose="020B0503030403020204" pitchFamily="34" charset="0"/>
              </a:rPr>
              <a:t>Devizový trh</a:t>
            </a:r>
          </a:p>
        </p:txBody>
      </p:sp>
      <p:sp>
        <p:nvSpPr>
          <p:cNvPr id="9219" name="Zástupný symbol pro obsah 2">
            <a:extLst>
              <a:ext uri="{FF2B5EF4-FFF2-40B4-BE49-F238E27FC236}">
                <a16:creationId xmlns:a16="http://schemas.microsoft.com/office/drawing/2014/main" id="{30FA00C9-5242-4268-997C-0C4134FD9E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1845734"/>
            <a:ext cx="7543801" cy="4023360"/>
          </a:xfrm>
        </p:spPr>
        <p:txBody>
          <a:bodyPr>
            <a:normAutofit/>
          </a:bodyPr>
          <a:lstStyle/>
          <a:p>
            <a:pPr marL="176213" indent="-176213">
              <a:buNone/>
            </a:pPr>
            <a:r>
              <a:rPr lang="cs-CZ" altLang="cs-CZ" dirty="0">
                <a:latin typeface="Myriad Pro" panose="020B0503030403020204" pitchFamily="34" charset="0"/>
              </a:rPr>
              <a:t>=	místo, kde se střetává nabídka a poptávka po domácí měně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exporty (vývozy)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kapitálové přílivy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prodej devizových rezerv centrální bankou</a:t>
            </a: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32CA85A2-7E2B-4A73-BAC1-394DF96028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59" y="2377467"/>
            <a:ext cx="5107266" cy="36000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Rukopis 1">
                <a:extLst>
                  <a:ext uri="{FF2B5EF4-FFF2-40B4-BE49-F238E27FC236}">
                    <a16:creationId xmlns:a16="http://schemas.microsoft.com/office/drawing/2014/main" id="{9019E290-FC58-4D9F-A033-8B8AA1FC9633}"/>
                  </a:ext>
                </a:extLst>
              </p14:cNvPr>
              <p14:cNvContentPartPr/>
              <p14:nvPr/>
            </p14:nvContentPartPr>
            <p14:xfrm>
              <a:off x="6204240" y="2607120"/>
              <a:ext cx="2068200" cy="1167480"/>
            </p14:xfrm>
          </p:contentPart>
        </mc:Choice>
        <mc:Fallback xmlns="">
          <p:pic>
            <p:nvPicPr>
              <p:cNvPr id="2" name="Rukopis 1">
                <a:extLst>
                  <a:ext uri="{FF2B5EF4-FFF2-40B4-BE49-F238E27FC236}">
                    <a16:creationId xmlns:a16="http://schemas.microsoft.com/office/drawing/2014/main" id="{9019E290-FC58-4D9F-A033-8B8AA1FC963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194880" y="2597760"/>
                <a:ext cx="2086920" cy="1186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96203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>
            <a:extLst>
              <a:ext uri="{FF2B5EF4-FFF2-40B4-BE49-F238E27FC236}">
                <a16:creationId xmlns:a16="http://schemas.microsoft.com/office/drawing/2014/main" id="{5660E8CA-7523-4C59-B71B-59F206786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altLang="cs-CZ" sz="4200" b="1" dirty="0">
                <a:latin typeface="Myriad Pro" panose="020B0503030403020204" pitchFamily="34" charset="0"/>
              </a:rPr>
              <a:t>Devizový trh</a:t>
            </a:r>
          </a:p>
        </p:txBody>
      </p:sp>
      <p:sp>
        <p:nvSpPr>
          <p:cNvPr id="9219" name="Zástupný symbol pro obsah 2">
            <a:extLst>
              <a:ext uri="{FF2B5EF4-FFF2-40B4-BE49-F238E27FC236}">
                <a16:creationId xmlns:a16="http://schemas.microsoft.com/office/drawing/2014/main" id="{30FA00C9-5242-4268-997C-0C4134FD9E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1845734"/>
            <a:ext cx="7543801" cy="4023360"/>
          </a:xfrm>
        </p:spPr>
        <p:txBody>
          <a:bodyPr>
            <a:normAutofit/>
          </a:bodyPr>
          <a:lstStyle/>
          <a:p>
            <a:pPr marL="176213" indent="-176213">
              <a:buNone/>
            </a:pPr>
            <a:r>
              <a:rPr lang="cs-CZ" altLang="cs-CZ" dirty="0">
                <a:latin typeface="Myriad Pro" panose="020B0503030403020204" pitchFamily="34" charset="0"/>
              </a:rPr>
              <a:t>=	místo, kde se střetává nabídka a poptávka po domácí měně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importy (dovozy)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kapitálové odlivy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nákup devizových rezerv centrální bankou</a:t>
            </a: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32CA85A2-7E2B-4A73-BAC1-394DF96028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59" y="2377467"/>
            <a:ext cx="5107266" cy="359999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Rukopis 1">
                <a:extLst>
                  <a:ext uri="{FF2B5EF4-FFF2-40B4-BE49-F238E27FC236}">
                    <a16:creationId xmlns:a16="http://schemas.microsoft.com/office/drawing/2014/main" id="{F6BDE2D9-19AA-4F28-8B7F-A28D119E431A}"/>
                  </a:ext>
                </a:extLst>
              </p14:cNvPr>
              <p14:cNvContentPartPr/>
              <p14:nvPr/>
            </p14:nvContentPartPr>
            <p14:xfrm>
              <a:off x="6285240" y="2601720"/>
              <a:ext cx="1973160" cy="1202760"/>
            </p14:xfrm>
          </p:contentPart>
        </mc:Choice>
        <mc:Fallback xmlns="">
          <p:pic>
            <p:nvPicPr>
              <p:cNvPr id="2" name="Rukopis 1">
                <a:extLst>
                  <a:ext uri="{FF2B5EF4-FFF2-40B4-BE49-F238E27FC236}">
                    <a16:creationId xmlns:a16="http://schemas.microsoft.com/office/drawing/2014/main" id="{F6BDE2D9-19AA-4F28-8B7F-A28D119E431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75880" y="2592360"/>
                <a:ext cx="1991880" cy="122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08365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>
            <a:extLst>
              <a:ext uri="{FF2B5EF4-FFF2-40B4-BE49-F238E27FC236}">
                <a16:creationId xmlns:a16="http://schemas.microsoft.com/office/drawing/2014/main" id="{5660E8CA-7523-4C59-B71B-59F206786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altLang="cs-CZ" sz="4200" b="1" dirty="0">
                <a:latin typeface="Myriad Pro" panose="020B0503030403020204" pitchFamily="34" charset="0"/>
              </a:rPr>
              <a:t>Devizový trh</a:t>
            </a:r>
          </a:p>
        </p:txBody>
      </p:sp>
      <p:sp>
        <p:nvSpPr>
          <p:cNvPr id="9219" name="Zástupný symbol pro obsah 2">
            <a:extLst>
              <a:ext uri="{FF2B5EF4-FFF2-40B4-BE49-F238E27FC236}">
                <a16:creationId xmlns:a16="http://schemas.microsoft.com/office/drawing/2014/main" id="{30FA00C9-5242-4268-997C-0C4134FD9E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1845734"/>
            <a:ext cx="7543801" cy="4023360"/>
          </a:xfrm>
        </p:spPr>
        <p:txBody>
          <a:bodyPr>
            <a:normAutofit/>
          </a:bodyPr>
          <a:lstStyle/>
          <a:p>
            <a:pPr marL="176213" indent="-176213">
              <a:buNone/>
            </a:pPr>
            <a:r>
              <a:rPr lang="cs-CZ" altLang="cs-CZ" dirty="0">
                <a:latin typeface="Myriad Pro" panose="020B0503030403020204" pitchFamily="34" charset="0"/>
              </a:rPr>
              <a:t>=	místo, kde se střetává nabídka a poptávka po domácí měně</a:t>
            </a: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32CA85A2-7E2B-4A73-BAC1-394DF96028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59" y="2377467"/>
            <a:ext cx="5107265" cy="3599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9380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>
            <a:extLst>
              <a:ext uri="{FF2B5EF4-FFF2-40B4-BE49-F238E27FC236}">
                <a16:creationId xmlns:a16="http://schemas.microsoft.com/office/drawing/2014/main" id="{5660E8CA-7523-4C59-B71B-59F206786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altLang="cs-CZ" sz="4200" b="1" dirty="0">
                <a:latin typeface="Myriad Pro" panose="020B0503030403020204" pitchFamily="34" charset="0"/>
              </a:rPr>
              <a:t>Devizový trh</a:t>
            </a:r>
          </a:p>
        </p:txBody>
      </p:sp>
      <p:sp>
        <p:nvSpPr>
          <p:cNvPr id="9219" name="Zástupný symbol pro obsah 2">
            <a:extLst>
              <a:ext uri="{FF2B5EF4-FFF2-40B4-BE49-F238E27FC236}">
                <a16:creationId xmlns:a16="http://schemas.microsoft.com/office/drawing/2014/main" id="{30FA00C9-5242-4268-997C-0C4134FD9E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1845734"/>
            <a:ext cx="7543801" cy="4023360"/>
          </a:xfrm>
        </p:spPr>
        <p:txBody>
          <a:bodyPr>
            <a:normAutofit/>
          </a:bodyPr>
          <a:lstStyle/>
          <a:p>
            <a:pPr marL="176213" indent="-176213">
              <a:buNone/>
            </a:pPr>
            <a:r>
              <a:rPr lang="cs-CZ" altLang="cs-CZ" dirty="0">
                <a:latin typeface="Myriad Pro" panose="020B0503030403020204" pitchFamily="34" charset="0"/>
              </a:rPr>
              <a:t>=	místo, kde se střetává nabídka a poptávka po domácí měně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znehodnocení CZK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depreciace CZK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oslabení kurzu CZK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zhodnocení EUR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 err="1">
                <a:latin typeface="Myriad Pro" panose="020B0503030403020204" pitchFamily="34" charset="0"/>
              </a:rPr>
              <a:t>apreciace</a:t>
            </a:r>
            <a:r>
              <a:rPr lang="cs-CZ" altLang="cs-CZ" dirty="0">
                <a:latin typeface="Myriad Pro" panose="020B0503030403020204" pitchFamily="34" charset="0"/>
              </a:rPr>
              <a:t> EUR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posílení kurzu EUR</a:t>
            </a: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32CA85A2-7E2B-4A73-BAC1-394DF96028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59" y="2377467"/>
            <a:ext cx="5107265" cy="359999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Rukopis 1">
                <a:extLst>
                  <a:ext uri="{FF2B5EF4-FFF2-40B4-BE49-F238E27FC236}">
                    <a16:creationId xmlns:a16="http://schemas.microsoft.com/office/drawing/2014/main" id="{EF967D11-B8D4-4A09-A492-738EF7073A0E}"/>
                  </a:ext>
                </a:extLst>
              </p14:cNvPr>
              <p14:cNvContentPartPr/>
              <p14:nvPr/>
            </p14:nvContentPartPr>
            <p14:xfrm>
              <a:off x="1313640" y="2608200"/>
              <a:ext cx="7072920" cy="2272320"/>
            </p14:xfrm>
          </p:contentPart>
        </mc:Choice>
        <mc:Fallback xmlns="">
          <p:pic>
            <p:nvPicPr>
              <p:cNvPr id="2" name="Rukopis 1">
                <a:extLst>
                  <a:ext uri="{FF2B5EF4-FFF2-40B4-BE49-F238E27FC236}">
                    <a16:creationId xmlns:a16="http://schemas.microsoft.com/office/drawing/2014/main" id="{EF967D11-B8D4-4A09-A492-738EF7073A0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04280" y="2598840"/>
                <a:ext cx="7091640" cy="229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505844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>
            <a:extLst>
              <a:ext uri="{FF2B5EF4-FFF2-40B4-BE49-F238E27FC236}">
                <a16:creationId xmlns:a16="http://schemas.microsoft.com/office/drawing/2014/main" id="{5660E8CA-7523-4C59-B71B-59F206786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altLang="cs-CZ" sz="4200" b="1" dirty="0">
                <a:latin typeface="Myriad Pro" panose="020B0503030403020204" pitchFamily="34" charset="0"/>
              </a:rPr>
              <a:t>Devizový trh</a:t>
            </a:r>
          </a:p>
        </p:txBody>
      </p:sp>
      <p:sp>
        <p:nvSpPr>
          <p:cNvPr id="9219" name="Zástupný symbol pro obsah 2">
            <a:extLst>
              <a:ext uri="{FF2B5EF4-FFF2-40B4-BE49-F238E27FC236}">
                <a16:creationId xmlns:a16="http://schemas.microsoft.com/office/drawing/2014/main" id="{30FA00C9-5242-4268-997C-0C4134FD9E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1845734"/>
            <a:ext cx="7543801" cy="4023360"/>
          </a:xfrm>
        </p:spPr>
        <p:txBody>
          <a:bodyPr>
            <a:normAutofit/>
          </a:bodyPr>
          <a:lstStyle/>
          <a:p>
            <a:pPr marL="176213" indent="-176213">
              <a:buNone/>
            </a:pPr>
            <a:r>
              <a:rPr lang="cs-CZ" altLang="cs-CZ" dirty="0">
                <a:latin typeface="Myriad Pro" panose="020B0503030403020204" pitchFamily="34" charset="0"/>
              </a:rPr>
              <a:t>=	místo, kde se střetává nabídka a poptávka po domácí měně</a:t>
            </a: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32CA85A2-7E2B-4A73-BAC1-394DF96028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59" y="2377467"/>
            <a:ext cx="5107265" cy="3599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7309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>
            <a:extLst>
              <a:ext uri="{FF2B5EF4-FFF2-40B4-BE49-F238E27FC236}">
                <a16:creationId xmlns:a16="http://schemas.microsoft.com/office/drawing/2014/main" id="{5660E8CA-7523-4C59-B71B-59F206786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altLang="cs-CZ" sz="4200" b="1" dirty="0">
                <a:latin typeface="Myriad Pro" panose="020B0503030403020204" pitchFamily="34" charset="0"/>
              </a:rPr>
              <a:t>Devizový trh</a:t>
            </a:r>
          </a:p>
        </p:txBody>
      </p:sp>
      <p:sp>
        <p:nvSpPr>
          <p:cNvPr id="9219" name="Zástupný symbol pro obsah 2">
            <a:extLst>
              <a:ext uri="{FF2B5EF4-FFF2-40B4-BE49-F238E27FC236}">
                <a16:creationId xmlns:a16="http://schemas.microsoft.com/office/drawing/2014/main" id="{30FA00C9-5242-4268-997C-0C4134FD9E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1845734"/>
            <a:ext cx="7925505" cy="4023360"/>
          </a:xfrm>
        </p:spPr>
        <p:txBody>
          <a:bodyPr>
            <a:normAutofit/>
          </a:bodyPr>
          <a:lstStyle/>
          <a:p>
            <a:pPr marL="176213" indent="-176213">
              <a:buNone/>
            </a:pPr>
            <a:r>
              <a:rPr lang="cs-CZ" altLang="cs-CZ" dirty="0">
                <a:latin typeface="Myriad Pro" panose="020B0503030403020204" pitchFamily="34" charset="0"/>
              </a:rPr>
              <a:t>=	místo, kde se střetává nabídka a poptávka po domácí měně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zhodnocení CZK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 err="1">
                <a:latin typeface="Myriad Pro" panose="020B0503030403020204" pitchFamily="34" charset="0"/>
              </a:rPr>
              <a:t>apreciace</a:t>
            </a:r>
            <a:r>
              <a:rPr lang="cs-CZ" altLang="cs-CZ" dirty="0">
                <a:latin typeface="Myriad Pro" panose="020B0503030403020204" pitchFamily="34" charset="0"/>
              </a:rPr>
              <a:t> CZK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posílení kurzu CZK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znehodnocení EUR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depreciace EUR</a:t>
            </a:r>
          </a:p>
          <a:p>
            <a:pPr marL="5473700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oslabení kurzu EUR</a:t>
            </a: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32CA85A2-7E2B-4A73-BAC1-394DF96028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59" y="2377467"/>
            <a:ext cx="5107265" cy="359999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Rukopis 1">
                <a:extLst>
                  <a:ext uri="{FF2B5EF4-FFF2-40B4-BE49-F238E27FC236}">
                    <a16:creationId xmlns:a16="http://schemas.microsoft.com/office/drawing/2014/main" id="{CF7BACB7-3010-420B-936B-EB9678977A90}"/>
                  </a:ext>
                </a:extLst>
              </p14:cNvPr>
              <p14:cNvContentPartPr/>
              <p14:nvPr/>
            </p14:nvContentPartPr>
            <p14:xfrm>
              <a:off x="1392480" y="2601360"/>
              <a:ext cx="6561720" cy="2514600"/>
            </p14:xfrm>
          </p:contentPart>
        </mc:Choice>
        <mc:Fallback xmlns="">
          <p:pic>
            <p:nvPicPr>
              <p:cNvPr id="2" name="Rukopis 1">
                <a:extLst>
                  <a:ext uri="{FF2B5EF4-FFF2-40B4-BE49-F238E27FC236}">
                    <a16:creationId xmlns:a16="http://schemas.microsoft.com/office/drawing/2014/main" id="{CF7BACB7-3010-420B-936B-EB9678977A9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83120" y="2592000"/>
                <a:ext cx="6580440" cy="2533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41106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D0865838-EE54-48B7-A1C1-57B5470FB83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cs-CZ" sz="4800" b="1" dirty="0">
                <a:latin typeface="Myriad Pro" panose="020B0503030403020204" pitchFamily="34" charset="0"/>
              </a:rPr>
              <a:t>Na shledanou příští týden</a:t>
            </a:r>
            <a:r>
              <a:rPr lang="en-US" sz="4800" b="1" dirty="0">
                <a:latin typeface="Myriad Pro" panose="020B0503030403020204" pitchFamily="34" charset="0"/>
              </a:rPr>
              <a:t>!</a:t>
            </a:r>
            <a:endParaRPr lang="en-US" sz="4800" dirty="0">
              <a:latin typeface="Myriad Pro" panose="020B0503030403020204" pitchFamily="34" charset="0"/>
            </a:endParaRP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B436A291-0BDA-449B-BCDC-CFB8A2177C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>
            <a:normAutofit/>
          </a:bodyPr>
          <a:lstStyle/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š Kocourek</a:t>
            </a:r>
          </a:p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cap="none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s.kocourek@tul.cz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136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Struktura kurzu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E655A741-C91F-43CF-9E48-B94B70441C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2241551"/>
            <a:ext cx="7543800" cy="2969276"/>
          </a:xfrm>
        </p:spPr>
        <p:txBody>
          <a:bodyPr numCol="2">
            <a:normAutofit fontScale="92500" lnSpcReduction="10000"/>
          </a:bodyPr>
          <a:lstStyle/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Úvod do makroekonomie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Tvorba bohatství a makroekonomické výstupy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Cenová hladin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Spotřeba, úspory a investice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b="1" dirty="0">
                <a:latin typeface="Myriad Pro" panose="020B0503030403020204" pitchFamily="34" charset="0"/>
              </a:rPr>
              <a:t>Peníze a měny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Bankovní systém a trh peněz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Model IS-LM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Agregátní trh v modelu AD-AS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Nezaměstnanost a trh práce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Inflace a její vztah</a:t>
            </a:r>
            <a:br>
              <a:rPr lang="cs-CZ" dirty="0">
                <a:latin typeface="Myriad Pro" panose="020B0503030403020204" pitchFamily="34" charset="0"/>
              </a:rPr>
            </a:br>
            <a:r>
              <a:rPr lang="cs-CZ" dirty="0">
                <a:latin typeface="Myriad Pro" panose="020B0503030403020204" pitchFamily="34" charset="0"/>
              </a:rPr>
              <a:t>s nezaměstnaností,</a:t>
            </a:r>
            <a:br>
              <a:rPr lang="cs-CZ" dirty="0">
                <a:latin typeface="Myriad Pro" panose="020B0503030403020204" pitchFamily="34" charset="0"/>
              </a:rPr>
            </a:br>
            <a:r>
              <a:rPr lang="cs-CZ" dirty="0" err="1">
                <a:latin typeface="Myriad Pro" panose="020B0503030403020204" pitchFamily="34" charset="0"/>
              </a:rPr>
              <a:t>Phillipsova</a:t>
            </a:r>
            <a:r>
              <a:rPr lang="cs-CZ" dirty="0">
                <a:latin typeface="Myriad Pro" panose="020B0503030403020204" pitchFamily="34" charset="0"/>
              </a:rPr>
              <a:t> křivk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Hospodářské cykly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Fiskální politik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Monetární politik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Mezinárodní obchod</a:t>
            </a:r>
            <a:br>
              <a:rPr lang="cs-CZ" dirty="0">
                <a:latin typeface="Myriad Pro" panose="020B0503030403020204" pitchFamily="34" charset="0"/>
              </a:rPr>
            </a:br>
            <a:r>
              <a:rPr lang="cs-CZ" dirty="0">
                <a:latin typeface="Myriad Pro" panose="020B0503030403020204" pitchFamily="34" charset="0"/>
              </a:rPr>
              <a:t>a ekonomická integrace.</a:t>
            </a:r>
          </a:p>
        </p:txBody>
      </p:sp>
    </p:spTree>
    <p:extLst>
      <p:ext uri="{BB962C8B-B14F-4D97-AF65-F5344CB8AC3E}">
        <p14:creationId xmlns:p14="http://schemas.microsoft.com/office/powerpoint/2010/main" val="3169878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CFCD5610-D8A9-4EB8-A600-F60110515C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Peníze a měny</a:t>
            </a:r>
            <a:endParaRPr lang="en-US" sz="4200" dirty="0"/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96A3FC95-D925-4E33-89CD-E91C0837AE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80975" indent="-180975">
              <a:buFont typeface="Wingdings" panose="05000000000000000000" pitchFamily="2" charset="2"/>
              <a:buChar char="§"/>
            </a:pPr>
            <a:r>
              <a:rPr lang="cs-CZ" dirty="0">
                <a:latin typeface="Arial" pitchFamily="34" charset="0"/>
                <a:cs typeface="Arial" pitchFamily="34" charset="0"/>
              </a:rPr>
              <a:t>Barter</a:t>
            </a:r>
          </a:p>
          <a:p>
            <a:pPr marL="180975" indent="-180975">
              <a:buFont typeface="Wingdings" panose="05000000000000000000" pitchFamily="2" charset="2"/>
              <a:buChar char="§"/>
            </a:pPr>
            <a:r>
              <a:rPr lang="cs-CZ" dirty="0">
                <a:latin typeface="Arial" pitchFamily="34" charset="0"/>
                <a:cs typeface="Arial" pitchFamily="34" charset="0"/>
              </a:rPr>
              <a:t>Všeobecný ekvivalent (zbožové peníze)</a:t>
            </a:r>
          </a:p>
          <a:p>
            <a:pPr marL="180975" indent="-180975">
              <a:buFont typeface="Wingdings" panose="05000000000000000000" pitchFamily="2" charset="2"/>
              <a:buChar char="§"/>
            </a:pPr>
            <a:r>
              <a:rPr lang="cs-CZ" dirty="0">
                <a:latin typeface="Arial" pitchFamily="34" charset="0"/>
                <a:cs typeface="Arial" pitchFamily="34" charset="0"/>
              </a:rPr>
              <a:t>Zlato a jiné drahé kovy</a:t>
            </a:r>
          </a:p>
          <a:p>
            <a:pPr marL="180975" indent="-180975">
              <a:buFont typeface="Wingdings" panose="05000000000000000000" pitchFamily="2" charset="2"/>
              <a:buChar char="§"/>
            </a:pPr>
            <a:r>
              <a:rPr lang="cs-CZ" dirty="0">
                <a:latin typeface="Arial" pitchFamily="34" charset="0"/>
                <a:cs typeface="Arial" pitchFamily="34" charset="0"/>
              </a:rPr>
              <a:t>První bankovky a zlatý standard</a:t>
            </a:r>
          </a:p>
          <a:p>
            <a:pPr marL="180975" indent="-180975">
              <a:buFont typeface="Wingdings" panose="05000000000000000000" pitchFamily="2" charset="2"/>
              <a:buChar char="§"/>
            </a:pPr>
            <a:r>
              <a:rPr lang="cs-CZ" dirty="0">
                <a:latin typeface="Arial" pitchFamily="34" charset="0"/>
                <a:cs typeface="Arial" pitchFamily="34" charset="0"/>
              </a:rPr>
              <a:t>Standard zlaté devizy</a:t>
            </a:r>
          </a:p>
          <a:p>
            <a:pPr marL="180975" indent="-180975">
              <a:buFont typeface="Wingdings" panose="05000000000000000000" pitchFamily="2" charset="2"/>
              <a:buChar char="§"/>
            </a:pPr>
            <a:r>
              <a:rPr lang="cs-CZ" dirty="0">
                <a:latin typeface="Arial" pitchFamily="34" charset="0"/>
                <a:cs typeface="Arial" pitchFamily="34" charset="0"/>
              </a:rPr>
              <a:t>Současnost (peněžní agregáty)</a:t>
            </a:r>
          </a:p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Rukopis 3">
                <a:extLst>
                  <a:ext uri="{FF2B5EF4-FFF2-40B4-BE49-F238E27FC236}">
                    <a16:creationId xmlns:a16="http://schemas.microsoft.com/office/drawing/2014/main" id="{31F9B4AD-AAB7-43C5-9A7D-1265D54171DF}"/>
                  </a:ext>
                </a:extLst>
              </p14:cNvPr>
              <p14:cNvContentPartPr/>
              <p14:nvPr/>
            </p14:nvContentPartPr>
            <p14:xfrm>
              <a:off x="884880" y="1437840"/>
              <a:ext cx="8322480" cy="4248720"/>
            </p14:xfrm>
          </p:contentPart>
        </mc:Choice>
        <mc:Fallback xmlns="">
          <p:pic>
            <p:nvPicPr>
              <p:cNvPr id="4" name="Rukopis 3">
                <a:extLst>
                  <a:ext uri="{FF2B5EF4-FFF2-40B4-BE49-F238E27FC236}">
                    <a16:creationId xmlns:a16="http://schemas.microsoft.com/office/drawing/2014/main" id="{31F9B4AD-AAB7-43C5-9A7D-1265D54171D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75520" y="1428480"/>
                <a:ext cx="8341200" cy="426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48056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80975" indent="-180975">
              <a:buFont typeface="Wingdings" panose="05000000000000000000" pitchFamily="2" charset="2"/>
              <a:buChar char="§"/>
            </a:pPr>
            <a:r>
              <a:rPr lang="cs-CZ" dirty="0">
                <a:latin typeface="Arial" pitchFamily="34" charset="0"/>
                <a:cs typeface="Arial" pitchFamily="34" charset="0"/>
              </a:rPr>
              <a:t>Měřítko cen a bohatství</a:t>
            </a:r>
          </a:p>
          <a:p>
            <a:pPr marL="180975" indent="-180975">
              <a:buFont typeface="Wingdings" panose="05000000000000000000" pitchFamily="2" charset="2"/>
              <a:buChar char="§"/>
            </a:pPr>
            <a:r>
              <a:rPr lang="cs-CZ" dirty="0">
                <a:latin typeface="Arial" pitchFamily="34" charset="0"/>
                <a:cs typeface="Arial" pitchFamily="34" charset="0"/>
              </a:rPr>
              <a:t>Oběživo</a:t>
            </a:r>
          </a:p>
          <a:p>
            <a:pPr marL="180975" indent="-180975">
              <a:buFont typeface="Wingdings" panose="05000000000000000000" pitchFamily="2" charset="2"/>
              <a:buChar char="§"/>
            </a:pPr>
            <a:r>
              <a:rPr lang="cs-CZ" dirty="0">
                <a:latin typeface="Arial" pitchFamily="34" charset="0"/>
                <a:cs typeface="Arial" pitchFamily="34" charset="0"/>
              </a:rPr>
              <a:t>Platidlo</a:t>
            </a:r>
          </a:p>
          <a:p>
            <a:pPr marL="180975" indent="-180975">
              <a:buFont typeface="Wingdings" panose="05000000000000000000" pitchFamily="2" charset="2"/>
              <a:buChar char="§"/>
            </a:pPr>
            <a:r>
              <a:rPr lang="cs-CZ" dirty="0">
                <a:latin typeface="Arial" pitchFamily="34" charset="0"/>
                <a:cs typeface="Arial" pitchFamily="34" charset="0"/>
              </a:rPr>
              <a:t>Uchovatel bohatství</a:t>
            </a:r>
          </a:p>
          <a:p>
            <a:pPr marL="180975" indent="-180975">
              <a:buFont typeface="Wingdings" panose="05000000000000000000" pitchFamily="2" charset="2"/>
              <a:buChar char="§"/>
            </a:pPr>
            <a:r>
              <a:rPr lang="cs-CZ" dirty="0">
                <a:latin typeface="Arial" pitchFamily="34" charset="0"/>
                <a:cs typeface="Arial" pitchFamily="34" charset="0"/>
              </a:rPr>
              <a:t>Světové peníze</a:t>
            </a:r>
          </a:p>
        </p:txBody>
      </p:sp>
      <p:pic>
        <p:nvPicPr>
          <p:cNvPr id="4" name="Obrázek 3" descr="money_management_kopie.gif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72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64088" y="1916832"/>
            <a:ext cx="2857500" cy="2876550"/>
          </a:xfrm>
          <a:prstGeom prst="rect">
            <a:avLst/>
          </a:prstGeom>
        </p:spPr>
      </p:pic>
      <p:sp>
        <p:nvSpPr>
          <p:cNvPr id="7" name="Nadpis 1">
            <a:extLst>
              <a:ext uri="{FF2B5EF4-FFF2-40B4-BE49-F238E27FC236}">
                <a16:creationId xmlns:a16="http://schemas.microsoft.com/office/drawing/2014/main" id="{62CAF94D-3D35-4ABB-A1E5-6B76D1CFFE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Funkce peněz</a:t>
            </a:r>
            <a:endParaRPr lang="en-US" sz="4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Rukopis 1">
                <a:extLst>
                  <a:ext uri="{FF2B5EF4-FFF2-40B4-BE49-F238E27FC236}">
                    <a16:creationId xmlns:a16="http://schemas.microsoft.com/office/drawing/2014/main" id="{183F82CF-5F93-490D-A16B-9272016851CE}"/>
                  </a:ext>
                </a:extLst>
              </p14:cNvPr>
              <p14:cNvContentPartPr/>
              <p14:nvPr/>
            </p14:nvContentPartPr>
            <p14:xfrm>
              <a:off x="666000" y="2189160"/>
              <a:ext cx="4789800" cy="1916280"/>
            </p14:xfrm>
          </p:contentPart>
        </mc:Choice>
        <mc:Fallback xmlns="">
          <p:pic>
            <p:nvPicPr>
              <p:cNvPr id="2" name="Rukopis 1">
                <a:extLst>
                  <a:ext uri="{FF2B5EF4-FFF2-40B4-BE49-F238E27FC236}">
                    <a16:creationId xmlns:a16="http://schemas.microsoft.com/office/drawing/2014/main" id="{183F82CF-5F93-490D-A16B-9272016851C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6640" y="2179800"/>
                <a:ext cx="4808520" cy="1935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>
            <a:extLst>
              <a:ext uri="{FF2B5EF4-FFF2-40B4-BE49-F238E27FC236}">
                <a16:creationId xmlns:a16="http://schemas.microsoft.com/office/drawing/2014/main" id="{5660E8CA-7523-4C59-B71B-59F206786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altLang="cs-CZ" sz="4200" b="1" dirty="0">
                <a:latin typeface="Myriad Pro" panose="020B0503030403020204" pitchFamily="34" charset="0"/>
              </a:rPr>
              <a:t>Měna</a:t>
            </a:r>
          </a:p>
        </p:txBody>
      </p:sp>
      <p:sp>
        <p:nvSpPr>
          <p:cNvPr id="9219" name="Zástupný symbol pro obsah 2">
            <a:extLst>
              <a:ext uri="{FF2B5EF4-FFF2-40B4-BE49-F238E27FC236}">
                <a16:creationId xmlns:a16="http://schemas.microsoft.com/office/drawing/2014/main" id="{30FA00C9-5242-4268-997C-0C4134FD9E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1845734"/>
            <a:ext cx="7543801" cy="4023360"/>
          </a:xfrm>
        </p:spPr>
        <p:txBody>
          <a:bodyPr>
            <a:normAutofit/>
          </a:bodyPr>
          <a:lstStyle/>
          <a:p>
            <a:pPr marL="176213" indent="-176213">
              <a:buNone/>
            </a:pPr>
            <a:r>
              <a:rPr lang="cs-CZ" altLang="cs-CZ" dirty="0">
                <a:latin typeface="Myriad Pro" panose="020B0503030403020204" pitchFamily="34" charset="0"/>
              </a:rPr>
              <a:t>=	systém peněžních jednotek v běžném oběhu používaných příslušníky určitého státu nebo nadnárodního celku	</a:t>
            </a:r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AEECB360-BB1F-4192-95BF-CEBE440088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019" y="2708920"/>
            <a:ext cx="7557960" cy="3001463"/>
          </a:xfrm>
          <a:prstGeom prst="rect">
            <a:avLst/>
          </a:prstGeom>
          <a:effectLst/>
        </p:spPr>
      </p:pic>
      <p:pic>
        <p:nvPicPr>
          <p:cNvPr id="3074" name="Picture 2" descr="Free Money Hand PSD Vector Graphic - VectorHQ.com">
            <a:extLst>
              <a:ext uri="{FF2B5EF4-FFF2-40B4-BE49-F238E27FC236}">
                <a16:creationId xmlns:a16="http://schemas.microsoft.com/office/drawing/2014/main" id="{1622AD92-DDFA-4DD0-B216-5B115639B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09120"/>
            <a:ext cx="2130513" cy="1826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Rukopis 1">
                <a:extLst>
                  <a:ext uri="{FF2B5EF4-FFF2-40B4-BE49-F238E27FC236}">
                    <a16:creationId xmlns:a16="http://schemas.microsoft.com/office/drawing/2014/main" id="{09F65DE2-6967-4DB2-A178-908B409639CB}"/>
                  </a:ext>
                </a:extLst>
              </p14:cNvPr>
              <p14:cNvContentPartPr/>
              <p14:nvPr/>
            </p14:nvContentPartPr>
            <p14:xfrm>
              <a:off x="3792240" y="2247480"/>
              <a:ext cx="3448800" cy="3027960"/>
            </p14:xfrm>
          </p:contentPart>
        </mc:Choice>
        <mc:Fallback xmlns="">
          <p:pic>
            <p:nvPicPr>
              <p:cNvPr id="2" name="Rukopis 1">
                <a:extLst>
                  <a:ext uri="{FF2B5EF4-FFF2-40B4-BE49-F238E27FC236}">
                    <a16:creationId xmlns:a16="http://schemas.microsoft.com/office/drawing/2014/main" id="{09F65DE2-6967-4DB2-A178-908B409639C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82880" y="2238120"/>
                <a:ext cx="3467520" cy="304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38379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>
            <a:extLst>
              <a:ext uri="{FF2B5EF4-FFF2-40B4-BE49-F238E27FC236}">
                <a16:creationId xmlns:a16="http://schemas.microsoft.com/office/drawing/2014/main" id="{5660E8CA-7523-4C59-B71B-59F206786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altLang="cs-CZ" sz="4200" b="1" dirty="0">
                <a:solidFill>
                  <a:srgbClr val="404040"/>
                </a:solidFill>
                <a:latin typeface="Myriad Pro" panose="020B0503030403020204" pitchFamily="34" charset="0"/>
              </a:rPr>
              <a:t>Měnový kurz</a:t>
            </a:r>
          </a:p>
        </p:txBody>
      </p:sp>
      <p:sp>
        <p:nvSpPr>
          <p:cNvPr id="9219" name="Zástupný symbol pro obsah 2">
            <a:extLst>
              <a:ext uri="{FF2B5EF4-FFF2-40B4-BE49-F238E27FC236}">
                <a16:creationId xmlns:a16="http://schemas.microsoft.com/office/drawing/2014/main" id="{30FA00C9-5242-4268-997C-0C4134FD9E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1845734"/>
            <a:ext cx="7543801" cy="4463586"/>
          </a:xfrm>
        </p:spPr>
        <p:txBody>
          <a:bodyPr>
            <a:normAutofit lnSpcReduction="10000"/>
          </a:bodyPr>
          <a:lstStyle/>
          <a:p>
            <a:pPr marL="176213" indent="-176213">
              <a:buNone/>
            </a:pPr>
            <a:r>
              <a:rPr lang="cs-CZ" altLang="cs-CZ" dirty="0">
                <a:latin typeface="Myriad Pro" panose="020B0503030403020204" pitchFamily="34" charset="0"/>
              </a:rPr>
              <a:t>=	spojení národní ekonomiky se světem</a:t>
            </a:r>
          </a:p>
          <a:p>
            <a:pPr marL="176213" indent="-176213">
              <a:buNone/>
            </a:pPr>
            <a:r>
              <a:rPr lang="cs-CZ" altLang="cs-CZ" dirty="0">
                <a:latin typeface="Myriad Pro" panose="020B0503030403020204" pitchFamily="34" charset="0"/>
              </a:rPr>
              <a:t>– má zásadní dopady do hospodaření státu, podniků i jednotlivců</a:t>
            </a:r>
          </a:p>
          <a:p>
            <a:pPr marL="176213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cena zahraniční měny vyjádřená v jednotkách domácí měny</a:t>
            </a:r>
          </a:p>
          <a:p>
            <a:pPr marL="176213" indent="0">
              <a:buNone/>
            </a:pPr>
            <a:r>
              <a:rPr lang="cs-CZ" altLang="cs-CZ" dirty="0">
                <a:latin typeface="Myriad Pro" panose="020B0503030403020204" pitchFamily="34" charset="0"/>
              </a:rPr>
              <a:t>= </a:t>
            </a:r>
            <a:r>
              <a:rPr lang="cs-CZ" altLang="cs-CZ" b="1" dirty="0">
                <a:latin typeface="Myriad Pro" panose="020B0503030403020204" pitchFamily="34" charset="0"/>
              </a:rPr>
              <a:t>nominální kurz </a:t>
            </a:r>
            <a:r>
              <a:rPr lang="cs-CZ" alt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cs-CZ" altLang="cs-CZ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R/CZK</a:t>
            </a:r>
            <a:r>
              <a:rPr lang="cs-CZ" altLang="cs-CZ" dirty="0">
                <a:latin typeface="Myriad Pro" panose="020B0503030403020204" pitchFamily="34" charset="0"/>
                <a:cs typeface="Times New Roman" panose="02020603050405020304" pitchFamily="18" charset="0"/>
              </a:rPr>
              <a:t> neboli </a:t>
            </a:r>
            <a:r>
              <a:rPr lang="cs-CZ" alt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cs-CZ" altLang="cs-CZ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/F</a:t>
            </a:r>
            <a:endParaRPr lang="cs-CZ" altLang="cs-CZ" dirty="0">
              <a:latin typeface="Myriad Pro" panose="020B0503030403020204" pitchFamily="34" charset="0"/>
              <a:cs typeface="Times New Roman" panose="02020603050405020304" pitchFamily="18" charset="0"/>
            </a:endParaRPr>
          </a:p>
          <a:p>
            <a:pPr marL="176213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poměr množství zboží a služeb, které lze nakoupit za jednotku zahraniční měny v domácí ekonomice, a množství zboží a služeb, které lze za ni nakoupit v zahraniční ekonomice</a:t>
            </a:r>
          </a:p>
          <a:p>
            <a:pPr marL="176213" indent="0">
              <a:buNone/>
            </a:pPr>
            <a:r>
              <a:rPr lang="cs-CZ" altLang="cs-CZ" dirty="0">
                <a:latin typeface="Myriad Pro" panose="020B0503030403020204" pitchFamily="34" charset="0"/>
              </a:rPr>
              <a:t>= </a:t>
            </a:r>
            <a:r>
              <a:rPr lang="cs-CZ" altLang="cs-CZ" b="1" dirty="0">
                <a:latin typeface="Myriad Pro" panose="020B0503030403020204" pitchFamily="34" charset="0"/>
              </a:rPr>
              <a:t>reálný kurz</a:t>
            </a:r>
            <a:r>
              <a:rPr lang="cs-CZ" altLang="cs-CZ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cs-CZ" altLang="cs-CZ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R/CZK</a:t>
            </a:r>
            <a:r>
              <a:rPr lang="cs-CZ" altLang="cs-CZ" dirty="0">
                <a:latin typeface="Myriad Pro" panose="020B0503030403020204" pitchFamily="34" charset="0"/>
                <a:cs typeface="Times New Roman" panose="02020603050405020304" pitchFamily="18" charset="0"/>
              </a:rPr>
              <a:t> neboli</a:t>
            </a:r>
            <a:endParaRPr lang="cs-CZ" altLang="cs-CZ" baseline="-25000" dirty="0">
              <a:latin typeface="Myriad Pro" panose="020B0503030403020204" pitchFamily="34" charset="0"/>
            </a:endParaRPr>
          </a:p>
          <a:p>
            <a:pPr marL="176213" indent="-176213">
              <a:spcBef>
                <a:spcPts val="2400"/>
              </a:spcBef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Přímá kotace kurzu české koruny:	27,25 CZK = 1 EUR</a:t>
            </a:r>
            <a:br>
              <a:rPr lang="cs-CZ" altLang="cs-CZ" dirty="0">
                <a:latin typeface="Myriad Pro" panose="020B0503030403020204" pitchFamily="34" charset="0"/>
              </a:rPr>
            </a:br>
            <a:r>
              <a:rPr lang="cs-CZ" altLang="cs-CZ" dirty="0">
                <a:latin typeface="Myriad Pro" panose="020B0503030403020204" pitchFamily="34" charset="0"/>
              </a:rPr>
              <a:t>					27,25 / 1 = EUR / CZK</a:t>
            </a:r>
          </a:p>
          <a:p>
            <a:pPr marL="176213" indent="-176213">
              <a:buFont typeface="Wingdings" panose="05000000000000000000" pitchFamily="2" charset="2"/>
              <a:buChar char="§"/>
            </a:pPr>
            <a:r>
              <a:rPr lang="cs-CZ" altLang="cs-CZ" dirty="0">
                <a:latin typeface="Myriad Pro" panose="020B0503030403020204" pitchFamily="34" charset="0"/>
              </a:rPr>
              <a:t>Nepřímá kotace kurzu české koruny:	0,037 EUR = 1 CZK</a:t>
            </a:r>
            <a:br>
              <a:rPr lang="cs-CZ" altLang="cs-CZ" dirty="0">
                <a:latin typeface="Myriad Pro" panose="020B0503030403020204" pitchFamily="34" charset="0"/>
              </a:rPr>
            </a:br>
            <a:r>
              <a:rPr lang="cs-CZ" altLang="cs-CZ" dirty="0">
                <a:latin typeface="Myriad Pro" panose="020B0503030403020204" pitchFamily="34" charset="0"/>
              </a:rPr>
              <a:t>					0,037 / 1 = CZK / EUR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671943D8-C044-43F6-AABA-50A0BD2F588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22000" y="4266000"/>
          <a:ext cx="1718302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028520" imgH="431640" progId="Equation.DSMT4">
                  <p:embed/>
                </p:oleObj>
              </mc:Choice>
              <mc:Fallback>
                <p:oleObj name="Equation" r:id="rId4" imgW="1028520" imgH="43164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671943D8-C044-43F6-AABA-50A0BD2F5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2000" y="4266000"/>
                        <a:ext cx="1718302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Rukopis 1">
                <a:extLst>
                  <a:ext uri="{FF2B5EF4-FFF2-40B4-BE49-F238E27FC236}">
                    <a16:creationId xmlns:a16="http://schemas.microsoft.com/office/drawing/2014/main" id="{103A5600-BD23-440C-AB35-DF3A1930F4E7}"/>
                  </a:ext>
                </a:extLst>
              </p14:cNvPr>
              <p14:cNvContentPartPr/>
              <p14:nvPr/>
            </p14:nvContentPartPr>
            <p14:xfrm>
              <a:off x="842400" y="5304600"/>
              <a:ext cx="7083360" cy="1199880"/>
            </p14:xfrm>
          </p:contentPart>
        </mc:Choice>
        <mc:Fallback xmlns="">
          <p:pic>
            <p:nvPicPr>
              <p:cNvPr id="2" name="Rukopis 1">
                <a:extLst>
                  <a:ext uri="{FF2B5EF4-FFF2-40B4-BE49-F238E27FC236}">
                    <a16:creationId xmlns:a16="http://schemas.microsoft.com/office/drawing/2014/main" id="{103A5600-BD23-440C-AB35-DF3A1930F4E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33040" y="5295240"/>
                <a:ext cx="7102080" cy="121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930070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>
            <a:extLst>
              <a:ext uri="{FF2B5EF4-FFF2-40B4-BE49-F238E27FC236}">
                <a16:creationId xmlns:a16="http://schemas.microsoft.com/office/drawing/2014/main" id="{5660E8CA-7523-4C59-B71B-59F206786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altLang="cs-CZ" sz="4200" b="1" dirty="0">
                <a:latin typeface="Myriad Pro" panose="020B0503030403020204" pitchFamily="34" charset="0"/>
              </a:rPr>
              <a:t>Nominální měnový kurz</a:t>
            </a:r>
          </a:p>
        </p:txBody>
      </p:sp>
      <p:graphicFrame>
        <p:nvGraphicFramePr>
          <p:cNvPr id="6" name="Chart 2">
            <a:extLst>
              <a:ext uri="{FF2B5EF4-FFF2-40B4-BE49-F238E27FC236}">
                <a16:creationId xmlns:a16="http://schemas.microsoft.com/office/drawing/2014/main" id="{00000000-0008-0000-0000-0000631D1600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35496" y="1871662"/>
          <a:ext cx="9073008" cy="42936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Obdélník 3">
            <a:extLst>
              <a:ext uri="{FF2B5EF4-FFF2-40B4-BE49-F238E27FC236}">
                <a16:creationId xmlns:a16="http://schemas.microsoft.com/office/drawing/2014/main" id="{2EC6AD5B-3946-4DC3-AC60-9CB844819EB8}"/>
              </a:ext>
            </a:extLst>
          </p:cNvPr>
          <p:cNvSpPr/>
          <p:nvPr/>
        </p:nvSpPr>
        <p:spPr>
          <a:xfrm rot="16200000">
            <a:off x="511704" y="2642031"/>
            <a:ext cx="16696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b="1" dirty="0">
                <a:latin typeface="Myriad Pro" panose="020B0503030403020204" pitchFamily="34" charset="0"/>
              </a:rPr>
              <a:t>(přímá kotace)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Rukopis 1">
                <a:extLst>
                  <a:ext uri="{FF2B5EF4-FFF2-40B4-BE49-F238E27FC236}">
                    <a16:creationId xmlns:a16="http://schemas.microsoft.com/office/drawing/2014/main" id="{C750FEDD-850F-4209-88AB-44F611CB8523}"/>
                  </a:ext>
                </a:extLst>
              </p14:cNvPr>
              <p14:cNvContentPartPr/>
              <p14:nvPr/>
            </p14:nvContentPartPr>
            <p14:xfrm>
              <a:off x="6182640" y="3821040"/>
              <a:ext cx="974520" cy="284400"/>
            </p14:xfrm>
          </p:contentPart>
        </mc:Choice>
        <mc:Fallback xmlns="">
          <p:pic>
            <p:nvPicPr>
              <p:cNvPr id="2" name="Rukopis 1">
                <a:extLst>
                  <a:ext uri="{FF2B5EF4-FFF2-40B4-BE49-F238E27FC236}">
                    <a16:creationId xmlns:a16="http://schemas.microsoft.com/office/drawing/2014/main" id="{C750FEDD-850F-4209-88AB-44F611CB852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73280" y="3811680"/>
                <a:ext cx="993240" cy="303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761561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>
            <a:extLst>
              <a:ext uri="{FF2B5EF4-FFF2-40B4-BE49-F238E27FC236}">
                <a16:creationId xmlns:a16="http://schemas.microsoft.com/office/drawing/2014/main" id="{5660E8CA-7523-4C59-B71B-59F206786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altLang="cs-CZ" sz="4200" b="1" dirty="0">
                <a:latin typeface="Myriad Pro" panose="020B0503030403020204" pitchFamily="34" charset="0"/>
              </a:rPr>
              <a:t>Nominální měnový kurz</a:t>
            </a:r>
          </a:p>
        </p:txBody>
      </p:sp>
      <p:graphicFrame>
        <p:nvGraphicFramePr>
          <p:cNvPr id="4" name="Chart 2">
            <a:extLst>
              <a:ext uri="{FF2B5EF4-FFF2-40B4-BE49-F238E27FC236}">
                <a16:creationId xmlns:a16="http://schemas.microsoft.com/office/drawing/2014/main" id="{B2B19352-40D5-4BA5-AF26-8AD547D40091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36000" y="1844824"/>
          <a:ext cx="9072000" cy="4294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Obdélník 1">
            <a:extLst>
              <a:ext uri="{FF2B5EF4-FFF2-40B4-BE49-F238E27FC236}">
                <a16:creationId xmlns:a16="http://schemas.microsoft.com/office/drawing/2014/main" id="{F6D57D15-C410-4417-A08C-22BF397D881B}"/>
              </a:ext>
            </a:extLst>
          </p:cNvPr>
          <p:cNvSpPr/>
          <p:nvPr/>
        </p:nvSpPr>
        <p:spPr>
          <a:xfrm rot="16200000">
            <a:off x="489935" y="2735976"/>
            <a:ext cx="19261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b="1" dirty="0">
                <a:latin typeface="Myriad Pro" panose="020B0503030403020204" pitchFamily="34" charset="0"/>
              </a:rPr>
              <a:t>(nepřímá kotac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1533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>
            <a:extLst>
              <a:ext uri="{FF2B5EF4-FFF2-40B4-BE49-F238E27FC236}">
                <a16:creationId xmlns:a16="http://schemas.microsoft.com/office/drawing/2014/main" id="{5660E8CA-7523-4C59-B71B-59F206786E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altLang="cs-CZ" sz="4200" b="1" dirty="0">
                <a:latin typeface="Myriad Pro" panose="020B0503030403020204" pitchFamily="34" charset="0"/>
              </a:rPr>
              <a:t>Devizový trh</a:t>
            </a:r>
          </a:p>
        </p:txBody>
      </p:sp>
      <p:sp>
        <p:nvSpPr>
          <p:cNvPr id="9219" name="Zástupný symbol pro obsah 2">
            <a:extLst>
              <a:ext uri="{FF2B5EF4-FFF2-40B4-BE49-F238E27FC236}">
                <a16:creationId xmlns:a16="http://schemas.microsoft.com/office/drawing/2014/main" id="{30FA00C9-5242-4268-997C-0C4134FD9E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59" y="1845734"/>
            <a:ext cx="7543801" cy="4023360"/>
          </a:xfrm>
        </p:spPr>
        <p:txBody>
          <a:bodyPr>
            <a:normAutofit/>
          </a:bodyPr>
          <a:lstStyle/>
          <a:p>
            <a:pPr marL="176213" indent="-176213">
              <a:buNone/>
            </a:pPr>
            <a:r>
              <a:rPr lang="cs-CZ" altLang="cs-CZ" dirty="0">
                <a:latin typeface="Myriad Pro" panose="020B0503030403020204" pitchFamily="34" charset="0"/>
              </a:rPr>
              <a:t>=	místo, kde se střetává nabídka a poptávka po domácí měně</a:t>
            </a: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32CA85A2-7E2B-4A73-BAC1-394DF96028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59" y="2377467"/>
            <a:ext cx="5107266" cy="3599999"/>
          </a:xfrm>
          <a:prstGeom prst="rect">
            <a:avLst/>
          </a:prstGeom>
        </p:spPr>
      </p:pic>
      <p:sp>
        <p:nvSpPr>
          <p:cNvPr id="2" name="Ovál 1">
            <a:extLst>
              <a:ext uri="{FF2B5EF4-FFF2-40B4-BE49-F238E27FC236}">
                <a16:creationId xmlns:a16="http://schemas.microsoft.com/office/drawing/2014/main" id="{9F9AACD8-5E32-48B8-91F4-E6E1462CBDAC}"/>
              </a:ext>
            </a:extLst>
          </p:cNvPr>
          <p:cNvSpPr/>
          <p:nvPr/>
        </p:nvSpPr>
        <p:spPr>
          <a:xfrm>
            <a:off x="1835696" y="2204864"/>
            <a:ext cx="792000" cy="792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Zástupný symbol pro obsah 2">
            <a:extLst>
              <a:ext uri="{FF2B5EF4-FFF2-40B4-BE49-F238E27FC236}">
                <a16:creationId xmlns:a16="http://schemas.microsoft.com/office/drawing/2014/main" id="{17DFAC54-B9AE-4A84-8A4F-3229A2CA20DA}"/>
              </a:ext>
            </a:extLst>
          </p:cNvPr>
          <p:cNvSpPr txBox="1">
            <a:spLocks/>
          </p:cNvSpPr>
          <p:nvPr/>
        </p:nvSpPr>
        <p:spPr>
          <a:xfrm>
            <a:off x="2688512" y="2433211"/>
            <a:ext cx="3323648" cy="419725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6213" indent="-176213">
              <a:buFont typeface="Calibri" panose="020F0502020204030204" pitchFamily="34" charset="0"/>
              <a:buNone/>
            </a:pPr>
            <a:r>
              <a:rPr lang="cs-CZ" altLang="cs-CZ" b="1" dirty="0">
                <a:solidFill>
                  <a:srgbClr val="FF0000"/>
                </a:solidFill>
                <a:latin typeface="Myriad Pro" panose="020B0503030403020204" pitchFamily="34" charset="0"/>
              </a:rPr>
              <a:t>= nepřímá kotace kurzu CZK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Rukopis 3">
                <a:extLst>
                  <a:ext uri="{FF2B5EF4-FFF2-40B4-BE49-F238E27FC236}">
                    <a16:creationId xmlns:a16="http://schemas.microsoft.com/office/drawing/2014/main" id="{C0DDD211-5214-47E3-8B27-4E60D58573DD}"/>
                  </a:ext>
                </a:extLst>
              </p14:cNvPr>
              <p14:cNvContentPartPr/>
              <p14:nvPr/>
            </p14:nvContentPartPr>
            <p14:xfrm>
              <a:off x="5202360" y="5573880"/>
              <a:ext cx="810000" cy="586440"/>
            </p14:xfrm>
          </p:contentPart>
        </mc:Choice>
        <mc:Fallback xmlns="">
          <p:pic>
            <p:nvPicPr>
              <p:cNvPr id="4" name="Rukopis 3">
                <a:extLst>
                  <a:ext uri="{FF2B5EF4-FFF2-40B4-BE49-F238E27FC236}">
                    <a16:creationId xmlns:a16="http://schemas.microsoft.com/office/drawing/2014/main" id="{C0DDD211-5214-47E3-8B27-4E60D58573D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93000" y="5564520"/>
                <a:ext cx="828720" cy="60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4372950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ktiva">
  <a:themeElements>
    <a:clrScheme name="Vlastní 2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7EC1EE"/>
      </a:accent1>
      <a:accent2>
        <a:srgbClr val="FFCA08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2998E3"/>
      </a:folHlink>
    </a:clrScheme>
    <a:fontScheme name="Retrospektiva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ktiv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ppt/theme/theme2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43F24D8AE9052F439216507462B370A2" ma:contentTypeVersion="13" ma:contentTypeDescription="Vytvoří nový dokument" ma:contentTypeScope="" ma:versionID="429210f92a46d574c37b4458a2005824">
  <xsd:schema xmlns:xsd="http://www.w3.org/2001/XMLSchema" xmlns:xs="http://www.w3.org/2001/XMLSchema" xmlns:p="http://schemas.microsoft.com/office/2006/metadata/properties" xmlns:ns3="b7fbb0a0-8cb5-48f6-909f-349dd5831800" xmlns:ns4="ae536801-dc42-4577-9208-5c6649469465" targetNamespace="http://schemas.microsoft.com/office/2006/metadata/properties" ma:root="true" ma:fieldsID="1d79d902e5d0ef6d7d64c68bc38e5832" ns3:_="" ns4:_="">
    <xsd:import namespace="b7fbb0a0-8cb5-48f6-909f-349dd5831800"/>
    <xsd:import namespace="ae536801-dc42-4577-9208-5c664946946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fbb0a0-8cb5-48f6-909f-349dd583180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536801-dc42-4577-9208-5c6649469465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dílí se s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dílené s podrobnostmi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9" nillable="true" ma:displayName="Hodnota hash upozornění na sdílení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obsahu"/>
        <xsd:element ref="dc:title" minOccurs="0" maxOccurs="1" ma:index="4" ma:displayName="Nadpis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F4FD2AA-6E77-4C2F-A8D3-0991D881254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7fbb0a0-8cb5-48f6-909f-349dd5831800"/>
    <ds:schemaRef ds:uri="ae536801-dc42-4577-9208-5c664946946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AF346AB-0F3F-4A09-8A02-3C6E4568EA92}">
  <ds:schemaRefs>
    <ds:schemaRef ds:uri="http://schemas.microsoft.com/office/2006/metadata/properties"/>
    <ds:schemaRef ds:uri="http://purl.org/dc/dcmitype/"/>
    <ds:schemaRef ds:uri="http://schemas.microsoft.com/office/2006/documentManagement/types"/>
    <ds:schemaRef ds:uri="http://schemas.openxmlformats.org/package/2006/metadata/core-properties"/>
    <ds:schemaRef ds:uri="ae536801-dc42-4577-9208-5c6649469465"/>
    <ds:schemaRef ds:uri="b7fbb0a0-8cb5-48f6-909f-349dd5831800"/>
    <ds:schemaRef ds:uri="http://purl.org/dc/terms/"/>
    <ds:schemaRef ds:uri="http://schemas.microsoft.com/office/infopath/2007/PartnerControls"/>
    <ds:schemaRef ds:uri="http://www.w3.org/XML/1998/namespace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26AE556C-EA76-465F-B0F1-D2CDB81734C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068</TotalTime>
  <Words>559</Words>
  <Application>Microsoft Office PowerPoint</Application>
  <PresentationFormat>Předvádění na obrazovce (4:3)</PresentationFormat>
  <Paragraphs>101</Paragraphs>
  <Slides>16</Slides>
  <Notes>7</Notes>
  <HiddenSlides>0</HiddenSlides>
  <MMClips>0</MMClips>
  <ScaleCrop>false</ScaleCrop>
  <HeadingPairs>
    <vt:vector size="8" baseType="variant">
      <vt:variant>
        <vt:lpstr>Použitá písma</vt:lpstr>
      </vt:variant>
      <vt:variant>
        <vt:i4>8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6</vt:i4>
      </vt:variant>
    </vt:vector>
  </HeadingPairs>
  <TitlesOfParts>
    <vt:vector size="26" baseType="lpstr">
      <vt:lpstr>Arial</vt:lpstr>
      <vt:lpstr>Calibri</vt:lpstr>
      <vt:lpstr>Calibri Light</vt:lpstr>
      <vt:lpstr>Myriad Arabic</vt:lpstr>
      <vt:lpstr>Myriad Pro</vt:lpstr>
      <vt:lpstr>Palatino Linotype</vt:lpstr>
      <vt:lpstr>Times New Roman</vt:lpstr>
      <vt:lpstr>Wingdings</vt:lpstr>
      <vt:lpstr>Retrospektiva</vt:lpstr>
      <vt:lpstr>Equation</vt:lpstr>
      <vt:lpstr>Makroekonomie I</vt:lpstr>
      <vt:lpstr>Struktura kurzu</vt:lpstr>
      <vt:lpstr>Peníze a měny</vt:lpstr>
      <vt:lpstr>Funkce peněz</vt:lpstr>
      <vt:lpstr>Měna</vt:lpstr>
      <vt:lpstr>Měnový kurz</vt:lpstr>
      <vt:lpstr>Nominální měnový kurz</vt:lpstr>
      <vt:lpstr>Nominální měnový kurz</vt:lpstr>
      <vt:lpstr>Devizový trh</vt:lpstr>
      <vt:lpstr>Devizový trh</vt:lpstr>
      <vt:lpstr>Devizový trh</vt:lpstr>
      <vt:lpstr>Devizový trh</vt:lpstr>
      <vt:lpstr>Devizový trh</vt:lpstr>
      <vt:lpstr>Devizový trh</vt:lpstr>
      <vt:lpstr>Devizový trh</vt:lpstr>
      <vt:lpstr>Na shledanou příští týden!</vt:lpstr>
    </vt:vector>
  </TitlesOfParts>
  <Company>Technical University of Liber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acts of Globalization on the Developing Countries</dc:title>
  <dc:subject>Impacts of Globalization on the Developing Countries</dc:subject>
  <dc:creator>Aleš Kocourek</dc:creator>
  <cp:lastModifiedBy>Aleš Kocourek</cp:lastModifiedBy>
  <cp:revision>83</cp:revision>
  <dcterms:created xsi:type="dcterms:W3CDTF">2021-02-23T15:05:14Z</dcterms:created>
  <dcterms:modified xsi:type="dcterms:W3CDTF">2021-03-18T10:06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3F24D8AE9052F439216507462B370A2</vt:lpwstr>
  </property>
</Properties>
</file>